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92F05" w14:textId="77777777" w:rsidR="000A006E" w:rsidRPr="008D4D01" w:rsidRDefault="00E148E7" w:rsidP="00E148E7">
      <w:pPr>
        <w:spacing w:line="360" w:lineRule="auto"/>
        <w:rPr>
          <w:rFonts w:ascii="STIX Two Text" w:hAnsi="STIX Two Text" w:cs="STIX"/>
          <w:b/>
          <w:sz w:val="20"/>
          <w:szCs w:val="20"/>
        </w:rPr>
      </w:pPr>
      <w:bookmarkStart w:id="0" w:name="_GoBack"/>
      <w:bookmarkEnd w:id="0"/>
      <w:r w:rsidRPr="008D4D01">
        <w:rPr>
          <w:rFonts w:ascii="STIX Two Text" w:hAnsi="STIX Two Text" w:cs="STIX"/>
          <w:b/>
          <w:sz w:val="20"/>
          <w:szCs w:val="20"/>
        </w:rPr>
        <w:t>Solution</w:t>
      </w:r>
      <w:r w:rsidR="000A006E" w:rsidRPr="008D4D01">
        <w:rPr>
          <w:rFonts w:ascii="STIX Two Text" w:hAnsi="STIX Two Text" w:cs="STIX"/>
          <w:b/>
          <w:sz w:val="20"/>
          <w:szCs w:val="20"/>
        </w:rPr>
        <w:t xml:space="preserve"> 1.</w:t>
      </w:r>
      <w:r w:rsidR="00DB12E2" w:rsidRPr="008D4D01">
        <w:rPr>
          <w:rFonts w:ascii="STIX Two Text" w:hAnsi="STIX Two Text" w:cs="STIX"/>
          <w:b/>
          <w:sz w:val="20"/>
          <w:szCs w:val="20"/>
        </w:rPr>
        <w:t>1</w:t>
      </w:r>
    </w:p>
    <w:p w14:paraId="2D0DBF04" w14:textId="77777777" w:rsidR="00E148E7" w:rsidRPr="008D4D01" w:rsidRDefault="00E148E7" w:rsidP="00E148E7">
      <w:pPr>
        <w:pStyle w:val="Pa51"/>
        <w:spacing w:line="360" w:lineRule="auto"/>
        <w:ind w:hanging="10"/>
        <w:jc w:val="both"/>
        <w:rPr>
          <w:rFonts w:ascii="STIX Two Text" w:hAnsi="STIX Two Text" w:cs="STIX MathJax Main"/>
          <w:b/>
          <w:i/>
          <w:iCs/>
          <w:color w:val="221E1F"/>
          <w:sz w:val="20"/>
          <w:szCs w:val="20"/>
        </w:rPr>
      </w:pPr>
      <w:r w:rsidRPr="008D4D01">
        <w:rPr>
          <w:rFonts w:ascii="STIX Two Text" w:hAnsi="STIX Two Text" w:cs="STIX MathJax Main"/>
          <w:b/>
          <w:i/>
          <w:iCs/>
          <w:color w:val="221E1F"/>
          <w:sz w:val="20"/>
          <w:szCs w:val="20"/>
        </w:rPr>
        <w:t>Problem Statement</w:t>
      </w:r>
    </w:p>
    <w:p w14:paraId="0365BB06" w14:textId="77777777" w:rsidR="00E148E7" w:rsidRPr="008D4D01" w:rsidRDefault="00E148E7" w:rsidP="00E148E7">
      <w:pPr>
        <w:pStyle w:val="Pa51"/>
        <w:spacing w:line="360" w:lineRule="auto"/>
        <w:ind w:hanging="10"/>
        <w:jc w:val="both"/>
        <w:rPr>
          <w:rFonts w:ascii="STIX Two Text" w:hAnsi="STIX Two Text" w:cs="STIX MathJax Main"/>
          <w:i/>
          <w:iCs/>
          <w:color w:val="221E1F"/>
          <w:sz w:val="20"/>
          <w:szCs w:val="20"/>
        </w:rPr>
      </w:pPr>
    </w:p>
    <w:p w14:paraId="70C47BFD" w14:textId="30AEB474" w:rsidR="00DB12E2" w:rsidRPr="008D4D01" w:rsidRDefault="00DB12E2" w:rsidP="00E148E7">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i/>
          <w:iCs/>
          <w:color w:val="221E1F"/>
          <w:sz w:val="20"/>
          <w:szCs w:val="20"/>
        </w:rPr>
        <w:t xml:space="preserve">Electric current </w:t>
      </w:r>
      <w:r w:rsidRPr="008D4D01">
        <w:rPr>
          <w:rFonts w:ascii="STIX Two Text" w:hAnsi="STIX Two Text" w:cs="STIX MathJax Main"/>
          <w:color w:val="221E1F"/>
          <w:sz w:val="20"/>
          <w:szCs w:val="20"/>
        </w:rPr>
        <w:t xml:space="preserve">is the fundamental SI electrical dimension, with the </w:t>
      </w:r>
      <w:r w:rsidRPr="008D4D01">
        <w:rPr>
          <w:rFonts w:ascii="STIX Two Text" w:hAnsi="STIX Two Text" w:cs="STIX MathJax Main"/>
          <w:i/>
          <w:iCs/>
          <w:color w:val="221E1F"/>
          <w:sz w:val="20"/>
          <w:szCs w:val="20"/>
        </w:rPr>
        <w:t xml:space="preserve">ampere </w:t>
      </w:r>
      <w:r w:rsidRPr="008D4D01">
        <w:rPr>
          <w:rFonts w:ascii="STIX Two Text" w:hAnsi="STIX Two Text" w:cs="STIX MathJax Main"/>
          <w:color w:val="221E1F"/>
          <w:sz w:val="20"/>
          <w:szCs w:val="20"/>
        </w:rPr>
        <w:t xml:space="preserve">(A) as its unit. Determine units for the following quantities as combinations of </w:t>
      </w:r>
      <w:r w:rsidRPr="008D4D01">
        <w:rPr>
          <w:rFonts w:ascii="STIX Two Text" w:hAnsi="STIX Two Text" w:cs="STIX MathJax Main"/>
          <w:i/>
          <w:iCs/>
          <w:color w:val="221E1F"/>
          <w:sz w:val="20"/>
          <w:szCs w:val="20"/>
        </w:rPr>
        <w:t xml:space="preserve">fundamental </w:t>
      </w:r>
      <w:r w:rsidRPr="008D4D01">
        <w:rPr>
          <w:rFonts w:ascii="STIX Two Text" w:hAnsi="STIX Two Text" w:cs="STIX MathJax Main"/>
          <w:color w:val="221E1F"/>
          <w:sz w:val="20"/>
          <w:szCs w:val="20"/>
        </w:rPr>
        <w:t>SI units.</w:t>
      </w:r>
    </w:p>
    <w:p w14:paraId="3CD59C8F" w14:textId="77777777" w:rsidR="00DB12E2" w:rsidRPr="008D4D01" w:rsidRDefault="00DB12E2" w:rsidP="00E148E7">
      <w:pPr>
        <w:pStyle w:val="Pa52"/>
        <w:spacing w:before="160" w:line="360" w:lineRule="auto"/>
        <w:ind w:left="960" w:hanging="96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w:t>
      </w:r>
      <w:r w:rsidRPr="008D4D01">
        <w:rPr>
          <w:rFonts w:ascii="STIX Two Text" w:hAnsi="STIX Two Text" w:cs="STIX MathJax Main"/>
          <w:i/>
          <w:iCs/>
          <w:color w:val="221E1F"/>
          <w:sz w:val="20"/>
          <w:szCs w:val="20"/>
        </w:rPr>
        <w:t>a</w:t>
      </w:r>
      <w:r w:rsidRPr="008D4D01">
        <w:rPr>
          <w:rFonts w:ascii="STIX Two Text" w:hAnsi="STIX Two Text" w:cs="STIX MathJax Main"/>
          <w:color w:val="221E1F"/>
          <w:sz w:val="20"/>
          <w:szCs w:val="20"/>
        </w:rPr>
        <w:t xml:space="preserve">) Electric power </w:t>
      </w:r>
    </w:p>
    <w:p w14:paraId="69E3F955" w14:textId="77777777" w:rsidR="00DB12E2" w:rsidRPr="008D4D01" w:rsidRDefault="00DB12E2" w:rsidP="00E148E7">
      <w:pPr>
        <w:pStyle w:val="Pa53"/>
        <w:spacing w:line="360" w:lineRule="auto"/>
        <w:ind w:left="960" w:hanging="96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w:t>
      </w:r>
      <w:r w:rsidRPr="008D4D01">
        <w:rPr>
          <w:rFonts w:ascii="STIX Two Text" w:hAnsi="STIX Two Text" w:cs="STIX MathJax Main"/>
          <w:i/>
          <w:iCs/>
          <w:color w:val="221E1F"/>
          <w:sz w:val="20"/>
          <w:szCs w:val="20"/>
        </w:rPr>
        <w:t>b</w:t>
      </w:r>
      <w:r w:rsidRPr="008D4D01">
        <w:rPr>
          <w:rFonts w:ascii="STIX Two Text" w:hAnsi="STIX Two Text" w:cs="STIX MathJax Main"/>
          <w:color w:val="221E1F"/>
          <w:sz w:val="20"/>
          <w:szCs w:val="20"/>
        </w:rPr>
        <w:t xml:space="preserve">) Electric charge </w:t>
      </w:r>
    </w:p>
    <w:p w14:paraId="69E1147B" w14:textId="77777777" w:rsidR="00DB12E2" w:rsidRPr="008D4D01" w:rsidRDefault="00DB12E2" w:rsidP="00E148E7">
      <w:pPr>
        <w:pStyle w:val="Pa53"/>
        <w:spacing w:line="360" w:lineRule="auto"/>
        <w:ind w:left="960" w:hanging="96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w:t>
      </w:r>
      <w:r w:rsidRPr="008D4D01">
        <w:rPr>
          <w:rFonts w:ascii="STIX Two Text" w:hAnsi="STIX Two Text" w:cs="STIX MathJax Main"/>
          <w:i/>
          <w:iCs/>
          <w:color w:val="221E1F"/>
          <w:sz w:val="20"/>
          <w:szCs w:val="20"/>
        </w:rPr>
        <w:t>c</w:t>
      </w:r>
      <w:r w:rsidRPr="008D4D01">
        <w:rPr>
          <w:rFonts w:ascii="STIX Two Text" w:hAnsi="STIX Two Text" w:cs="STIX MathJax Main"/>
          <w:color w:val="221E1F"/>
          <w:sz w:val="20"/>
          <w:szCs w:val="20"/>
        </w:rPr>
        <w:t xml:space="preserve">) Electric potential difference </w:t>
      </w:r>
    </w:p>
    <w:p w14:paraId="7ADBB462" w14:textId="77777777" w:rsidR="00DB12E2" w:rsidRPr="008D4D01" w:rsidRDefault="00DB12E2" w:rsidP="00E148E7">
      <w:pPr>
        <w:pStyle w:val="Pa53"/>
        <w:spacing w:line="360" w:lineRule="auto"/>
        <w:ind w:left="960" w:hanging="96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w:t>
      </w:r>
      <w:r w:rsidRPr="008D4D01">
        <w:rPr>
          <w:rFonts w:ascii="STIX Two Text" w:hAnsi="STIX Two Text" w:cs="STIX MathJax Main"/>
          <w:i/>
          <w:iCs/>
          <w:color w:val="221E1F"/>
          <w:sz w:val="20"/>
          <w:szCs w:val="20"/>
        </w:rPr>
        <w:t>d</w:t>
      </w:r>
      <w:r w:rsidRPr="008D4D01">
        <w:rPr>
          <w:rFonts w:ascii="STIX Two Text" w:hAnsi="STIX Two Text" w:cs="STIX MathJax Main"/>
          <w:color w:val="221E1F"/>
          <w:sz w:val="20"/>
          <w:szCs w:val="20"/>
        </w:rPr>
        <w:t xml:space="preserve">) Electric resistance </w:t>
      </w:r>
    </w:p>
    <w:p w14:paraId="59A3FD8D" w14:textId="77777777" w:rsidR="000A006E" w:rsidRPr="008D4D01" w:rsidRDefault="00DB12E2" w:rsidP="00E148E7">
      <w:pPr>
        <w:pStyle w:val="Pa51"/>
        <w:spacing w:line="360" w:lineRule="auto"/>
        <w:ind w:left="640" w:hanging="64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w:t>
      </w:r>
      <w:r w:rsidRPr="008D4D01">
        <w:rPr>
          <w:rFonts w:ascii="STIX Two Text" w:hAnsi="STIX Two Text" w:cs="STIX MathJax Main"/>
          <w:i/>
          <w:iCs/>
          <w:color w:val="221E1F"/>
          <w:sz w:val="20"/>
          <w:szCs w:val="20"/>
        </w:rPr>
        <w:t>e</w:t>
      </w:r>
      <w:r w:rsidRPr="008D4D01">
        <w:rPr>
          <w:rFonts w:ascii="STIX Two Text" w:hAnsi="STIX Two Text" w:cs="STIX MathJax Main"/>
          <w:color w:val="221E1F"/>
          <w:sz w:val="20"/>
          <w:szCs w:val="20"/>
        </w:rPr>
        <w:t>) Electric capacitance</w:t>
      </w:r>
    </w:p>
    <w:p w14:paraId="0342DE12" w14:textId="77777777" w:rsidR="00E148E7" w:rsidRPr="008D4D01" w:rsidRDefault="00E148E7" w:rsidP="00E148E7">
      <w:pPr>
        <w:pStyle w:val="Default"/>
        <w:spacing w:line="360" w:lineRule="auto"/>
        <w:rPr>
          <w:rFonts w:ascii="STIX Two Text" w:hAnsi="STIX Two Text"/>
          <w:sz w:val="20"/>
        </w:rPr>
      </w:pPr>
    </w:p>
    <w:p w14:paraId="374E15D5" w14:textId="77777777" w:rsidR="00E148E7" w:rsidRPr="008D4D01" w:rsidRDefault="00E148E7" w:rsidP="00E148E7">
      <w:pPr>
        <w:pStyle w:val="Default"/>
        <w:spacing w:line="360" w:lineRule="auto"/>
        <w:rPr>
          <w:rFonts w:ascii="STIX Two Text" w:hAnsi="STIX Two Text"/>
          <w:sz w:val="20"/>
        </w:rPr>
      </w:pPr>
      <w:r w:rsidRPr="008D4D01">
        <w:rPr>
          <w:rFonts w:ascii="STIX Two Text" w:hAnsi="STIX Two Text"/>
          <w:b/>
          <w:sz w:val="20"/>
        </w:rPr>
        <w:t>Solution</w:t>
      </w:r>
    </w:p>
    <w:p w14:paraId="49A8562F" w14:textId="77777777" w:rsidR="00E148E7" w:rsidRPr="008D4D01" w:rsidRDefault="00E148E7" w:rsidP="00E148E7">
      <w:pPr>
        <w:pStyle w:val="Default"/>
        <w:spacing w:line="360" w:lineRule="auto"/>
        <w:rPr>
          <w:rFonts w:ascii="STIX Two Text" w:hAnsi="STIX Two Text"/>
          <w:sz w:val="20"/>
        </w:rPr>
      </w:pPr>
    </w:p>
    <w:p w14:paraId="59FF36B1" w14:textId="77777777" w:rsidR="00E148E7" w:rsidRPr="008D4D01" w:rsidRDefault="00E148E7" w:rsidP="006012FB">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w:t>
      </w:r>
      <w:r w:rsidRPr="008D4D01">
        <w:rPr>
          <w:rFonts w:ascii="STIX Two Text" w:hAnsi="STIX Two Text" w:cs="Arial"/>
          <w:i/>
          <w:iCs/>
          <w:sz w:val="20"/>
          <w:szCs w:val="24"/>
        </w:rPr>
        <w:t>a</w:t>
      </w:r>
      <w:r w:rsidRPr="008D4D01">
        <w:rPr>
          <w:rFonts w:ascii="STIX Two Text" w:hAnsi="STIX Two Text" w:cs="Arial"/>
          <w:sz w:val="20"/>
          <w:szCs w:val="24"/>
        </w:rPr>
        <w:t xml:space="preserve">) Power is </w:t>
      </w:r>
      <w:r w:rsidRPr="008D4D01">
        <w:rPr>
          <w:rFonts w:ascii="STIX Two Text" w:hAnsi="STIX Two Text" w:cs="Arial"/>
          <w:i/>
          <w:iCs/>
          <w:sz w:val="20"/>
          <w:szCs w:val="24"/>
        </w:rPr>
        <w:t>power</w:t>
      </w:r>
      <w:r w:rsidRPr="008D4D01">
        <w:rPr>
          <w:rFonts w:ascii="STIX Two Text" w:hAnsi="STIX Two Text" w:cs="Arial"/>
          <w:sz w:val="20"/>
          <w:szCs w:val="24"/>
        </w:rPr>
        <w:t>, whether it is electrical, mechanical, or otherwise. Thus, electric power has the usual units of power:</w:t>
      </w:r>
    </w:p>
    <w:p w14:paraId="2EE21A8A" w14:textId="7250ACC2"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ab/>
      </w:r>
      <w:r w:rsidR="00324ADE" w:rsidRPr="00324ADE">
        <w:rPr>
          <w:rFonts w:ascii="STIX Two Text" w:hAnsi="STIX Two Text"/>
          <w:position w:val="-22"/>
        </w:rPr>
        <w:object w:dxaOrig="3240" w:dyaOrig="580" w14:anchorId="771F6C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9.25pt" o:ole="">
            <v:imagedata r:id="rId10" o:title=""/>
          </v:shape>
          <o:OLEObject Type="Embed" ProgID="Equation.DSMT4" ShapeID="_x0000_i1025" DrawAspect="Content" ObjectID="_1745776016" r:id="rId11"/>
        </w:object>
      </w:r>
    </w:p>
    <w:p w14:paraId="3320EBBD"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w:t>
      </w:r>
      <w:r w:rsidRPr="008D4D01">
        <w:rPr>
          <w:rFonts w:ascii="STIX Two Text" w:hAnsi="STIX Two Text" w:cs="Arial"/>
          <w:i/>
          <w:iCs/>
          <w:sz w:val="20"/>
          <w:szCs w:val="24"/>
        </w:rPr>
        <w:t>b</w:t>
      </w:r>
      <w:r w:rsidRPr="008D4D01">
        <w:rPr>
          <w:rFonts w:ascii="STIX Two Text" w:hAnsi="STIX Two Text" w:cs="Arial"/>
          <w:sz w:val="20"/>
          <w:szCs w:val="24"/>
        </w:rPr>
        <w:t>) Electric current is by definition the time rate of transfer of electrical charge. Thus</w:t>
      </w:r>
    </w:p>
    <w:p w14:paraId="11006FB4" w14:textId="1C2A8AE2"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ab/>
      </w:r>
      <w:bookmarkStart w:id="1" w:name="MTBlankEqn"/>
      <w:r w:rsidR="00324ADE" w:rsidRPr="00324ADE">
        <w:rPr>
          <w:rFonts w:ascii="STIX Two Text" w:hAnsi="STIX Two Text"/>
          <w:position w:val="-20"/>
        </w:rPr>
        <w:object w:dxaOrig="1540" w:dyaOrig="540" w14:anchorId="0B881510">
          <v:shape id="_x0000_i1026" type="#_x0000_t75" style="width:77.25pt;height:27pt" o:ole="">
            <v:imagedata r:id="rId12" o:title=""/>
          </v:shape>
          <o:OLEObject Type="Embed" ProgID="Equation.DSMT4" ShapeID="_x0000_i1026" DrawAspect="Content" ObjectID="_1745776017" r:id="rId13"/>
        </w:object>
      </w:r>
      <w:bookmarkEnd w:id="1"/>
    </w:p>
    <w:p w14:paraId="58CA0F27" w14:textId="39CF571C"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or</w:t>
      </w:r>
      <w:r w:rsidRPr="008D4D01">
        <w:rPr>
          <w:rFonts w:ascii="STIX Two Text" w:hAnsi="STIX Two Text" w:cs="Arial"/>
          <w:sz w:val="20"/>
          <w:szCs w:val="24"/>
        </w:rPr>
        <w:tab/>
      </w:r>
      <w:r w:rsidR="00324ADE" w:rsidRPr="008D4D01">
        <w:rPr>
          <w:rFonts w:ascii="STIX Two Text" w:hAnsi="STIX Two Text"/>
          <w:position w:val="-10"/>
        </w:rPr>
        <w:object w:dxaOrig="2480" w:dyaOrig="300" w14:anchorId="7E9CC393">
          <v:shape id="_x0000_i1027" type="#_x0000_t75" style="width:123.75pt;height:15pt" o:ole="">
            <v:imagedata r:id="rId14" o:title=""/>
          </v:shape>
          <o:OLEObject Type="Embed" ProgID="Equation.DSMT4" ShapeID="_x0000_i1027" DrawAspect="Content" ObjectID="_1745776018" r:id="rId15"/>
        </w:object>
      </w:r>
      <w:r w:rsidRPr="008D4D01">
        <w:rPr>
          <w:rFonts w:ascii="STIX Two Text" w:hAnsi="STIX Two Text" w:cs="Arial"/>
          <w:sz w:val="20"/>
          <w:szCs w:val="24"/>
        </w:rPr>
        <w:br/>
        <w:t>(you probably recall that the Coulomb is the usual derived unit of charge, defined as 1 A s)</w:t>
      </w:r>
    </w:p>
    <w:p w14:paraId="5AB41EF0"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p>
    <w:p w14:paraId="631D0EEA" w14:textId="77777777" w:rsidR="005A182E" w:rsidRDefault="005A182E" w:rsidP="005A182E">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4B13B9E0"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lastRenderedPageBreak/>
        <w:t>(</w:t>
      </w:r>
      <w:r w:rsidRPr="008D4D01">
        <w:rPr>
          <w:rFonts w:ascii="STIX Two Text" w:hAnsi="STIX Two Text" w:cs="Arial"/>
          <w:i/>
          <w:iCs/>
          <w:sz w:val="20"/>
          <w:szCs w:val="24"/>
        </w:rPr>
        <w:t>c</w:t>
      </w:r>
      <w:r w:rsidRPr="008D4D01">
        <w:rPr>
          <w:rFonts w:ascii="STIX Two Text" w:hAnsi="STIX Two Text" w:cs="Arial"/>
          <w:sz w:val="20"/>
          <w:szCs w:val="24"/>
        </w:rPr>
        <w:t xml:space="preserve">) </w:t>
      </w:r>
      <w:r w:rsidR="00503A00" w:rsidRPr="008D4D01">
        <w:rPr>
          <w:rFonts w:ascii="STIX Two Text" w:hAnsi="STIX Two Text" w:cs="Arial"/>
          <w:sz w:val="20"/>
          <w:szCs w:val="24"/>
        </w:rPr>
        <w:t>Because</w:t>
      </w:r>
      <w:r w:rsidRPr="008D4D01">
        <w:rPr>
          <w:rFonts w:ascii="STIX Two Text" w:hAnsi="STIX Two Text" w:cs="Arial"/>
          <w:sz w:val="20"/>
          <w:szCs w:val="24"/>
        </w:rPr>
        <w:t xml:space="preserve"> power is given by the product of current and electric potential, </w:t>
      </w:r>
    </w:p>
    <w:p w14:paraId="4ECE944D" w14:textId="4DC7F01B"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ab/>
      </w:r>
      <w:r w:rsidR="00324ADE" w:rsidRPr="00324ADE">
        <w:rPr>
          <w:rFonts w:ascii="STIX Two Text" w:hAnsi="STIX Two Text"/>
          <w:position w:val="-20"/>
        </w:rPr>
        <w:object w:dxaOrig="3840" w:dyaOrig="540" w14:anchorId="5F07EA84">
          <v:shape id="_x0000_i1028" type="#_x0000_t75" style="width:192pt;height:27pt" o:ole="">
            <v:imagedata r:id="rId16" o:title=""/>
          </v:shape>
          <o:OLEObject Type="Embed" ProgID="Equation.DSMT4" ShapeID="_x0000_i1028" DrawAspect="Content" ObjectID="_1745776019" r:id="rId17"/>
        </w:object>
      </w:r>
    </w:p>
    <w:p w14:paraId="661C2437" w14:textId="48A5802C"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or</w:t>
      </w:r>
      <w:r w:rsidRPr="008D4D01">
        <w:rPr>
          <w:rFonts w:ascii="STIX Two Text" w:hAnsi="STIX Two Text" w:cs="Arial"/>
          <w:sz w:val="20"/>
          <w:szCs w:val="24"/>
        </w:rPr>
        <w:tab/>
      </w:r>
      <w:r w:rsidR="00324ADE" w:rsidRPr="00324ADE">
        <w:rPr>
          <w:rFonts w:ascii="STIX Two Text" w:hAnsi="STIX Two Text"/>
          <w:position w:val="-22"/>
        </w:rPr>
        <w:object w:dxaOrig="3800" w:dyaOrig="580" w14:anchorId="4DBCBD91">
          <v:shape id="_x0000_i1029" type="#_x0000_t75" style="width:189.75pt;height:29.25pt" o:ole="">
            <v:imagedata r:id="rId18" o:title=""/>
          </v:shape>
          <o:OLEObject Type="Embed" ProgID="Equation.DSMT4" ShapeID="_x0000_i1029" DrawAspect="Content" ObjectID="_1745776020" r:id="rId19"/>
        </w:object>
      </w:r>
      <w:r w:rsidRPr="008D4D01">
        <w:rPr>
          <w:rFonts w:ascii="STIX Two Text" w:hAnsi="STIX Two Text" w:cs="Arial"/>
          <w:sz w:val="20"/>
          <w:szCs w:val="24"/>
        </w:rPr>
        <w:br/>
        <w:t>(you probably recall that this is defined as the volt)</w:t>
      </w:r>
    </w:p>
    <w:p w14:paraId="60A62E71"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p>
    <w:p w14:paraId="45F578EE" w14:textId="35014C07"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w:t>
      </w:r>
      <w:r w:rsidRPr="008D4D01">
        <w:rPr>
          <w:rFonts w:ascii="STIX Two Text" w:hAnsi="STIX Two Text" w:cs="Arial"/>
          <w:i/>
          <w:iCs/>
          <w:sz w:val="20"/>
          <w:szCs w:val="24"/>
        </w:rPr>
        <w:t>d</w:t>
      </w:r>
      <w:r w:rsidRPr="008D4D01">
        <w:rPr>
          <w:rFonts w:ascii="STIX Two Text" w:hAnsi="STIX Two Text" w:cs="Arial"/>
          <w:sz w:val="20"/>
          <w:szCs w:val="24"/>
        </w:rPr>
        <w:t>) Because (by Ohm’s Law) current is electric potential divided by resistance,</w:t>
      </w:r>
    </w:p>
    <w:p w14:paraId="752D1DCC" w14:textId="4D0ADA89"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or</w:t>
      </w:r>
      <w:r w:rsidRPr="008D4D01">
        <w:rPr>
          <w:rFonts w:ascii="STIX Two Text" w:hAnsi="STIX Two Text" w:cs="Arial"/>
          <w:sz w:val="20"/>
          <w:szCs w:val="24"/>
        </w:rPr>
        <w:tab/>
      </w:r>
      <w:r w:rsidR="00324ADE" w:rsidRPr="00324ADE">
        <w:rPr>
          <w:rFonts w:ascii="STIX Two Text" w:hAnsi="STIX Two Text"/>
          <w:position w:val="-22"/>
        </w:rPr>
        <w:object w:dxaOrig="3540" w:dyaOrig="580" w14:anchorId="5CC147EE">
          <v:shape id="_x0000_i1030" type="#_x0000_t75" style="width:177pt;height:29.25pt" o:ole="">
            <v:imagedata r:id="rId20" o:title=""/>
          </v:shape>
          <o:OLEObject Type="Embed" ProgID="Equation.DSMT4" ShapeID="_x0000_i1030" DrawAspect="Content" ObjectID="_1745776021" r:id="rId21"/>
        </w:object>
      </w:r>
    </w:p>
    <w:p w14:paraId="5EDD050E" w14:textId="0DCE7353"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this is defined as the ohm)</w:t>
      </w:r>
    </w:p>
    <w:p w14:paraId="6017E44B"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p>
    <w:p w14:paraId="0F9DF4E7" w14:textId="77777777"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w:t>
      </w:r>
      <w:r w:rsidRPr="008D4D01">
        <w:rPr>
          <w:rFonts w:ascii="STIX Two Text" w:hAnsi="STIX Two Text" w:cs="Arial"/>
          <w:i/>
          <w:iCs/>
          <w:sz w:val="20"/>
          <w:szCs w:val="24"/>
        </w:rPr>
        <w:t>e</w:t>
      </w:r>
      <w:r w:rsidRPr="008D4D01">
        <w:rPr>
          <w:rFonts w:ascii="STIX Two Text" w:hAnsi="STIX Two Text" w:cs="Arial"/>
          <w:sz w:val="20"/>
          <w:szCs w:val="24"/>
        </w:rPr>
        <w:t xml:space="preserve">) </w:t>
      </w:r>
      <w:r w:rsidR="00503A00" w:rsidRPr="008D4D01">
        <w:rPr>
          <w:rFonts w:ascii="STIX Two Text" w:hAnsi="STIX Two Text" w:cs="Arial"/>
          <w:sz w:val="20"/>
          <w:szCs w:val="24"/>
        </w:rPr>
        <w:t>Because</w:t>
      </w:r>
      <w:r w:rsidRPr="008D4D01">
        <w:rPr>
          <w:rFonts w:ascii="STIX Two Text" w:hAnsi="STIX Two Text" w:cs="Arial"/>
          <w:sz w:val="20"/>
          <w:szCs w:val="24"/>
        </w:rPr>
        <w:t xml:space="preserve"> electric potential is electric charge divided by electric capacitance,</w:t>
      </w:r>
    </w:p>
    <w:p w14:paraId="39C90BB9" w14:textId="1725780D" w:rsidR="00E148E7" w:rsidRPr="008D4D01" w:rsidRDefault="00324ADE" w:rsidP="00E148E7">
      <w:pPr>
        <w:autoSpaceDE w:val="0"/>
        <w:autoSpaceDN w:val="0"/>
        <w:adjustRightInd w:val="0"/>
        <w:spacing w:after="0" w:line="360" w:lineRule="auto"/>
        <w:ind w:firstLine="720"/>
        <w:rPr>
          <w:rFonts w:ascii="STIX Two Text" w:hAnsi="STIX Two Text" w:cs="Arial"/>
          <w:sz w:val="20"/>
          <w:szCs w:val="24"/>
        </w:rPr>
      </w:pPr>
      <w:r w:rsidRPr="00324ADE">
        <w:rPr>
          <w:rFonts w:ascii="STIX Two Text" w:hAnsi="STIX Two Text"/>
          <w:position w:val="-24"/>
        </w:rPr>
        <w:object w:dxaOrig="3739" w:dyaOrig="580" w14:anchorId="7DF150A5">
          <v:shape id="_x0000_i1031" type="#_x0000_t75" style="width:186.75pt;height:29.25pt" o:ole="">
            <v:imagedata r:id="rId22" o:title=""/>
          </v:shape>
          <o:OLEObject Type="Embed" ProgID="Equation.DSMT4" ShapeID="_x0000_i1031" DrawAspect="Content" ObjectID="_1745776022" r:id="rId23"/>
        </w:object>
      </w:r>
    </w:p>
    <w:p w14:paraId="70D38ED2" w14:textId="4AFE2F23" w:rsidR="00E148E7" w:rsidRPr="008D4D01" w:rsidRDefault="00E148E7" w:rsidP="00E148E7">
      <w:pPr>
        <w:autoSpaceDE w:val="0"/>
        <w:autoSpaceDN w:val="0"/>
        <w:adjustRightInd w:val="0"/>
        <w:spacing w:after="0" w:line="360" w:lineRule="auto"/>
        <w:rPr>
          <w:rFonts w:ascii="STIX Two Text" w:hAnsi="STIX Two Text" w:cs="Arial"/>
          <w:sz w:val="20"/>
          <w:szCs w:val="24"/>
        </w:rPr>
      </w:pPr>
      <w:r w:rsidRPr="008D4D01">
        <w:rPr>
          <w:rFonts w:ascii="STIX Two Text" w:hAnsi="STIX Two Text" w:cs="Arial"/>
          <w:sz w:val="20"/>
          <w:szCs w:val="24"/>
        </w:rPr>
        <w:t>or</w:t>
      </w:r>
      <w:r w:rsidRPr="008D4D01">
        <w:rPr>
          <w:rFonts w:ascii="STIX Two Text" w:hAnsi="STIX Two Text" w:cs="Arial"/>
          <w:sz w:val="20"/>
          <w:szCs w:val="24"/>
        </w:rPr>
        <w:tab/>
      </w:r>
      <w:r w:rsidR="00324ADE" w:rsidRPr="00324ADE">
        <w:rPr>
          <w:rFonts w:ascii="STIX Two Text" w:hAnsi="STIX Two Text"/>
          <w:position w:val="-50"/>
        </w:rPr>
        <w:object w:dxaOrig="5319" w:dyaOrig="859" w14:anchorId="2DAFCC51">
          <v:shape id="_x0000_i1032" type="#_x0000_t75" style="width:266.25pt;height:42.75pt" o:ole="">
            <v:imagedata r:id="rId24" o:title=""/>
          </v:shape>
          <o:OLEObject Type="Embed" ProgID="Equation.DSMT4" ShapeID="_x0000_i1032" DrawAspect="Content" ObjectID="_1745776023" r:id="rId25"/>
        </w:object>
      </w:r>
    </w:p>
    <w:p w14:paraId="3F1021CC" w14:textId="4CFEFB30" w:rsidR="00C7370D" w:rsidRDefault="00C7370D">
      <w:pPr>
        <w:spacing w:after="0" w:line="240" w:lineRule="auto"/>
        <w:rPr>
          <w:rFonts w:ascii="STIX Two Text" w:hAnsi="STIX Two Text" w:cs="STIX"/>
          <w:color w:val="000000"/>
          <w:sz w:val="20"/>
          <w:szCs w:val="24"/>
        </w:rPr>
      </w:pPr>
    </w:p>
    <w:p w14:paraId="6CF732EF" w14:textId="77777777" w:rsidR="00E00181" w:rsidRDefault="00E00181">
      <w:pPr>
        <w:spacing w:after="0" w:line="240" w:lineRule="auto"/>
        <w:rPr>
          <w:rFonts w:ascii="STIX Two Text" w:hAnsi="STIX Two Text" w:cs="STIX"/>
          <w:color w:val="000000"/>
          <w:sz w:val="20"/>
          <w:szCs w:val="24"/>
        </w:rPr>
      </w:pPr>
    </w:p>
    <w:p w14:paraId="4BE54B12" w14:textId="106CF04D" w:rsidR="009443ED" w:rsidRPr="008D4D01" w:rsidRDefault="009443ED" w:rsidP="009443ED">
      <w:pPr>
        <w:spacing w:line="360" w:lineRule="auto"/>
        <w:rPr>
          <w:rFonts w:ascii="STIX Two Text" w:hAnsi="STIX Two Text" w:cs="STIX"/>
          <w:b/>
          <w:sz w:val="20"/>
          <w:szCs w:val="20"/>
        </w:rPr>
      </w:pPr>
      <w:r w:rsidRPr="008D4D01">
        <w:rPr>
          <w:rFonts w:ascii="STIX Two Text" w:hAnsi="STIX Two Text" w:cs="STIX"/>
          <w:b/>
          <w:sz w:val="20"/>
          <w:szCs w:val="20"/>
        </w:rPr>
        <w:t>Solution 1.2</w:t>
      </w:r>
    </w:p>
    <w:p w14:paraId="367DDD10" w14:textId="77777777" w:rsidR="009443ED" w:rsidRPr="008D4D01" w:rsidRDefault="009443ED" w:rsidP="009443ED">
      <w:pPr>
        <w:pStyle w:val="Pa51"/>
        <w:spacing w:line="360" w:lineRule="auto"/>
        <w:ind w:hanging="10"/>
        <w:jc w:val="both"/>
        <w:rPr>
          <w:rFonts w:ascii="STIX Two Text" w:hAnsi="STIX Two Text" w:cs="STIX MathJax Main"/>
          <w:b/>
          <w:color w:val="221E1F"/>
          <w:sz w:val="20"/>
          <w:szCs w:val="20"/>
        </w:rPr>
      </w:pPr>
      <w:r w:rsidRPr="008D4D01">
        <w:rPr>
          <w:rFonts w:ascii="STIX Two Text" w:hAnsi="STIX Two Text" w:cs="STIX MathJax Main"/>
          <w:b/>
          <w:color w:val="221E1F"/>
          <w:sz w:val="20"/>
          <w:szCs w:val="20"/>
        </w:rPr>
        <w:t>Problem Statement</w:t>
      </w:r>
    </w:p>
    <w:p w14:paraId="15967B64"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 xml:space="preserve">Liquid/vapor saturation pressure </w:t>
      </w:r>
      <w:r w:rsidRPr="008D4D01">
        <w:rPr>
          <w:rFonts w:ascii="STIX Two Text" w:hAnsi="STIX Two Text" w:cs="STIX MathJax Main"/>
          <w:i/>
          <w:iCs/>
          <w:noProof/>
          <w:color w:val="221E1F"/>
          <w:sz w:val="20"/>
          <w:szCs w:val="20"/>
        </w:rPr>
        <w:t>P</w:t>
      </w:r>
      <w:r w:rsidRPr="008D4D01">
        <w:rPr>
          <w:rStyle w:val="A4"/>
          <w:rFonts w:ascii="STIX Two Text" w:hAnsi="STIX Two Text"/>
          <w:noProof/>
          <w:sz w:val="28"/>
          <w:vertAlign w:val="subscript"/>
        </w:rPr>
        <w:t>sat</w:t>
      </w:r>
      <w:r w:rsidRPr="008D4D01">
        <w:rPr>
          <w:rStyle w:val="A4"/>
          <w:rFonts w:ascii="STIX Two Text" w:hAnsi="STIX Two Text"/>
          <w:sz w:val="20"/>
        </w:rPr>
        <w:t xml:space="preserve"> </w:t>
      </w:r>
      <w:r w:rsidRPr="008D4D01">
        <w:rPr>
          <w:rFonts w:ascii="STIX Two Text" w:hAnsi="STIX Two Text" w:cs="STIX MathJax Main"/>
          <w:color w:val="221E1F"/>
          <w:sz w:val="20"/>
          <w:szCs w:val="20"/>
        </w:rPr>
        <w:t xml:space="preserve">is often represented as a function of temperature by the Antoine equation, which can be written in the form: </w:t>
      </w:r>
    </w:p>
    <w:p w14:paraId="4908773B" w14:textId="40F11790" w:rsidR="009443ED" w:rsidRPr="008D4D01" w:rsidRDefault="00324ADE" w:rsidP="009443ED">
      <w:pPr>
        <w:pStyle w:val="Pa56"/>
        <w:spacing w:line="360" w:lineRule="auto"/>
        <w:ind w:left="640"/>
        <w:jc w:val="center"/>
        <w:rPr>
          <w:rFonts w:ascii="STIX Two Text" w:hAnsi="STIX Two Text" w:cs="STIX MathJax Main"/>
          <w:color w:val="221E1F"/>
          <w:sz w:val="20"/>
          <w:szCs w:val="20"/>
        </w:rPr>
      </w:pPr>
      <w:r w:rsidRPr="00324ADE">
        <w:rPr>
          <w:rFonts w:ascii="STIX Two Text" w:hAnsi="STIX Two Text"/>
          <w:position w:val="-22"/>
        </w:rPr>
        <w:object w:dxaOrig="2700" w:dyaOrig="560" w14:anchorId="4C3E1B5D">
          <v:shape id="_x0000_i1033" type="#_x0000_t75" style="width:135pt;height:27.75pt" o:ole="">
            <v:imagedata r:id="rId26" o:title=""/>
          </v:shape>
          <o:OLEObject Type="Embed" ProgID="Equation.DSMT4" ShapeID="_x0000_i1033" DrawAspect="Content" ObjectID="_1745776024" r:id="rId27"/>
        </w:object>
      </w:r>
    </w:p>
    <w:p w14:paraId="09109FFE" w14:textId="77777777" w:rsidR="00DC0895" w:rsidRDefault="00DC0895" w:rsidP="009443ED">
      <w:pPr>
        <w:pStyle w:val="Pa56"/>
        <w:spacing w:line="360" w:lineRule="auto"/>
        <w:jc w:val="both"/>
        <w:rPr>
          <w:rFonts w:ascii="STIX Two Text" w:hAnsi="STIX Two Text" w:cs="STIX MathJax Main"/>
          <w:color w:val="221E1F"/>
          <w:sz w:val="20"/>
          <w:szCs w:val="20"/>
        </w:rPr>
      </w:pPr>
      <w:r>
        <w:rPr>
          <w:rFonts w:ascii="STIX Two Text" w:hAnsi="STIX Two Text" w:cs="STIX MathJax Main"/>
          <w:color w:val="221E1F"/>
          <w:sz w:val="20"/>
          <w:szCs w:val="20"/>
        </w:rPr>
        <w:br w:type="page"/>
      </w:r>
    </w:p>
    <w:p w14:paraId="0AC1EAFA" w14:textId="0EA5C8AF" w:rsidR="009443ED" w:rsidRPr="008D4D01" w:rsidRDefault="009443ED" w:rsidP="009443ED">
      <w:pPr>
        <w:pStyle w:val="Pa56"/>
        <w:spacing w:line="360" w:lineRule="auto"/>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lastRenderedPageBreak/>
        <w:t xml:space="preserve">Here, parameters </w:t>
      </w:r>
      <w:r w:rsidRPr="008D4D01">
        <w:rPr>
          <w:rFonts w:ascii="STIX Two Text" w:hAnsi="STIX Two Text" w:cs="STIX MathJax Main"/>
          <w:i/>
          <w:iCs/>
          <w:color w:val="221E1F"/>
          <w:sz w:val="20"/>
          <w:szCs w:val="20"/>
        </w:rPr>
        <w:t>a</w:t>
      </w:r>
      <w:r w:rsidRPr="008D4D01">
        <w:rPr>
          <w:rFonts w:ascii="STIX Two Text" w:hAnsi="STIX Two Text" w:cs="STIX MathJax Main"/>
          <w:color w:val="221E1F"/>
          <w:sz w:val="20"/>
          <w:szCs w:val="20"/>
        </w:rPr>
        <w:t xml:space="preserve">, </w:t>
      </w:r>
      <w:r w:rsidRPr="008D4D01">
        <w:rPr>
          <w:rFonts w:ascii="STIX Two Text" w:hAnsi="STIX Two Text" w:cs="STIX MathJax Main"/>
          <w:i/>
          <w:iCs/>
          <w:color w:val="221E1F"/>
          <w:sz w:val="20"/>
          <w:szCs w:val="20"/>
        </w:rPr>
        <w:t>b</w:t>
      </w:r>
      <w:r w:rsidRPr="008D4D01">
        <w:rPr>
          <w:rFonts w:ascii="STIX Two Text" w:hAnsi="STIX Two Text" w:cs="STIX MathJax Main"/>
          <w:color w:val="221E1F"/>
          <w:sz w:val="20"/>
          <w:szCs w:val="20"/>
        </w:rPr>
        <w:t xml:space="preserve">, and </w:t>
      </w:r>
      <w:r w:rsidRPr="008D4D01">
        <w:rPr>
          <w:rFonts w:ascii="STIX Two Text" w:hAnsi="STIX Two Text" w:cs="STIX MathJax Main"/>
          <w:i/>
          <w:iCs/>
          <w:color w:val="221E1F"/>
          <w:sz w:val="20"/>
          <w:szCs w:val="20"/>
        </w:rPr>
        <w:t xml:space="preserve">c </w:t>
      </w:r>
      <w:r w:rsidRPr="008D4D01">
        <w:rPr>
          <w:rFonts w:ascii="STIX Two Text" w:hAnsi="STIX Two Text" w:cs="STIX MathJax Main"/>
          <w:color w:val="221E1F"/>
          <w:sz w:val="20"/>
          <w:szCs w:val="20"/>
        </w:rPr>
        <w:t xml:space="preserve">are substance-specific constants. Suppose this equation is to be rewritten in the equivalent form: </w:t>
      </w:r>
    </w:p>
    <w:p w14:paraId="4C6027BA" w14:textId="226644B5" w:rsidR="009443ED" w:rsidRPr="008D4D01" w:rsidRDefault="00324ADE" w:rsidP="009443ED">
      <w:pPr>
        <w:pStyle w:val="Pa51"/>
        <w:spacing w:line="360" w:lineRule="auto"/>
        <w:ind w:hanging="10"/>
        <w:jc w:val="center"/>
        <w:rPr>
          <w:rFonts w:ascii="STIX Two Text" w:hAnsi="STIX Two Text" w:cs="STIX MathJax Main"/>
          <w:color w:val="221E1F"/>
          <w:sz w:val="20"/>
          <w:szCs w:val="20"/>
        </w:rPr>
      </w:pPr>
      <w:r w:rsidRPr="00324ADE">
        <w:rPr>
          <w:rFonts w:ascii="STIX Two Text" w:hAnsi="STIX Two Text"/>
          <w:position w:val="-22"/>
        </w:rPr>
        <w:object w:dxaOrig="2460" w:dyaOrig="560" w14:anchorId="05AC93C2">
          <v:shape id="_x0000_i1034" type="#_x0000_t75" style="width:123pt;height:27.75pt" o:ole="">
            <v:imagedata r:id="rId28" o:title=""/>
          </v:shape>
          <o:OLEObject Type="Embed" ProgID="Equation.DSMT4" ShapeID="_x0000_i1034" DrawAspect="Content" ObjectID="_1745776025" r:id="rId29"/>
        </w:object>
      </w:r>
      <w:r w:rsidR="009443ED" w:rsidRPr="008D4D01">
        <w:rPr>
          <w:rFonts w:ascii="STIX Two Text" w:hAnsi="STIX Two Text" w:cs="STIX MathJax Main"/>
          <w:color w:val="221E1F"/>
          <w:sz w:val="20"/>
          <w:szCs w:val="20"/>
        </w:rPr>
        <w:t xml:space="preserve"> </w:t>
      </w:r>
    </w:p>
    <w:p w14:paraId="0FF83538"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Show how the parameters in the two equations are related.</w:t>
      </w:r>
    </w:p>
    <w:p w14:paraId="401E5CB7" w14:textId="2579ED78" w:rsidR="009443ED" w:rsidRDefault="009443ED" w:rsidP="009443ED">
      <w:pPr>
        <w:pStyle w:val="Default"/>
        <w:rPr>
          <w:rFonts w:ascii="STIX Two Text" w:hAnsi="STIX Two Text"/>
          <w:sz w:val="20"/>
        </w:rPr>
      </w:pPr>
    </w:p>
    <w:p w14:paraId="5197E571" w14:textId="77777777" w:rsidR="00421509" w:rsidRPr="008D4D01" w:rsidRDefault="00421509" w:rsidP="009443ED">
      <w:pPr>
        <w:pStyle w:val="Default"/>
        <w:rPr>
          <w:rFonts w:ascii="STIX Two Text" w:hAnsi="STIX Two Text"/>
          <w:sz w:val="20"/>
        </w:rPr>
      </w:pPr>
    </w:p>
    <w:p w14:paraId="67D7BB3C" w14:textId="6D8D3C8C" w:rsidR="009443ED" w:rsidRDefault="009443ED" w:rsidP="009443ED">
      <w:pPr>
        <w:pStyle w:val="Default"/>
        <w:rPr>
          <w:rFonts w:ascii="STIX Two Text" w:hAnsi="STIX Two Text"/>
          <w:b/>
          <w:sz w:val="20"/>
        </w:rPr>
      </w:pPr>
      <w:r w:rsidRPr="008D4D01">
        <w:rPr>
          <w:rFonts w:ascii="STIX Two Text" w:hAnsi="STIX Two Text"/>
          <w:b/>
          <w:sz w:val="20"/>
        </w:rPr>
        <w:t>Solution</w:t>
      </w:r>
    </w:p>
    <w:p w14:paraId="5A36D612" w14:textId="77777777" w:rsidR="009443ED" w:rsidRPr="008D4D01" w:rsidRDefault="009443ED" w:rsidP="00DE6F66">
      <w:pPr>
        <w:pStyle w:val="Default"/>
        <w:spacing w:line="360" w:lineRule="auto"/>
        <w:rPr>
          <w:rFonts w:ascii="STIX Two Text" w:hAnsi="STIX Two Text"/>
          <w:sz w:val="20"/>
        </w:rPr>
      </w:pPr>
    </w:p>
    <w:p w14:paraId="04BF5240" w14:textId="79D6C33A" w:rsidR="009443ED" w:rsidRPr="008D4D01" w:rsidRDefault="009443ED" w:rsidP="009443ED">
      <w:pPr>
        <w:spacing w:after="0" w:line="360" w:lineRule="auto"/>
        <w:rPr>
          <w:rFonts w:ascii="STIX Two Text" w:hAnsi="STIX Two Text" w:cs="Arial"/>
          <w:sz w:val="20"/>
          <w:szCs w:val="24"/>
        </w:rPr>
      </w:pPr>
      <w:r w:rsidRPr="008D4D01">
        <w:rPr>
          <w:rFonts w:ascii="STIX Two Text" w:hAnsi="STIX Two Text" w:cs="Arial"/>
          <w:sz w:val="20"/>
          <w:szCs w:val="24"/>
        </w:rPr>
        <w:t>We must convert both the units and the logarithm (between base 10 and natural logarithm).</w:t>
      </w:r>
      <w:r w:rsidR="00E7661F">
        <w:rPr>
          <w:rFonts w:ascii="STIX Two Text" w:hAnsi="STIX Two Text" w:cs="Arial"/>
          <w:sz w:val="20"/>
          <w:szCs w:val="24"/>
        </w:rPr>
        <w:t xml:space="preserve"> </w:t>
      </w:r>
      <w:r w:rsidRPr="008D4D01">
        <w:rPr>
          <w:rFonts w:ascii="STIX Two Text" w:hAnsi="STIX Two Text" w:cs="Arial"/>
          <w:sz w:val="20"/>
          <w:szCs w:val="24"/>
        </w:rPr>
        <w:t xml:space="preserve">We know that </w:t>
      </w:r>
      <w:r w:rsidRPr="008D4D01">
        <w:rPr>
          <w:rFonts w:ascii="STIX Two Text" w:hAnsi="STIX Two Text" w:cs="Arial"/>
          <w:i/>
          <w:sz w:val="20"/>
          <w:szCs w:val="24"/>
        </w:rPr>
        <w:t>t</w:t>
      </w:r>
      <w:r w:rsidRPr="008D4D01">
        <w:rPr>
          <w:rFonts w:ascii="STIX Two Text" w:hAnsi="STIX Two Text" w:cs="Arial"/>
          <w:sz w:val="20"/>
          <w:szCs w:val="24"/>
        </w:rPr>
        <w:t xml:space="preserve"> in degrees Celsius is equal to </w:t>
      </w:r>
      <w:r w:rsidRPr="008D4D01">
        <w:rPr>
          <w:rFonts w:ascii="STIX Two Text" w:hAnsi="STIX Two Text" w:cs="Arial"/>
          <w:i/>
          <w:sz w:val="20"/>
          <w:szCs w:val="24"/>
        </w:rPr>
        <w:t>T</w:t>
      </w:r>
      <w:r w:rsidRPr="008D4D01">
        <w:rPr>
          <w:rFonts w:ascii="STIX Two Text" w:hAnsi="STIX Two Text" w:cs="Arial"/>
          <w:sz w:val="20"/>
          <w:szCs w:val="24"/>
        </w:rPr>
        <w:t xml:space="preserve"> in Kelvins minus 273.15.</w:t>
      </w:r>
      <w:r w:rsidR="00E7661F">
        <w:rPr>
          <w:rFonts w:ascii="STIX Two Text" w:hAnsi="STIX Two Text" w:cs="Arial"/>
          <w:sz w:val="20"/>
          <w:szCs w:val="24"/>
        </w:rPr>
        <w:t xml:space="preserve"> </w:t>
      </w:r>
      <w:r w:rsidRPr="008D4D01">
        <w:rPr>
          <w:rFonts w:ascii="STIX Two Text" w:hAnsi="STIX Two Text" w:cs="Arial"/>
          <w:sz w:val="20"/>
          <w:szCs w:val="24"/>
        </w:rPr>
        <w:t>Also 1 kPa is equal to 7.50 torr (we might have to look up this conversion factor).</w:t>
      </w:r>
      <w:r w:rsidR="00E7661F">
        <w:rPr>
          <w:rFonts w:ascii="STIX Two Text" w:hAnsi="STIX Two Text" w:cs="Arial"/>
          <w:sz w:val="20"/>
          <w:szCs w:val="24"/>
        </w:rPr>
        <w:t xml:space="preserve"> </w:t>
      </w:r>
      <w:r w:rsidRPr="008D4D01">
        <w:rPr>
          <w:rFonts w:ascii="STIX Two Text" w:hAnsi="STIX Two Text" w:cs="Arial"/>
          <w:sz w:val="20"/>
          <w:szCs w:val="24"/>
        </w:rPr>
        <w:t>So, we have</w:t>
      </w:r>
    </w:p>
    <w:p w14:paraId="3AC30F55" w14:textId="1D5E9E9B" w:rsidR="009443ED" w:rsidRPr="008D4D01" w:rsidRDefault="00817E85" w:rsidP="009443ED">
      <w:pPr>
        <w:spacing w:after="0"/>
        <w:ind w:firstLine="360"/>
        <w:jc w:val="both"/>
        <w:rPr>
          <w:rFonts w:ascii="STIX Two Text" w:hAnsi="STIX Two Text" w:cs="Arial"/>
          <w:sz w:val="20"/>
          <w:szCs w:val="24"/>
        </w:rPr>
      </w:pPr>
      <w:r w:rsidRPr="00817E85">
        <w:rPr>
          <w:rFonts w:ascii="STIX Two Text" w:hAnsi="STIX Two Text"/>
          <w:position w:val="-26"/>
        </w:rPr>
        <w:object w:dxaOrig="5420" w:dyaOrig="680" w14:anchorId="48AD2C34">
          <v:shape id="_x0000_i1035" type="#_x0000_t75" style="width:270.75pt;height:33.75pt" o:ole="">
            <v:imagedata r:id="rId30" o:title=""/>
          </v:shape>
          <o:OLEObject Type="Embed" ProgID="Equation.DSMT4" ShapeID="_x0000_i1035" DrawAspect="Content" ObjectID="_1745776026" r:id="rId31"/>
        </w:object>
      </w:r>
    </w:p>
    <w:p w14:paraId="682FFE8D" w14:textId="5E8738FD" w:rsidR="009443ED" w:rsidRPr="008D4D01" w:rsidRDefault="009443ED" w:rsidP="009443ED">
      <w:pPr>
        <w:spacing w:after="0"/>
        <w:rPr>
          <w:rFonts w:ascii="STIX Two Text" w:hAnsi="STIX Two Text" w:cs="Arial"/>
          <w:sz w:val="20"/>
          <w:szCs w:val="24"/>
        </w:rPr>
      </w:pPr>
      <w:r w:rsidRPr="008D4D01">
        <w:rPr>
          <w:rFonts w:ascii="STIX Two Text" w:hAnsi="STIX Two Text" w:cs="Arial"/>
          <w:sz w:val="20"/>
          <w:szCs w:val="24"/>
        </w:rPr>
        <w:t>Next, we might recognize that 10 can be written as exp(ln(10)) or exp(2.303).</w:t>
      </w:r>
      <w:r w:rsidR="00E7661F">
        <w:rPr>
          <w:rFonts w:ascii="STIX Two Text" w:hAnsi="STIX Two Text" w:cs="Arial"/>
          <w:sz w:val="20"/>
          <w:szCs w:val="24"/>
        </w:rPr>
        <w:t xml:space="preserve"> </w:t>
      </w:r>
      <w:r w:rsidRPr="008D4D01">
        <w:rPr>
          <w:rFonts w:ascii="STIX Two Text" w:hAnsi="STIX Two Text" w:cs="Arial"/>
          <w:sz w:val="20"/>
          <w:szCs w:val="24"/>
        </w:rPr>
        <w:t>That is how we convert from base 10 log to natural log in general.</w:t>
      </w:r>
      <w:r w:rsidR="00E7661F">
        <w:rPr>
          <w:rFonts w:ascii="STIX Two Text" w:hAnsi="STIX Two Text" w:cs="Arial"/>
          <w:sz w:val="20"/>
          <w:szCs w:val="24"/>
        </w:rPr>
        <w:t xml:space="preserve"> </w:t>
      </w:r>
      <w:r w:rsidRPr="008D4D01">
        <w:rPr>
          <w:rFonts w:ascii="STIX Two Text" w:hAnsi="STIX Two Text" w:cs="Arial"/>
          <w:sz w:val="20"/>
          <w:szCs w:val="24"/>
        </w:rPr>
        <w:t>So,</w:t>
      </w:r>
    </w:p>
    <w:p w14:paraId="14455CCA" w14:textId="41F65C35" w:rsidR="009443ED" w:rsidRPr="008D4D01" w:rsidRDefault="00817E85" w:rsidP="009443ED">
      <w:pPr>
        <w:ind w:firstLine="360"/>
        <w:jc w:val="both"/>
        <w:rPr>
          <w:rFonts w:ascii="STIX Two Text" w:hAnsi="STIX Two Text" w:cs="Arial"/>
          <w:sz w:val="20"/>
          <w:szCs w:val="24"/>
        </w:rPr>
      </w:pPr>
      <w:r w:rsidRPr="00817E85">
        <w:rPr>
          <w:rFonts w:ascii="STIX Two Text" w:hAnsi="STIX Two Text"/>
          <w:position w:val="-28"/>
        </w:rPr>
        <w:object w:dxaOrig="5080" w:dyaOrig="660" w14:anchorId="36859F9B">
          <v:shape id="_x0000_i1036" type="#_x0000_t75" style="width:253.5pt;height:33pt" o:ole="">
            <v:imagedata r:id="rId32" o:title=""/>
          </v:shape>
          <o:OLEObject Type="Embed" ProgID="Equation.DSMT4" ShapeID="_x0000_i1036" DrawAspect="Content" ObjectID="_1745776027" r:id="rId33"/>
        </w:object>
      </w:r>
    </w:p>
    <w:p w14:paraId="440564A2" w14:textId="5349B06E" w:rsidR="009443ED" w:rsidRPr="008D4D01" w:rsidRDefault="009443ED" w:rsidP="009443ED">
      <w:pPr>
        <w:jc w:val="both"/>
        <w:rPr>
          <w:rFonts w:ascii="STIX Two Text" w:hAnsi="STIX Two Text" w:cs="Arial"/>
          <w:sz w:val="20"/>
          <w:szCs w:val="24"/>
        </w:rPr>
      </w:pPr>
      <w:r w:rsidRPr="008D4D01">
        <w:rPr>
          <w:rFonts w:ascii="STIX Two Text" w:hAnsi="STIX Two Text" w:cs="Arial"/>
          <w:sz w:val="20"/>
          <w:szCs w:val="24"/>
        </w:rPr>
        <w:t xml:space="preserve">Here, I have also substituted </w:t>
      </w:r>
      <w:r w:rsidRPr="008D4D01">
        <w:rPr>
          <w:rFonts w:ascii="STIX Two Text" w:hAnsi="STIX Two Text" w:cs="Arial"/>
          <w:i/>
          <w:sz w:val="20"/>
          <w:szCs w:val="24"/>
        </w:rPr>
        <w:t>T</w:t>
      </w:r>
      <w:r w:rsidR="00FA3547">
        <w:rPr>
          <w:rFonts w:ascii="STIX Two Text" w:hAnsi="STIX Two Text" w:cs="Arial"/>
          <w:sz w:val="20"/>
          <w:szCs w:val="24"/>
        </w:rPr>
        <w:t xml:space="preserve"> −</w:t>
      </w:r>
      <w:r w:rsidRPr="008D4D01">
        <w:rPr>
          <w:rFonts w:ascii="STIX Two Text" w:hAnsi="STIX Two Text" w:cs="Arial"/>
          <w:sz w:val="20"/>
          <w:szCs w:val="24"/>
        </w:rPr>
        <w:t xml:space="preserve"> 273.15 for </w:t>
      </w:r>
      <w:r w:rsidRPr="008D4D01">
        <w:rPr>
          <w:rFonts w:ascii="STIX Two Text" w:hAnsi="STIX Two Text" w:cs="Arial"/>
          <w:i/>
          <w:sz w:val="20"/>
          <w:szCs w:val="24"/>
        </w:rPr>
        <w:t>t</w:t>
      </w:r>
      <w:r w:rsidRPr="008D4D01">
        <w:rPr>
          <w:rFonts w:ascii="STIX Two Text" w:hAnsi="STIX Two Text" w:cs="Arial"/>
          <w:sz w:val="20"/>
          <w:szCs w:val="24"/>
        </w:rPr>
        <w:t>.</w:t>
      </w:r>
      <w:r w:rsidR="00E7661F">
        <w:rPr>
          <w:rFonts w:ascii="STIX Two Text" w:hAnsi="STIX Two Text" w:cs="Arial"/>
          <w:sz w:val="20"/>
          <w:szCs w:val="24"/>
        </w:rPr>
        <w:t xml:space="preserve"> </w:t>
      </w:r>
      <w:r w:rsidRPr="008D4D01">
        <w:rPr>
          <w:rFonts w:ascii="STIX Two Text" w:hAnsi="STIX Two Text" w:cs="Arial"/>
          <w:sz w:val="20"/>
          <w:szCs w:val="24"/>
        </w:rPr>
        <w:t>Taking the natural log of both sides gives</w:t>
      </w:r>
    </w:p>
    <w:p w14:paraId="1DF27DFC" w14:textId="2910D958" w:rsidR="009443ED" w:rsidRPr="008D4D01" w:rsidRDefault="009443ED" w:rsidP="009443ED">
      <w:pPr>
        <w:jc w:val="both"/>
        <w:rPr>
          <w:rFonts w:ascii="STIX Two Text" w:hAnsi="STIX Two Text" w:cs="Arial"/>
          <w:sz w:val="20"/>
          <w:szCs w:val="24"/>
        </w:rPr>
      </w:pPr>
      <w:r w:rsidRPr="008D4D01">
        <w:rPr>
          <w:rFonts w:ascii="STIX Two Text" w:hAnsi="STIX Two Text" w:cs="Arial"/>
          <w:sz w:val="20"/>
          <w:szCs w:val="24"/>
        </w:rPr>
        <w:tab/>
      </w:r>
      <w:r w:rsidR="003C1BB8" w:rsidRPr="00817E85">
        <w:rPr>
          <w:rFonts w:ascii="STIX Two Text" w:hAnsi="STIX Two Text"/>
          <w:position w:val="-26"/>
        </w:rPr>
        <w:object w:dxaOrig="4700" w:dyaOrig="620" w14:anchorId="3F48D98C">
          <v:shape id="_x0000_i1037" type="#_x0000_t75" style="width:234.75pt;height:30.75pt" o:ole="">
            <v:imagedata r:id="rId34" o:title=""/>
          </v:shape>
          <o:OLEObject Type="Embed" ProgID="Equation.DSMT4" ShapeID="_x0000_i1037" DrawAspect="Content" ObjectID="_1745776028" r:id="rId35"/>
        </w:object>
      </w:r>
    </w:p>
    <w:p w14:paraId="7AD7EBEF" w14:textId="77777777" w:rsidR="009443ED" w:rsidRPr="008D4D01" w:rsidRDefault="009443ED" w:rsidP="009443ED">
      <w:pPr>
        <w:rPr>
          <w:rFonts w:ascii="STIX Two Text" w:hAnsi="STIX Two Text" w:cs="Arial"/>
          <w:sz w:val="20"/>
          <w:szCs w:val="24"/>
        </w:rPr>
      </w:pPr>
      <w:r w:rsidRPr="008D4D01">
        <w:rPr>
          <w:rFonts w:ascii="STIX Two Text" w:hAnsi="STIX Two Text" w:cs="Arial"/>
          <w:sz w:val="20"/>
          <w:szCs w:val="24"/>
        </w:rPr>
        <w:t xml:space="preserve">For the two functions to be equal for all values of </w:t>
      </w:r>
      <w:r w:rsidRPr="008D4D01">
        <w:rPr>
          <w:rFonts w:ascii="STIX Two Text" w:hAnsi="STIX Two Text" w:cs="Arial"/>
          <w:i/>
          <w:sz w:val="20"/>
          <w:szCs w:val="24"/>
        </w:rPr>
        <w:t>T</w:t>
      </w:r>
      <w:r w:rsidRPr="008D4D01">
        <w:rPr>
          <w:rFonts w:ascii="STIX Two Text" w:hAnsi="STIX Two Text" w:cs="Arial"/>
          <w:sz w:val="20"/>
          <w:szCs w:val="24"/>
        </w:rPr>
        <w:t>, each part of the functions must be the same, so we must have</w:t>
      </w:r>
    </w:p>
    <w:p w14:paraId="4883234A" w14:textId="1EA54991" w:rsidR="009443ED" w:rsidRPr="008D4D01" w:rsidRDefault="009443ED" w:rsidP="009443ED">
      <w:pPr>
        <w:jc w:val="both"/>
        <w:rPr>
          <w:rFonts w:ascii="STIX Two Text" w:hAnsi="STIX Two Text" w:cs="Arial"/>
          <w:sz w:val="20"/>
          <w:szCs w:val="24"/>
        </w:rPr>
      </w:pPr>
      <w:r w:rsidRPr="008D4D01">
        <w:rPr>
          <w:rFonts w:ascii="STIX Two Text" w:hAnsi="STIX Two Text" w:cs="Arial"/>
          <w:sz w:val="20"/>
          <w:szCs w:val="24"/>
        </w:rPr>
        <w:tab/>
      </w:r>
      <w:r w:rsidRPr="008D4D01">
        <w:rPr>
          <w:rFonts w:ascii="STIX Two Text" w:hAnsi="STIX Two Text" w:cs="Arial"/>
          <w:i/>
          <w:sz w:val="20"/>
          <w:szCs w:val="24"/>
        </w:rPr>
        <w:t>A</w:t>
      </w:r>
      <w:r w:rsidRPr="008D4D01">
        <w:rPr>
          <w:rFonts w:ascii="STIX Two Text" w:hAnsi="STIX Two Text" w:cs="Arial"/>
          <w:sz w:val="20"/>
          <w:szCs w:val="24"/>
        </w:rPr>
        <w:t xml:space="preserve"> = 2.303</w:t>
      </w:r>
      <w:r w:rsidRPr="008D4D01">
        <w:rPr>
          <w:rFonts w:ascii="STIX Two Text" w:hAnsi="STIX Two Text" w:cs="Arial"/>
          <w:i/>
          <w:sz w:val="20"/>
          <w:szCs w:val="24"/>
        </w:rPr>
        <w:t>a</w:t>
      </w:r>
      <w:r w:rsidRPr="008D4D01">
        <w:rPr>
          <w:rFonts w:ascii="STIX Two Text" w:hAnsi="STIX Two Text" w:cs="Arial"/>
          <w:sz w:val="20"/>
          <w:szCs w:val="24"/>
        </w:rPr>
        <w:t xml:space="preserve"> </w:t>
      </w:r>
      <w:r w:rsidR="000B3999">
        <w:rPr>
          <w:rFonts w:ascii="STIX Two Text" w:hAnsi="STIX Two Text" w:cs="Arial"/>
          <w:sz w:val="20"/>
          <w:szCs w:val="24"/>
        </w:rPr>
        <w:t>−</w:t>
      </w:r>
      <w:r w:rsidRPr="008D4D01">
        <w:rPr>
          <w:rFonts w:ascii="STIX Two Text" w:hAnsi="STIX Two Text" w:cs="Arial"/>
          <w:sz w:val="20"/>
          <w:szCs w:val="24"/>
        </w:rPr>
        <w:t>ln(7.5)</w:t>
      </w:r>
      <w:r w:rsidR="00E7661F">
        <w:rPr>
          <w:rFonts w:ascii="STIX Two Text" w:hAnsi="STIX Two Text" w:cs="Arial"/>
          <w:sz w:val="20"/>
          <w:szCs w:val="24"/>
        </w:rPr>
        <w:t xml:space="preserve"> </w:t>
      </w:r>
      <w:r w:rsidRPr="008D4D01">
        <w:rPr>
          <w:rFonts w:ascii="STIX Two Text" w:hAnsi="STIX Two Text" w:cs="Arial"/>
          <w:sz w:val="20"/>
          <w:szCs w:val="24"/>
        </w:rPr>
        <w:t xml:space="preserve">or </w:t>
      </w:r>
      <w:r w:rsidRPr="008D4D01">
        <w:rPr>
          <w:rFonts w:ascii="STIX Two Text" w:hAnsi="STIX Two Text" w:cs="Arial"/>
          <w:i/>
          <w:sz w:val="20"/>
          <w:szCs w:val="24"/>
        </w:rPr>
        <w:t>A</w:t>
      </w:r>
      <w:r w:rsidRPr="008D4D01">
        <w:rPr>
          <w:rFonts w:ascii="STIX Two Text" w:hAnsi="STIX Two Text" w:cs="Arial"/>
          <w:sz w:val="20"/>
          <w:szCs w:val="24"/>
        </w:rPr>
        <w:t xml:space="preserve"> = ln(10)*</w:t>
      </w:r>
      <w:r w:rsidRPr="008D4D01">
        <w:rPr>
          <w:rFonts w:ascii="STIX Two Text" w:hAnsi="STIX Two Text" w:cs="Arial"/>
          <w:i/>
          <w:sz w:val="20"/>
          <w:szCs w:val="24"/>
        </w:rPr>
        <w:t>a</w:t>
      </w:r>
      <w:r w:rsidRPr="008D4D01">
        <w:rPr>
          <w:rFonts w:ascii="STIX Two Text" w:hAnsi="STIX Two Text" w:cs="Arial"/>
          <w:sz w:val="20"/>
          <w:szCs w:val="24"/>
        </w:rPr>
        <w:t xml:space="preserve"> </w:t>
      </w:r>
      <w:r w:rsidR="000B3999">
        <w:rPr>
          <w:rFonts w:ascii="STIX Two Text" w:hAnsi="STIX Two Text" w:cs="Arial"/>
          <w:sz w:val="20"/>
          <w:szCs w:val="24"/>
        </w:rPr>
        <w:t>−</w:t>
      </w:r>
      <w:r w:rsidRPr="008D4D01">
        <w:rPr>
          <w:rFonts w:ascii="STIX Two Text" w:hAnsi="STIX Two Text" w:cs="Arial"/>
          <w:sz w:val="20"/>
          <w:szCs w:val="24"/>
        </w:rPr>
        <w:t xml:space="preserve"> ln(7.5)</w:t>
      </w:r>
    </w:p>
    <w:p w14:paraId="69EDA446" w14:textId="77777777" w:rsidR="009443ED" w:rsidRPr="008D4D01" w:rsidRDefault="009443ED" w:rsidP="009443ED">
      <w:pPr>
        <w:jc w:val="both"/>
        <w:rPr>
          <w:rFonts w:ascii="STIX Two Text" w:hAnsi="STIX Two Text" w:cs="Arial"/>
          <w:sz w:val="20"/>
          <w:szCs w:val="24"/>
        </w:rPr>
      </w:pPr>
      <w:r w:rsidRPr="008D4D01">
        <w:rPr>
          <w:rFonts w:ascii="STIX Two Text" w:hAnsi="STIX Two Text" w:cs="Arial"/>
          <w:sz w:val="20"/>
          <w:szCs w:val="24"/>
        </w:rPr>
        <w:tab/>
      </w:r>
      <w:r w:rsidRPr="008D4D01">
        <w:rPr>
          <w:rFonts w:ascii="STIX Two Text" w:hAnsi="STIX Two Text" w:cs="Arial"/>
          <w:i/>
          <w:sz w:val="20"/>
          <w:szCs w:val="24"/>
        </w:rPr>
        <w:t>B</w:t>
      </w:r>
      <w:r w:rsidRPr="008D4D01">
        <w:rPr>
          <w:rFonts w:ascii="STIX Two Text" w:hAnsi="STIX Two Text" w:cs="Arial"/>
          <w:sz w:val="20"/>
          <w:szCs w:val="24"/>
        </w:rPr>
        <w:t xml:space="preserve"> = 2.303</w:t>
      </w:r>
      <w:r w:rsidRPr="008D4D01">
        <w:rPr>
          <w:rFonts w:ascii="STIX Two Text" w:hAnsi="STIX Two Text" w:cs="Arial"/>
          <w:i/>
          <w:sz w:val="20"/>
          <w:szCs w:val="24"/>
        </w:rPr>
        <w:t>b</w:t>
      </w:r>
      <w:r w:rsidRPr="008D4D01">
        <w:rPr>
          <w:rFonts w:ascii="STIX Two Text" w:hAnsi="STIX Two Text" w:cs="Arial"/>
          <w:sz w:val="20"/>
          <w:szCs w:val="24"/>
        </w:rPr>
        <w:t xml:space="preserve"> or </w:t>
      </w:r>
      <w:r w:rsidRPr="008D4D01">
        <w:rPr>
          <w:rFonts w:ascii="STIX Two Text" w:hAnsi="STIX Two Text" w:cs="Arial"/>
          <w:i/>
          <w:sz w:val="20"/>
          <w:szCs w:val="24"/>
        </w:rPr>
        <w:t>B</w:t>
      </w:r>
      <w:r w:rsidRPr="008D4D01">
        <w:rPr>
          <w:rFonts w:ascii="STIX Two Text" w:hAnsi="STIX Two Text" w:cs="Arial"/>
          <w:sz w:val="20"/>
          <w:szCs w:val="24"/>
        </w:rPr>
        <w:t xml:space="preserve"> = ln(10)*</w:t>
      </w:r>
      <w:r w:rsidRPr="008D4D01">
        <w:rPr>
          <w:rFonts w:ascii="STIX Two Text" w:hAnsi="STIX Two Text" w:cs="Arial"/>
          <w:i/>
          <w:sz w:val="20"/>
          <w:szCs w:val="24"/>
        </w:rPr>
        <w:t>b</w:t>
      </w:r>
    </w:p>
    <w:p w14:paraId="5CC3FBD4" w14:textId="200CD6EC" w:rsidR="009443ED" w:rsidRPr="008D4D01" w:rsidRDefault="009443ED" w:rsidP="009443ED">
      <w:pPr>
        <w:jc w:val="both"/>
        <w:rPr>
          <w:rFonts w:ascii="STIX Two Text" w:hAnsi="STIX Two Text"/>
          <w:sz w:val="20"/>
        </w:rPr>
      </w:pPr>
      <w:r w:rsidRPr="008D4D01">
        <w:rPr>
          <w:rFonts w:ascii="STIX Two Text" w:hAnsi="STIX Two Text" w:cs="Arial"/>
          <w:sz w:val="20"/>
          <w:szCs w:val="24"/>
        </w:rPr>
        <w:tab/>
      </w:r>
      <w:r w:rsidRPr="008D4D01">
        <w:rPr>
          <w:rFonts w:ascii="STIX Two Text" w:hAnsi="STIX Two Text" w:cs="Arial"/>
          <w:i/>
          <w:sz w:val="20"/>
          <w:szCs w:val="24"/>
        </w:rPr>
        <w:t>C</w:t>
      </w:r>
      <w:r w:rsidRPr="008D4D01">
        <w:rPr>
          <w:rFonts w:ascii="STIX Two Text" w:hAnsi="STIX Two Text" w:cs="Arial"/>
          <w:sz w:val="20"/>
          <w:szCs w:val="24"/>
        </w:rPr>
        <w:t xml:space="preserve"> = </w:t>
      </w:r>
      <w:r w:rsidRPr="008D4D01">
        <w:rPr>
          <w:rFonts w:ascii="STIX Two Text" w:hAnsi="STIX Two Text" w:cs="Arial"/>
          <w:i/>
          <w:sz w:val="20"/>
          <w:szCs w:val="24"/>
        </w:rPr>
        <w:t>c</w:t>
      </w:r>
      <w:r w:rsidRPr="008D4D01">
        <w:rPr>
          <w:rFonts w:ascii="STIX Two Text" w:hAnsi="STIX Two Text" w:cs="Arial"/>
          <w:sz w:val="20"/>
          <w:szCs w:val="24"/>
        </w:rPr>
        <w:t xml:space="preserve"> </w:t>
      </w:r>
      <w:r w:rsidR="000B3999">
        <w:rPr>
          <w:rFonts w:ascii="STIX Two Text" w:hAnsi="STIX Two Text" w:cs="Arial"/>
          <w:sz w:val="20"/>
          <w:szCs w:val="24"/>
        </w:rPr>
        <w:t>−</w:t>
      </w:r>
      <w:r w:rsidRPr="008D4D01">
        <w:rPr>
          <w:rFonts w:ascii="STIX Two Text" w:hAnsi="STIX Two Text" w:cs="Arial"/>
          <w:sz w:val="20"/>
          <w:szCs w:val="24"/>
        </w:rPr>
        <w:t xml:space="preserve"> 273.15</w:t>
      </w:r>
    </w:p>
    <w:p w14:paraId="7E481697" w14:textId="77777777" w:rsidR="005757B3" w:rsidRPr="008D4D01" w:rsidRDefault="005757B3" w:rsidP="005757B3">
      <w:pPr>
        <w:pStyle w:val="Pa51"/>
        <w:spacing w:line="360" w:lineRule="auto"/>
        <w:ind w:hanging="10"/>
        <w:jc w:val="both"/>
        <w:rPr>
          <w:rFonts w:ascii="STIX Two Text" w:hAnsi="STIX Two Text" w:cs="STIX MathJax Main"/>
          <w:color w:val="221E1F"/>
          <w:sz w:val="20"/>
          <w:szCs w:val="20"/>
        </w:rPr>
      </w:pPr>
    </w:p>
    <w:p w14:paraId="2E979252" w14:textId="77777777" w:rsidR="005757B3" w:rsidRPr="008D4D01" w:rsidRDefault="005757B3" w:rsidP="005757B3">
      <w:pPr>
        <w:pStyle w:val="Pa51"/>
        <w:spacing w:line="360" w:lineRule="auto"/>
        <w:ind w:hanging="10"/>
        <w:jc w:val="both"/>
        <w:rPr>
          <w:rFonts w:ascii="STIX Two Text" w:hAnsi="STIX Two Text" w:cs="STIX MathJax Main"/>
          <w:color w:val="221E1F"/>
          <w:sz w:val="20"/>
          <w:szCs w:val="20"/>
        </w:rPr>
      </w:pPr>
    </w:p>
    <w:p w14:paraId="3E5D3650" w14:textId="77777777" w:rsidR="005757B3" w:rsidRDefault="005757B3" w:rsidP="009443ED">
      <w:pPr>
        <w:spacing w:line="360" w:lineRule="auto"/>
        <w:rPr>
          <w:rFonts w:ascii="STIX Two Text" w:hAnsi="STIX Two Text" w:cs="STIX"/>
          <w:b/>
          <w:sz w:val="20"/>
          <w:szCs w:val="20"/>
        </w:rPr>
      </w:pPr>
      <w:r>
        <w:rPr>
          <w:rFonts w:ascii="STIX Two Text" w:hAnsi="STIX Two Text" w:cs="STIX"/>
          <w:b/>
          <w:sz w:val="20"/>
          <w:szCs w:val="20"/>
        </w:rPr>
        <w:br w:type="page"/>
      </w:r>
    </w:p>
    <w:p w14:paraId="649EA0E2" w14:textId="17C0111D" w:rsidR="009443ED" w:rsidRPr="008D4D01" w:rsidRDefault="009443ED" w:rsidP="009443ED">
      <w:pPr>
        <w:spacing w:line="360" w:lineRule="auto"/>
        <w:rPr>
          <w:rFonts w:ascii="STIX Two Text" w:hAnsi="STIX Two Text" w:cs="STIX"/>
          <w:b/>
          <w:sz w:val="20"/>
          <w:szCs w:val="20"/>
        </w:rPr>
      </w:pPr>
      <w:r w:rsidRPr="008D4D01">
        <w:rPr>
          <w:rFonts w:ascii="STIX Two Text" w:hAnsi="STIX Two Text" w:cs="STIX"/>
          <w:b/>
          <w:sz w:val="20"/>
          <w:szCs w:val="20"/>
        </w:rPr>
        <w:lastRenderedPageBreak/>
        <w:t>Solution 1.3</w:t>
      </w:r>
    </w:p>
    <w:p w14:paraId="348EF8C3" w14:textId="77777777" w:rsidR="009443ED" w:rsidRPr="008D4D01" w:rsidRDefault="009443ED" w:rsidP="009443ED">
      <w:pPr>
        <w:pStyle w:val="Pa51"/>
        <w:spacing w:line="360" w:lineRule="auto"/>
        <w:ind w:hanging="10"/>
        <w:jc w:val="both"/>
        <w:rPr>
          <w:rFonts w:ascii="STIX Two Text" w:hAnsi="STIX Two Text" w:cs="STIX MathJax Main"/>
          <w:b/>
          <w:color w:val="221E1F"/>
          <w:sz w:val="20"/>
          <w:szCs w:val="20"/>
        </w:rPr>
      </w:pPr>
      <w:r w:rsidRPr="008D4D01">
        <w:rPr>
          <w:rFonts w:ascii="STIX Two Text" w:hAnsi="STIX Two Text" w:cs="STIX MathJax Main"/>
          <w:b/>
          <w:color w:val="221E1F"/>
          <w:sz w:val="20"/>
          <w:szCs w:val="20"/>
        </w:rPr>
        <w:t>Problem Statement</w:t>
      </w:r>
    </w:p>
    <w:p w14:paraId="6BEA1193"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p>
    <w:p w14:paraId="0DB13236" w14:textId="77777777" w:rsidR="009443ED" w:rsidRPr="008D4D01" w:rsidRDefault="009443ED" w:rsidP="009443ED">
      <w:pPr>
        <w:pStyle w:val="Pa51"/>
        <w:spacing w:line="360" w:lineRule="auto"/>
        <w:ind w:hanging="10"/>
        <w:rPr>
          <w:rFonts w:ascii="STIX Two Text" w:hAnsi="STIX Two Text" w:cs="STIX MathJax Main"/>
          <w:color w:val="221E1F"/>
          <w:sz w:val="20"/>
          <w:szCs w:val="20"/>
        </w:rPr>
      </w:pPr>
      <w:r w:rsidRPr="008D4D01">
        <w:rPr>
          <w:rFonts w:ascii="STIX Two Text" w:hAnsi="STIX Two Text" w:cs="STIX MathJax Main"/>
          <w:color w:val="221E1F"/>
          <w:sz w:val="20"/>
          <w:szCs w:val="20"/>
        </w:rPr>
        <w:t xml:space="preserve">Table B.2 in Appendix B provides parameters for computing the vapor pressure of many substances by the Antoine equation (see Prob. 1.2). For one of these substances, prepare two plots of </w:t>
      </w:r>
      <w:r w:rsidRPr="008D4D01">
        <w:rPr>
          <w:rFonts w:ascii="STIX Two Text" w:hAnsi="STIX Two Text" w:cs="STIX MathJax Main"/>
          <w:i/>
          <w:iCs/>
          <w:color w:val="221E1F"/>
          <w:sz w:val="20"/>
          <w:szCs w:val="20"/>
        </w:rPr>
        <w:t>P</w:t>
      </w:r>
      <w:r w:rsidRPr="008D4D01">
        <w:rPr>
          <w:rStyle w:val="A4"/>
          <w:rFonts w:ascii="STIX Two Text" w:hAnsi="STIX Two Text"/>
          <w:sz w:val="28"/>
          <w:vertAlign w:val="superscript"/>
        </w:rPr>
        <w:t>sat</w:t>
      </w:r>
      <w:r w:rsidRPr="008D4D01">
        <w:rPr>
          <w:rStyle w:val="A4"/>
          <w:rFonts w:ascii="STIX Two Text" w:hAnsi="STIX Two Text"/>
          <w:sz w:val="20"/>
        </w:rPr>
        <w:t xml:space="preserve"> </w:t>
      </w:r>
      <w:r w:rsidRPr="008D4D01">
        <w:rPr>
          <w:rFonts w:ascii="STIX Two Text" w:hAnsi="STIX Two Text" w:cs="STIX MathJax Main"/>
          <w:color w:val="221E1F"/>
          <w:sz w:val="20"/>
          <w:szCs w:val="20"/>
        </w:rPr>
        <w:t xml:space="preserve">versus </w:t>
      </w:r>
      <w:r w:rsidRPr="008D4D01">
        <w:rPr>
          <w:rFonts w:ascii="STIX Two Text" w:hAnsi="STIX Two Text" w:cs="STIX MathJax Main"/>
          <w:i/>
          <w:iCs/>
          <w:color w:val="221E1F"/>
          <w:sz w:val="20"/>
          <w:szCs w:val="20"/>
        </w:rPr>
        <w:t xml:space="preserve">T </w:t>
      </w:r>
      <w:r w:rsidRPr="008D4D01">
        <w:rPr>
          <w:rFonts w:ascii="STIX Two Text" w:hAnsi="STIX Two Text" w:cs="STIX MathJax Main"/>
          <w:color w:val="221E1F"/>
          <w:sz w:val="20"/>
          <w:szCs w:val="20"/>
        </w:rPr>
        <w:t xml:space="preserve">over the range of temperature for which the parameters are valid. One plot should present </w:t>
      </w:r>
      <w:r w:rsidRPr="008D4D01">
        <w:rPr>
          <w:rFonts w:ascii="STIX Two Text" w:hAnsi="STIX Two Text" w:cs="STIX MathJax Main"/>
          <w:i/>
          <w:iCs/>
          <w:color w:val="221E1F"/>
          <w:sz w:val="20"/>
          <w:szCs w:val="20"/>
        </w:rPr>
        <w:t>P</w:t>
      </w:r>
      <w:r w:rsidRPr="008D4D01">
        <w:rPr>
          <w:rStyle w:val="A4"/>
          <w:rFonts w:ascii="STIX Two Text" w:hAnsi="STIX Two Text"/>
          <w:sz w:val="28"/>
          <w:vertAlign w:val="superscript"/>
        </w:rPr>
        <w:t xml:space="preserve">sat </w:t>
      </w:r>
      <w:r w:rsidRPr="008D4D01">
        <w:rPr>
          <w:rFonts w:ascii="STIX Two Text" w:hAnsi="STIX Two Text" w:cs="STIX MathJax Main"/>
          <w:color w:val="221E1F"/>
          <w:sz w:val="20"/>
          <w:szCs w:val="20"/>
        </w:rPr>
        <w:t xml:space="preserve">on a linear scale and the other should present </w:t>
      </w:r>
      <w:r w:rsidRPr="008D4D01">
        <w:rPr>
          <w:rFonts w:ascii="STIX Two Text" w:hAnsi="STIX Two Text" w:cs="STIX MathJax Main"/>
          <w:i/>
          <w:iCs/>
          <w:color w:val="221E1F"/>
          <w:sz w:val="20"/>
          <w:szCs w:val="20"/>
        </w:rPr>
        <w:t>P</w:t>
      </w:r>
      <w:r w:rsidRPr="008D4D01">
        <w:rPr>
          <w:rStyle w:val="A4"/>
          <w:rFonts w:ascii="STIX Two Text" w:hAnsi="STIX Two Text"/>
          <w:sz w:val="28"/>
          <w:vertAlign w:val="superscript"/>
        </w:rPr>
        <w:t>sat</w:t>
      </w:r>
      <w:r w:rsidRPr="008D4D01">
        <w:rPr>
          <w:rStyle w:val="A4"/>
          <w:rFonts w:ascii="STIX Two Text" w:hAnsi="STIX Two Text"/>
          <w:sz w:val="20"/>
        </w:rPr>
        <w:t xml:space="preserve"> </w:t>
      </w:r>
      <w:r w:rsidRPr="008D4D01">
        <w:rPr>
          <w:rFonts w:ascii="STIX Two Text" w:hAnsi="STIX Two Text" w:cs="STIX MathJax Main"/>
          <w:color w:val="221E1F"/>
          <w:sz w:val="20"/>
          <w:szCs w:val="20"/>
        </w:rPr>
        <w:t>on a log scale.</w:t>
      </w:r>
    </w:p>
    <w:p w14:paraId="61DFF431" w14:textId="77777777" w:rsidR="009443ED" w:rsidRPr="008D4D01" w:rsidRDefault="009443ED" w:rsidP="009443ED">
      <w:pPr>
        <w:pStyle w:val="Default"/>
        <w:spacing w:line="360" w:lineRule="auto"/>
        <w:rPr>
          <w:rFonts w:ascii="STIX Two Text" w:hAnsi="STIX Two Text"/>
          <w:sz w:val="20"/>
        </w:rPr>
      </w:pPr>
    </w:p>
    <w:p w14:paraId="3039BE08" w14:textId="77777777" w:rsidR="009443ED" w:rsidRPr="008D4D01" w:rsidRDefault="009443ED" w:rsidP="009443ED">
      <w:pPr>
        <w:spacing w:line="360" w:lineRule="auto"/>
        <w:rPr>
          <w:rFonts w:ascii="STIX Two Text" w:hAnsi="STIX Two Text" w:cs="STIX"/>
          <w:b/>
          <w:i/>
          <w:sz w:val="20"/>
          <w:szCs w:val="20"/>
        </w:rPr>
      </w:pPr>
      <w:r w:rsidRPr="008D4D01">
        <w:rPr>
          <w:rFonts w:ascii="STIX Two Text" w:hAnsi="STIX Two Text" w:cs="STIX"/>
          <w:b/>
          <w:i/>
          <w:sz w:val="20"/>
          <w:szCs w:val="20"/>
        </w:rPr>
        <w:t>Problem 1.2</w:t>
      </w:r>
    </w:p>
    <w:p w14:paraId="323C02A3"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 xml:space="preserve">Liquid/vapor saturation pressure </w:t>
      </w:r>
      <w:r w:rsidRPr="008D4D01">
        <w:rPr>
          <w:rFonts w:ascii="STIX Two Text" w:hAnsi="STIX Two Text" w:cs="STIX MathJax Main"/>
          <w:i/>
          <w:iCs/>
          <w:noProof/>
          <w:color w:val="221E1F"/>
          <w:sz w:val="20"/>
          <w:szCs w:val="20"/>
        </w:rPr>
        <w:t>P</w:t>
      </w:r>
      <w:r w:rsidRPr="008D4D01">
        <w:rPr>
          <w:rStyle w:val="A4"/>
          <w:rFonts w:ascii="STIX Two Text" w:hAnsi="STIX Two Text"/>
          <w:noProof/>
          <w:sz w:val="28"/>
          <w:vertAlign w:val="subscript"/>
        </w:rPr>
        <w:t>sat</w:t>
      </w:r>
      <w:r w:rsidRPr="008D4D01">
        <w:rPr>
          <w:rStyle w:val="A4"/>
          <w:rFonts w:ascii="STIX Two Text" w:hAnsi="STIX Two Text"/>
          <w:sz w:val="20"/>
        </w:rPr>
        <w:t xml:space="preserve"> </w:t>
      </w:r>
      <w:r w:rsidRPr="008D4D01">
        <w:rPr>
          <w:rFonts w:ascii="STIX Two Text" w:hAnsi="STIX Two Text" w:cs="STIX MathJax Main"/>
          <w:color w:val="221E1F"/>
          <w:sz w:val="20"/>
          <w:szCs w:val="20"/>
        </w:rPr>
        <w:t xml:space="preserve">is often represented as a function of temperature by the Antoine equation, which can be written in the form: </w:t>
      </w:r>
    </w:p>
    <w:p w14:paraId="433DF6DD" w14:textId="55134188" w:rsidR="009443ED" w:rsidRPr="008D4D01" w:rsidRDefault="003C1BB8" w:rsidP="009443ED">
      <w:pPr>
        <w:pStyle w:val="Pa56"/>
        <w:spacing w:line="360" w:lineRule="auto"/>
        <w:ind w:left="640"/>
        <w:jc w:val="center"/>
        <w:rPr>
          <w:rFonts w:ascii="STIX Two Text" w:hAnsi="STIX Two Text" w:cs="STIX MathJax Main"/>
          <w:color w:val="221E1F"/>
          <w:sz w:val="20"/>
          <w:szCs w:val="20"/>
        </w:rPr>
      </w:pPr>
      <w:r w:rsidRPr="003C1BB8">
        <w:rPr>
          <w:rFonts w:ascii="STIX Two Text" w:hAnsi="STIX Two Text"/>
          <w:position w:val="-22"/>
        </w:rPr>
        <w:object w:dxaOrig="2700" w:dyaOrig="560" w14:anchorId="68CE9A56">
          <v:shape id="_x0000_i1038" type="#_x0000_t75" style="width:135pt;height:27.75pt" o:ole="">
            <v:imagedata r:id="rId36" o:title=""/>
          </v:shape>
          <o:OLEObject Type="Embed" ProgID="Equation.DSMT4" ShapeID="_x0000_i1038" DrawAspect="Content" ObjectID="_1745776029" r:id="rId37"/>
        </w:object>
      </w:r>
    </w:p>
    <w:p w14:paraId="3B345959" w14:textId="77777777" w:rsidR="009443ED" w:rsidRPr="008D4D01" w:rsidRDefault="009443ED" w:rsidP="009443ED">
      <w:pPr>
        <w:pStyle w:val="Pa56"/>
        <w:spacing w:line="360" w:lineRule="auto"/>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 xml:space="preserve">Here, parameters </w:t>
      </w:r>
      <w:r w:rsidRPr="008D4D01">
        <w:rPr>
          <w:rFonts w:ascii="STIX Two Text" w:hAnsi="STIX Two Text" w:cs="STIX MathJax Main"/>
          <w:i/>
          <w:iCs/>
          <w:color w:val="221E1F"/>
          <w:sz w:val="20"/>
          <w:szCs w:val="20"/>
        </w:rPr>
        <w:t>a</w:t>
      </w:r>
      <w:r w:rsidRPr="008D4D01">
        <w:rPr>
          <w:rFonts w:ascii="STIX Two Text" w:hAnsi="STIX Two Text" w:cs="STIX MathJax Main"/>
          <w:color w:val="221E1F"/>
          <w:sz w:val="20"/>
          <w:szCs w:val="20"/>
        </w:rPr>
        <w:t xml:space="preserve">, </w:t>
      </w:r>
      <w:r w:rsidRPr="008D4D01">
        <w:rPr>
          <w:rFonts w:ascii="STIX Two Text" w:hAnsi="STIX Two Text" w:cs="STIX MathJax Main"/>
          <w:i/>
          <w:iCs/>
          <w:color w:val="221E1F"/>
          <w:sz w:val="20"/>
          <w:szCs w:val="20"/>
        </w:rPr>
        <w:t>b</w:t>
      </w:r>
      <w:r w:rsidRPr="008D4D01">
        <w:rPr>
          <w:rFonts w:ascii="STIX Two Text" w:hAnsi="STIX Two Text" w:cs="STIX MathJax Main"/>
          <w:color w:val="221E1F"/>
          <w:sz w:val="20"/>
          <w:szCs w:val="20"/>
        </w:rPr>
        <w:t xml:space="preserve">, and </w:t>
      </w:r>
      <w:r w:rsidRPr="008D4D01">
        <w:rPr>
          <w:rFonts w:ascii="STIX Two Text" w:hAnsi="STIX Two Text" w:cs="STIX MathJax Main"/>
          <w:i/>
          <w:iCs/>
          <w:color w:val="221E1F"/>
          <w:sz w:val="20"/>
          <w:szCs w:val="20"/>
        </w:rPr>
        <w:t xml:space="preserve">c </w:t>
      </w:r>
      <w:r w:rsidRPr="008D4D01">
        <w:rPr>
          <w:rFonts w:ascii="STIX Two Text" w:hAnsi="STIX Two Text" w:cs="STIX MathJax Main"/>
          <w:color w:val="221E1F"/>
          <w:sz w:val="20"/>
          <w:szCs w:val="20"/>
        </w:rPr>
        <w:t xml:space="preserve">are substance-specific constants. Suppose this equation is to be rewritten in the equivalent form: </w:t>
      </w:r>
    </w:p>
    <w:p w14:paraId="625475BC" w14:textId="237BF2A5" w:rsidR="009443ED" w:rsidRPr="008D4D01" w:rsidRDefault="003C1BB8" w:rsidP="009443ED">
      <w:pPr>
        <w:pStyle w:val="Pa51"/>
        <w:spacing w:line="360" w:lineRule="auto"/>
        <w:ind w:hanging="10"/>
        <w:jc w:val="center"/>
        <w:rPr>
          <w:rFonts w:ascii="STIX Two Text" w:hAnsi="STIX Two Text" w:cs="STIX MathJax Main"/>
          <w:color w:val="221E1F"/>
          <w:sz w:val="20"/>
          <w:szCs w:val="20"/>
        </w:rPr>
      </w:pPr>
      <w:r w:rsidRPr="003C1BB8">
        <w:rPr>
          <w:rFonts w:ascii="STIX Two Text" w:hAnsi="STIX Two Text"/>
          <w:position w:val="-22"/>
        </w:rPr>
        <w:object w:dxaOrig="2460" w:dyaOrig="560" w14:anchorId="5903C436">
          <v:shape id="_x0000_i1039" type="#_x0000_t75" style="width:123pt;height:27.75pt" o:ole="">
            <v:imagedata r:id="rId38" o:title=""/>
          </v:shape>
          <o:OLEObject Type="Embed" ProgID="Equation.DSMT4" ShapeID="_x0000_i1039" DrawAspect="Content" ObjectID="_1745776030" r:id="rId39"/>
        </w:object>
      </w:r>
      <w:r w:rsidR="009443ED" w:rsidRPr="008D4D01">
        <w:rPr>
          <w:rFonts w:ascii="STIX Two Text" w:hAnsi="STIX Two Text" w:cs="STIX MathJax Main"/>
          <w:color w:val="221E1F"/>
          <w:sz w:val="20"/>
          <w:szCs w:val="20"/>
        </w:rPr>
        <w:t xml:space="preserve"> </w:t>
      </w:r>
    </w:p>
    <w:p w14:paraId="5D35954C"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Show how the parameters in the two equations are related.</w:t>
      </w:r>
    </w:p>
    <w:p w14:paraId="6BAD62F1" w14:textId="77777777" w:rsidR="009443ED" w:rsidRPr="008D4D01" w:rsidRDefault="009443ED" w:rsidP="009443ED">
      <w:pPr>
        <w:pStyle w:val="Default"/>
        <w:spacing w:line="360" w:lineRule="auto"/>
        <w:rPr>
          <w:rFonts w:ascii="STIX Two Text" w:hAnsi="STIX Two Text"/>
          <w:sz w:val="20"/>
        </w:rPr>
      </w:pPr>
    </w:p>
    <w:p w14:paraId="75B9ABB0" w14:textId="77777777" w:rsidR="009443ED" w:rsidRPr="008D4D01" w:rsidRDefault="009443ED" w:rsidP="009443ED">
      <w:pPr>
        <w:pStyle w:val="Default"/>
        <w:spacing w:line="360" w:lineRule="auto"/>
        <w:rPr>
          <w:rFonts w:ascii="STIX Two Text" w:hAnsi="STIX Two Text"/>
          <w:sz w:val="20"/>
        </w:rPr>
      </w:pPr>
      <w:r w:rsidRPr="008D4D01">
        <w:rPr>
          <w:rFonts w:ascii="STIX Two Text" w:hAnsi="STIX Two Text"/>
          <w:b/>
          <w:sz w:val="20"/>
        </w:rPr>
        <w:t>Solution</w:t>
      </w:r>
    </w:p>
    <w:p w14:paraId="25A5A3E0" w14:textId="77777777" w:rsidR="00DC0895" w:rsidRDefault="009443ED" w:rsidP="00DC0895">
      <w:pPr>
        <w:pStyle w:val="NormalWeb"/>
        <w:spacing w:line="360" w:lineRule="auto"/>
        <w:jc w:val="both"/>
        <w:rPr>
          <w:rFonts w:ascii="STIX Two Text" w:hAnsi="STIX Two Text" w:cstheme="majorHAnsi"/>
          <w:color w:val="auto"/>
          <w:sz w:val="20"/>
          <w:szCs w:val="20"/>
        </w:rPr>
      </w:pPr>
      <w:bookmarkStart w:id="2" w:name="_Hlk482598303"/>
      <w:r w:rsidRPr="008D4D01">
        <w:rPr>
          <w:rFonts w:ascii="STIX Two Text" w:hAnsi="STIX Two Text" w:cstheme="majorHAnsi"/>
          <w:color w:val="auto"/>
          <w:sz w:val="20"/>
          <w:szCs w:val="20"/>
        </w:rPr>
        <w:t>The point of this problem is just for you to practice evaluating and plotting a simple function.</w:t>
      </w:r>
      <w:r w:rsidR="00E7661F">
        <w:rPr>
          <w:rFonts w:ascii="STIX Two Text" w:hAnsi="STIX Two Text" w:cstheme="majorHAnsi"/>
          <w:color w:val="auto"/>
          <w:sz w:val="20"/>
          <w:szCs w:val="20"/>
        </w:rPr>
        <w:t xml:space="preserve"> </w:t>
      </w:r>
      <w:r w:rsidRPr="008D4D01">
        <w:rPr>
          <w:rFonts w:ascii="STIX Two Text" w:hAnsi="STIX Two Text" w:cstheme="majorHAnsi"/>
          <w:color w:val="auto"/>
          <w:sz w:val="20"/>
          <w:szCs w:val="20"/>
        </w:rPr>
        <w:t xml:space="preserve">You will do many problems over the course of the semester (and many more over the course of your career) in which the results are best presented in graphical form. The only thing to be careful of in plotting the Antoine equation is to pay attention to the units of </w:t>
      </w:r>
      <w:r w:rsidRPr="008D4D01">
        <w:rPr>
          <w:rFonts w:ascii="STIX Two Text" w:hAnsi="STIX Two Text" w:cstheme="majorHAnsi"/>
          <w:i/>
          <w:color w:val="auto"/>
          <w:sz w:val="20"/>
          <w:szCs w:val="20"/>
        </w:rPr>
        <w:t>T</w:t>
      </w:r>
      <w:r w:rsidRPr="008D4D01">
        <w:rPr>
          <w:rFonts w:ascii="STIX Two Text" w:hAnsi="STIX Two Text" w:cstheme="majorHAnsi"/>
          <w:color w:val="auto"/>
          <w:sz w:val="20"/>
          <w:szCs w:val="20"/>
        </w:rPr>
        <w:t xml:space="preserve"> and </w:t>
      </w:r>
      <w:r w:rsidRPr="008D4D01">
        <w:rPr>
          <w:rFonts w:ascii="STIX Two Text" w:hAnsi="STIX Two Text" w:cstheme="majorHAnsi"/>
          <w:i/>
          <w:color w:val="auto"/>
          <w:sz w:val="20"/>
          <w:szCs w:val="20"/>
        </w:rPr>
        <w:t>P</w:t>
      </w:r>
      <w:r w:rsidRPr="008D4D01">
        <w:rPr>
          <w:rFonts w:ascii="STIX Two Text" w:hAnsi="STIX Two Text" w:cstheme="majorHAnsi"/>
          <w:color w:val="auto"/>
          <w:sz w:val="20"/>
          <w:szCs w:val="20"/>
          <w:vertAlign w:val="superscript"/>
        </w:rPr>
        <w:t>sat</w:t>
      </w:r>
      <w:r w:rsidRPr="008D4D01">
        <w:rPr>
          <w:rFonts w:ascii="STIX Two Text" w:hAnsi="STIX Two Text" w:cstheme="majorHAnsi"/>
          <w:color w:val="auto"/>
          <w:sz w:val="20"/>
          <w:szCs w:val="20"/>
        </w:rPr>
        <w:t xml:space="preserve"> and to </w:t>
      </w:r>
      <w:bookmarkStart w:id="3" w:name="_Hlk482598428"/>
      <w:bookmarkEnd w:id="2"/>
      <w:r w:rsidRPr="008D4D01">
        <w:rPr>
          <w:rFonts w:ascii="STIX Two Text" w:hAnsi="STIX Two Text" w:cstheme="majorHAnsi"/>
          <w:color w:val="auto"/>
          <w:sz w:val="20"/>
          <w:szCs w:val="20"/>
        </w:rPr>
        <w:t>whether the constants are given for use with the base 10 logarithm or the natural logarithm.</w:t>
      </w:r>
      <w:r w:rsidR="00E7661F">
        <w:rPr>
          <w:rFonts w:ascii="STIX Two Text" w:hAnsi="STIX Two Text" w:cstheme="majorHAnsi"/>
          <w:color w:val="auto"/>
          <w:sz w:val="20"/>
          <w:szCs w:val="20"/>
        </w:rPr>
        <w:t xml:space="preserve"> </w:t>
      </w:r>
    </w:p>
    <w:p w14:paraId="7463F275" w14:textId="77777777" w:rsidR="00DC0895" w:rsidRDefault="00DC0895" w:rsidP="00DC0895">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6EFC6DC1" w14:textId="5E8C9BC5" w:rsidR="009443ED" w:rsidRPr="008D4D01" w:rsidRDefault="009443ED" w:rsidP="00DC0895">
      <w:pPr>
        <w:pStyle w:val="NormalWeb"/>
        <w:spacing w:line="360" w:lineRule="auto"/>
        <w:jc w:val="both"/>
        <w:rPr>
          <w:rFonts w:ascii="STIX Two Text" w:hAnsi="STIX Two Text" w:cstheme="majorHAnsi"/>
          <w:color w:val="auto"/>
          <w:sz w:val="20"/>
          <w:szCs w:val="20"/>
        </w:rPr>
      </w:pPr>
      <w:r w:rsidRPr="008D4D01">
        <w:rPr>
          <w:rFonts w:ascii="STIX Two Text" w:hAnsi="STIX Two Text" w:cstheme="majorHAnsi"/>
          <w:color w:val="auto"/>
          <w:sz w:val="20"/>
          <w:szCs w:val="20"/>
        </w:rPr>
        <w:lastRenderedPageBreak/>
        <w:t xml:space="preserve">The parameters in Table B.2 are for use with </w:t>
      </w:r>
      <w:r w:rsidRPr="008D4D01">
        <w:rPr>
          <w:rFonts w:ascii="STIX Two Text" w:hAnsi="STIX Two Text" w:cstheme="majorHAnsi"/>
          <w:i/>
          <w:color w:val="auto"/>
          <w:sz w:val="20"/>
          <w:szCs w:val="20"/>
        </w:rPr>
        <w:t>T</w:t>
      </w:r>
      <w:r w:rsidRPr="008D4D01">
        <w:rPr>
          <w:rFonts w:ascii="STIX Two Text" w:hAnsi="STIX Two Text" w:cstheme="majorHAnsi"/>
          <w:color w:val="auto"/>
          <w:sz w:val="20"/>
          <w:szCs w:val="20"/>
        </w:rPr>
        <w:t xml:space="preserve"> in °C, </w:t>
      </w:r>
      <w:r w:rsidRPr="008D4D01">
        <w:rPr>
          <w:rFonts w:ascii="STIX Two Text" w:hAnsi="STIX Two Text" w:cstheme="majorHAnsi"/>
          <w:i/>
          <w:color w:val="auto"/>
          <w:sz w:val="20"/>
          <w:szCs w:val="20"/>
        </w:rPr>
        <w:t>P</w:t>
      </w:r>
      <w:r w:rsidRPr="008D4D01">
        <w:rPr>
          <w:rFonts w:ascii="STIX Two Text" w:hAnsi="STIX Two Text" w:cstheme="majorHAnsi"/>
          <w:color w:val="auto"/>
          <w:sz w:val="20"/>
          <w:szCs w:val="20"/>
        </w:rPr>
        <w:t xml:space="preserve"> in kPa, and the natural logarithm. </w:t>
      </w:r>
      <w:r w:rsidRPr="008D4D01">
        <w:rPr>
          <w:rFonts w:ascii="STIX Two Text" w:hAnsi="STIX Two Text" w:cstheme="majorHAnsi"/>
          <w:sz w:val="20"/>
          <w:szCs w:val="20"/>
        </w:rPr>
        <w:t xml:space="preserve">Note that plotting </w:t>
      </w:r>
      <w:r w:rsidRPr="008D4D01">
        <w:rPr>
          <w:rFonts w:ascii="STIX Two Text" w:hAnsi="STIX Two Text" w:cstheme="majorHAnsi"/>
          <w:i/>
          <w:iCs/>
          <w:sz w:val="20"/>
          <w:szCs w:val="20"/>
        </w:rPr>
        <w:t>P</w:t>
      </w:r>
      <w:r w:rsidRPr="008D4D01">
        <w:rPr>
          <w:rFonts w:ascii="STIX Two Text" w:hAnsi="STIX Two Text" w:cstheme="majorHAnsi"/>
          <w:sz w:val="20"/>
          <w:szCs w:val="20"/>
          <w:vertAlign w:val="superscript"/>
        </w:rPr>
        <w:t>sat</w:t>
      </w:r>
      <w:r w:rsidRPr="008D4D01">
        <w:rPr>
          <w:rFonts w:ascii="STIX Two Text" w:hAnsi="STIX Two Text" w:cstheme="majorHAnsi"/>
          <w:sz w:val="20"/>
          <w:szCs w:val="20"/>
        </w:rPr>
        <w:t xml:space="preserve"> vs. </w:t>
      </w:r>
      <w:r w:rsidRPr="008D4D01">
        <w:rPr>
          <w:rFonts w:ascii="STIX Two Text" w:hAnsi="STIX Two Text" w:cstheme="majorHAnsi"/>
          <w:i/>
          <w:iCs/>
          <w:sz w:val="20"/>
          <w:szCs w:val="20"/>
        </w:rPr>
        <w:t>T</w:t>
      </w:r>
      <w:r w:rsidRPr="008D4D01">
        <w:rPr>
          <w:rFonts w:ascii="STIX Two Text" w:hAnsi="STIX Two Text" w:cstheme="majorHAnsi"/>
          <w:sz w:val="20"/>
          <w:szCs w:val="20"/>
        </w:rPr>
        <w:t xml:space="preserve"> means that we treat </w:t>
      </w:r>
      <w:r w:rsidRPr="008D4D01">
        <w:rPr>
          <w:rFonts w:ascii="STIX Two Text" w:hAnsi="STIX Two Text" w:cstheme="majorHAnsi"/>
          <w:i/>
          <w:iCs/>
          <w:sz w:val="20"/>
          <w:szCs w:val="20"/>
        </w:rPr>
        <w:t>P</w:t>
      </w:r>
      <w:r w:rsidRPr="008D4D01">
        <w:rPr>
          <w:rFonts w:ascii="STIX Two Text" w:hAnsi="STIX Two Text" w:cstheme="majorHAnsi"/>
          <w:sz w:val="20"/>
          <w:szCs w:val="20"/>
          <w:vertAlign w:val="superscript"/>
        </w:rPr>
        <w:t>sat</w:t>
      </w:r>
      <w:r w:rsidRPr="008D4D01">
        <w:rPr>
          <w:rFonts w:ascii="STIX Two Text" w:hAnsi="STIX Two Text" w:cstheme="majorHAnsi"/>
          <w:sz w:val="20"/>
          <w:szCs w:val="20"/>
        </w:rPr>
        <w:t xml:space="preserve"> as the dependent variable and plot it on the vertical axis and treat </w:t>
      </w:r>
      <w:r w:rsidRPr="008D4D01">
        <w:rPr>
          <w:rFonts w:ascii="STIX Two Text" w:hAnsi="STIX Two Text" w:cstheme="majorHAnsi"/>
          <w:i/>
          <w:iCs/>
          <w:sz w:val="20"/>
          <w:szCs w:val="20"/>
        </w:rPr>
        <w:t>T</w:t>
      </w:r>
      <w:r w:rsidRPr="008D4D01">
        <w:rPr>
          <w:rFonts w:ascii="STIX Two Text" w:hAnsi="STIX Two Text" w:cstheme="majorHAnsi"/>
          <w:sz w:val="20"/>
          <w:szCs w:val="20"/>
        </w:rPr>
        <w:t xml:space="preserve"> as the independent variable and plot it on the horizontal axis. Note also that to put the vertical axis on a log scale, we do not actually compute the logarithm of </w:t>
      </w:r>
      <w:r w:rsidRPr="008D4D01">
        <w:rPr>
          <w:rFonts w:ascii="STIX Two Text" w:hAnsi="STIX Two Text" w:cstheme="majorHAnsi"/>
          <w:i/>
          <w:iCs/>
          <w:sz w:val="20"/>
          <w:szCs w:val="20"/>
        </w:rPr>
        <w:t>P</w:t>
      </w:r>
      <w:r w:rsidRPr="008D4D01">
        <w:rPr>
          <w:rFonts w:ascii="STIX Two Text" w:hAnsi="STIX Two Text" w:cstheme="majorHAnsi"/>
          <w:sz w:val="20"/>
          <w:szCs w:val="20"/>
          <w:vertAlign w:val="superscript"/>
        </w:rPr>
        <w:t>sat</w:t>
      </w:r>
      <w:r w:rsidRPr="008D4D01">
        <w:rPr>
          <w:rFonts w:ascii="STIX Two Text" w:hAnsi="STIX Two Text" w:cstheme="majorHAnsi"/>
          <w:sz w:val="20"/>
          <w:szCs w:val="20"/>
        </w:rPr>
        <w:t>, but change the scaling of the axis, historically by using log-scale graphing paper, but now by changing an option in the plotting software.</w:t>
      </w:r>
    </w:p>
    <w:p w14:paraId="0400DD75" w14:textId="02E60B37" w:rsidR="009443ED" w:rsidRPr="008D4D01" w:rsidRDefault="009443ED" w:rsidP="009443ED">
      <w:pPr>
        <w:pStyle w:val="NormalWeb"/>
        <w:spacing w:line="360" w:lineRule="auto"/>
        <w:rPr>
          <w:rFonts w:ascii="STIX Two Text" w:hAnsi="STIX Two Text"/>
          <w:color w:val="auto"/>
          <w:sz w:val="20"/>
        </w:rPr>
      </w:pPr>
      <w:r w:rsidRPr="008D4D01">
        <w:rPr>
          <w:rFonts w:ascii="STIX Two Text" w:hAnsi="STIX Two Text"/>
          <w:color w:val="auto"/>
          <w:sz w:val="20"/>
        </w:rPr>
        <w:t>I used MS Excel to prepare the plots for diethyl ether.</w:t>
      </w:r>
      <w:r w:rsidR="00E7661F">
        <w:rPr>
          <w:rFonts w:ascii="STIX Two Text" w:hAnsi="STIX Two Text"/>
          <w:color w:val="auto"/>
          <w:sz w:val="20"/>
        </w:rPr>
        <w:t xml:space="preserve"> </w:t>
      </w:r>
      <w:r w:rsidRPr="008D4D01">
        <w:rPr>
          <w:rFonts w:ascii="STIX Two Text" w:hAnsi="STIX Two Text"/>
          <w:color w:val="auto"/>
          <w:sz w:val="20"/>
        </w:rPr>
        <w:t>A portion of the spreadsheet (containing the plots) is shown below:</w:t>
      </w:r>
    </w:p>
    <w:p w14:paraId="303C7206" w14:textId="77777777" w:rsidR="009443ED" w:rsidRPr="008D4D01" w:rsidRDefault="009443ED" w:rsidP="009443ED">
      <w:pPr>
        <w:pStyle w:val="Default"/>
        <w:spacing w:line="360" w:lineRule="auto"/>
        <w:rPr>
          <w:rFonts w:ascii="STIX Two Text" w:hAnsi="STIX Two Text"/>
          <w:sz w:val="20"/>
        </w:rPr>
      </w:pPr>
      <w:r w:rsidRPr="008D4D01">
        <w:rPr>
          <w:rFonts w:ascii="STIX Two Text" w:hAnsi="STIX Two Text"/>
          <w:noProof/>
          <w:color w:val="auto"/>
          <w:sz w:val="20"/>
        </w:rPr>
        <w:drawing>
          <wp:inline distT="0" distB="0" distL="0" distR="0" wp14:anchorId="008B25D6" wp14:editId="75372A87">
            <wp:extent cx="5934075" cy="3238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34075" cy="3238500"/>
                    </a:xfrm>
                    <a:prstGeom prst="rect">
                      <a:avLst/>
                    </a:prstGeom>
                    <a:noFill/>
                    <a:ln>
                      <a:noFill/>
                    </a:ln>
                  </pic:spPr>
                </pic:pic>
              </a:graphicData>
            </a:graphic>
          </wp:inline>
        </w:drawing>
      </w:r>
      <w:bookmarkEnd w:id="3"/>
    </w:p>
    <w:p w14:paraId="18F97E6C" w14:textId="77777777" w:rsidR="005757B3" w:rsidRPr="008D4D01" w:rsidRDefault="005757B3" w:rsidP="005757B3">
      <w:pPr>
        <w:pStyle w:val="Pa51"/>
        <w:spacing w:line="360" w:lineRule="auto"/>
        <w:ind w:hanging="10"/>
        <w:jc w:val="both"/>
        <w:rPr>
          <w:rFonts w:ascii="STIX Two Text" w:hAnsi="STIX Two Text" w:cs="STIX MathJax Main"/>
          <w:color w:val="221E1F"/>
          <w:sz w:val="20"/>
          <w:szCs w:val="20"/>
        </w:rPr>
      </w:pPr>
    </w:p>
    <w:p w14:paraId="3673A32B" w14:textId="77777777" w:rsidR="005757B3" w:rsidRPr="008D4D01" w:rsidRDefault="005757B3" w:rsidP="005757B3">
      <w:pPr>
        <w:pStyle w:val="Pa51"/>
        <w:spacing w:line="360" w:lineRule="auto"/>
        <w:ind w:hanging="10"/>
        <w:jc w:val="both"/>
        <w:rPr>
          <w:rFonts w:ascii="STIX Two Text" w:hAnsi="STIX Two Text" w:cs="STIX MathJax Main"/>
          <w:color w:val="221E1F"/>
          <w:sz w:val="20"/>
          <w:szCs w:val="20"/>
        </w:rPr>
      </w:pPr>
    </w:p>
    <w:p w14:paraId="12BBCBB7" w14:textId="77777777" w:rsidR="00DC0895" w:rsidRDefault="00DC0895" w:rsidP="009443ED">
      <w:pPr>
        <w:spacing w:line="360" w:lineRule="auto"/>
        <w:rPr>
          <w:rFonts w:ascii="STIX Two Text" w:hAnsi="STIX Two Text" w:cs="STIX"/>
          <w:b/>
          <w:sz w:val="20"/>
          <w:szCs w:val="20"/>
        </w:rPr>
      </w:pPr>
      <w:r>
        <w:rPr>
          <w:rFonts w:ascii="STIX Two Text" w:hAnsi="STIX Two Text" w:cs="STIX"/>
          <w:b/>
          <w:sz w:val="20"/>
          <w:szCs w:val="20"/>
        </w:rPr>
        <w:br w:type="page"/>
      </w:r>
    </w:p>
    <w:p w14:paraId="2BB5A934" w14:textId="36C08504" w:rsidR="009443ED" w:rsidRPr="008D4D01" w:rsidRDefault="009443ED" w:rsidP="009443ED">
      <w:pPr>
        <w:spacing w:line="360" w:lineRule="auto"/>
        <w:rPr>
          <w:rFonts w:ascii="STIX Two Text" w:hAnsi="STIX Two Text" w:cs="STIX"/>
          <w:b/>
          <w:sz w:val="20"/>
          <w:szCs w:val="20"/>
        </w:rPr>
      </w:pPr>
      <w:r w:rsidRPr="008D4D01">
        <w:rPr>
          <w:rFonts w:ascii="STIX Two Text" w:hAnsi="STIX Two Text" w:cs="STIX"/>
          <w:b/>
          <w:sz w:val="20"/>
          <w:szCs w:val="20"/>
        </w:rPr>
        <w:lastRenderedPageBreak/>
        <w:t>Solution 1.4</w:t>
      </w:r>
    </w:p>
    <w:p w14:paraId="73290442" w14:textId="77777777" w:rsidR="009443ED" w:rsidRPr="008D4D01" w:rsidRDefault="009443ED" w:rsidP="009443ED">
      <w:pPr>
        <w:pStyle w:val="Pa51"/>
        <w:spacing w:line="360" w:lineRule="auto"/>
        <w:ind w:hanging="10"/>
        <w:jc w:val="both"/>
        <w:rPr>
          <w:rFonts w:ascii="STIX Two Text" w:hAnsi="STIX Two Text" w:cs="STIX MathJax Main"/>
          <w:b/>
          <w:color w:val="221E1F"/>
          <w:sz w:val="20"/>
          <w:szCs w:val="20"/>
        </w:rPr>
      </w:pPr>
      <w:r w:rsidRPr="008D4D01">
        <w:rPr>
          <w:rFonts w:ascii="STIX Two Text" w:hAnsi="STIX Two Text" w:cs="STIX MathJax Main"/>
          <w:b/>
          <w:color w:val="221E1F"/>
          <w:sz w:val="20"/>
          <w:szCs w:val="20"/>
        </w:rPr>
        <w:t>Problem Statement</w:t>
      </w:r>
    </w:p>
    <w:p w14:paraId="0795460D"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p>
    <w:p w14:paraId="04AD0DC2" w14:textId="77777777" w:rsidR="009443ED" w:rsidRPr="008D4D01" w:rsidRDefault="009443ED" w:rsidP="009443ED">
      <w:pPr>
        <w:pStyle w:val="Pa51"/>
        <w:spacing w:line="360" w:lineRule="auto"/>
        <w:ind w:hanging="10"/>
        <w:jc w:val="both"/>
        <w:rPr>
          <w:rFonts w:ascii="STIX Two Text" w:hAnsi="STIX Two Text" w:cs="STIX MathJax Main"/>
          <w:color w:val="221E1F"/>
          <w:sz w:val="20"/>
          <w:szCs w:val="20"/>
        </w:rPr>
      </w:pPr>
      <w:r w:rsidRPr="008D4D01">
        <w:rPr>
          <w:rFonts w:ascii="STIX Two Text" w:hAnsi="STIX Two Text" w:cs="STIX MathJax Main"/>
          <w:color w:val="221E1F"/>
          <w:sz w:val="20"/>
          <w:szCs w:val="20"/>
        </w:rPr>
        <w:t>At what absolute temperature do the Celsius and Fahrenheit temperature scales give the same numerical value? What is the value?</w:t>
      </w:r>
    </w:p>
    <w:p w14:paraId="7986AD23" w14:textId="77777777" w:rsidR="00DC0895" w:rsidRDefault="00DC0895" w:rsidP="009443ED">
      <w:pPr>
        <w:pStyle w:val="Default"/>
        <w:spacing w:line="360" w:lineRule="auto"/>
        <w:rPr>
          <w:rFonts w:ascii="STIX Two Text" w:hAnsi="STIX Two Text"/>
          <w:b/>
          <w:sz w:val="20"/>
        </w:rPr>
      </w:pPr>
    </w:p>
    <w:p w14:paraId="4F087D52" w14:textId="151FE4B9" w:rsidR="009443ED" w:rsidRPr="008D4D01" w:rsidRDefault="009443ED" w:rsidP="009443ED">
      <w:pPr>
        <w:pStyle w:val="Default"/>
        <w:spacing w:line="360" w:lineRule="auto"/>
        <w:rPr>
          <w:rFonts w:ascii="STIX Two Text" w:hAnsi="STIX Two Text"/>
          <w:sz w:val="20"/>
        </w:rPr>
      </w:pPr>
      <w:r w:rsidRPr="008D4D01">
        <w:rPr>
          <w:rFonts w:ascii="STIX Two Text" w:hAnsi="STIX Two Text"/>
          <w:b/>
          <w:sz w:val="20"/>
        </w:rPr>
        <w:t>Solution</w:t>
      </w:r>
    </w:p>
    <w:p w14:paraId="13BC873C" w14:textId="77777777" w:rsidR="009443ED" w:rsidRPr="008D4D01" w:rsidRDefault="009443ED" w:rsidP="009443ED">
      <w:pPr>
        <w:pStyle w:val="Default"/>
        <w:spacing w:line="360" w:lineRule="auto"/>
        <w:rPr>
          <w:rFonts w:ascii="STIX Two Text" w:hAnsi="STIX Two Text"/>
          <w:sz w:val="20"/>
        </w:rPr>
      </w:pPr>
    </w:p>
    <w:p w14:paraId="429CD779" w14:textId="54C90AF6" w:rsidR="009443ED" w:rsidRPr="008D4D01" w:rsidRDefault="009443ED" w:rsidP="009443ED">
      <w:pPr>
        <w:spacing w:line="360" w:lineRule="auto"/>
        <w:rPr>
          <w:rFonts w:ascii="STIX Two Text" w:hAnsi="STIX Two Text" w:cs="Arial"/>
          <w:sz w:val="20"/>
          <w:szCs w:val="24"/>
        </w:rPr>
      </w:pPr>
      <w:r w:rsidRPr="008D4D01">
        <w:rPr>
          <w:rFonts w:ascii="STIX Two Text" w:hAnsi="STIX Two Text" w:cs="Arial"/>
          <w:sz w:val="20"/>
          <w:szCs w:val="24"/>
        </w:rPr>
        <w:t>One way to solve this problem is to write both the Celsius and Fahrenheit temperatures in terms of the absolute temperature in Kelvin, then set these equal to each other and solve for the temperature in Kelvin.</w:t>
      </w:r>
      <w:r w:rsidR="00E7661F">
        <w:rPr>
          <w:rFonts w:ascii="STIX Two Text" w:hAnsi="STIX Two Text" w:cs="Arial"/>
          <w:sz w:val="20"/>
          <w:szCs w:val="24"/>
        </w:rPr>
        <w:t xml:space="preserve"> </w:t>
      </w:r>
      <w:r w:rsidRPr="008D4D01">
        <w:rPr>
          <w:rFonts w:ascii="STIX Two Text" w:hAnsi="STIX Two Text" w:cs="Arial"/>
          <w:sz w:val="20"/>
          <w:szCs w:val="24"/>
        </w:rPr>
        <w:t>The Celsius temperature is T (°C) = T (K) – 273.15.</w:t>
      </w:r>
      <w:r w:rsidR="00E7661F">
        <w:rPr>
          <w:rFonts w:ascii="STIX Two Text" w:hAnsi="STIX Two Text" w:cs="Arial"/>
          <w:sz w:val="20"/>
          <w:szCs w:val="24"/>
        </w:rPr>
        <w:t xml:space="preserve"> </w:t>
      </w:r>
      <w:r w:rsidRPr="008D4D01">
        <w:rPr>
          <w:rFonts w:ascii="STIX Two Text" w:hAnsi="STIX Two Text" w:cs="Arial"/>
          <w:sz w:val="20"/>
          <w:szCs w:val="24"/>
        </w:rPr>
        <w:t>The Fahrenheit temperature is T (°F) = 1.8*T (K) – 459.67.</w:t>
      </w:r>
      <w:r w:rsidR="00E7661F">
        <w:rPr>
          <w:rFonts w:ascii="STIX Two Text" w:hAnsi="STIX Two Text" w:cs="Arial"/>
          <w:sz w:val="20"/>
          <w:szCs w:val="24"/>
        </w:rPr>
        <w:t xml:space="preserve"> </w:t>
      </w:r>
      <w:r w:rsidRPr="008D4D01">
        <w:rPr>
          <w:rFonts w:ascii="STIX Two Text" w:hAnsi="STIX Two Text" w:cs="Arial"/>
          <w:sz w:val="20"/>
          <w:szCs w:val="24"/>
        </w:rPr>
        <w:t>If we plot these two lines, they look like:</w:t>
      </w:r>
    </w:p>
    <w:p w14:paraId="16030C29" w14:textId="77777777" w:rsidR="009443ED" w:rsidRPr="008D4D01" w:rsidRDefault="009443ED" w:rsidP="009443ED">
      <w:pPr>
        <w:spacing w:line="360" w:lineRule="auto"/>
        <w:jc w:val="center"/>
        <w:rPr>
          <w:rFonts w:ascii="STIX Two Text" w:hAnsi="STIX Two Text" w:cs="Arial"/>
          <w:sz w:val="20"/>
          <w:szCs w:val="24"/>
        </w:rPr>
      </w:pPr>
      <w:r w:rsidRPr="008D4D01">
        <w:rPr>
          <w:rFonts w:ascii="STIX Two Text" w:hAnsi="STIX Two Text" w:cs="Arial"/>
          <w:noProof/>
          <w:sz w:val="20"/>
          <w:szCs w:val="24"/>
        </w:rPr>
        <w:drawing>
          <wp:inline distT="0" distB="0" distL="0" distR="0" wp14:anchorId="60676831" wp14:editId="7A14FB6F">
            <wp:extent cx="4391025" cy="2733675"/>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393B5293" w14:textId="50D9BFD0" w:rsidR="009443ED" w:rsidRPr="00A66274" w:rsidRDefault="009443ED" w:rsidP="009443ED">
      <w:pPr>
        <w:spacing w:line="360" w:lineRule="auto"/>
        <w:rPr>
          <w:rFonts w:ascii="STIX Two Text" w:hAnsi="STIX Two Text" w:cs="Arial"/>
          <w:sz w:val="20"/>
          <w:szCs w:val="24"/>
        </w:rPr>
      </w:pPr>
      <w:r w:rsidRPr="00A66274">
        <w:rPr>
          <w:rFonts w:ascii="STIX Two Text" w:hAnsi="STIX Two Text" w:cs="Arial"/>
          <w:sz w:val="20"/>
          <w:szCs w:val="24"/>
        </w:rPr>
        <w:t>What we are asked to find is the point where these two lines cross.</w:t>
      </w:r>
      <w:r w:rsidR="00E7661F">
        <w:rPr>
          <w:rFonts w:ascii="STIX Two Text" w:hAnsi="STIX Two Text" w:cs="Arial"/>
          <w:sz w:val="20"/>
          <w:szCs w:val="24"/>
        </w:rPr>
        <w:t xml:space="preserve"> </w:t>
      </w:r>
      <w:r w:rsidRPr="00A66274">
        <w:rPr>
          <w:rFonts w:ascii="STIX Two Text" w:hAnsi="STIX Two Text" w:cs="Arial"/>
          <w:sz w:val="20"/>
          <w:szCs w:val="24"/>
        </w:rPr>
        <w:t xml:space="preserve">That is, where </w:t>
      </w:r>
    </w:p>
    <w:p w14:paraId="33DB90CB" w14:textId="77777777" w:rsidR="009443ED" w:rsidRPr="008D4D01" w:rsidRDefault="009443ED" w:rsidP="009443ED">
      <w:pPr>
        <w:spacing w:line="360" w:lineRule="auto"/>
        <w:ind w:firstLine="720"/>
        <w:rPr>
          <w:rFonts w:ascii="STIX Two Text" w:hAnsi="STIX Two Text" w:cs="Arial"/>
          <w:sz w:val="20"/>
          <w:szCs w:val="24"/>
        </w:rPr>
      </w:pPr>
      <w:r w:rsidRPr="008D4D01">
        <w:rPr>
          <w:rFonts w:ascii="STIX Two Text" w:hAnsi="STIX Two Text" w:cs="Arial"/>
          <w:sz w:val="20"/>
          <w:szCs w:val="24"/>
        </w:rPr>
        <w:t>T (K) – 273.15 = 1.8*T (K) – 459.67</w:t>
      </w:r>
    </w:p>
    <w:p w14:paraId="094E88DA" w14:textId="5F2557AD" w:rsidR="009443ED" w:rsidRDefault="009443ED" w:rsidP="009443ED">
      <w:pPr>
        <w:spacing w:line="360" w:lineRule="auto"/>
        <w:rPr>
          <w:rFonts w:ascii="STIX Two Text" w:hAnsi="STIX Two Text" w:cs="Arial"/>
          <w:sz w:val="20"/>
          <w:szCs w:val="24"/>
        </w:rPr>
      </w:pPr>
      <w:r w:rsidRPr="008D4D01">
        <w:rPr>
          <w:rFonts w:ascii="STIX Two Text" w:hAnsi="STIX Two Text" w:cs="Arial"/>
          <w:sz w:val="20"/>
          <w:szCs w:val="24"/>
        </w:rPr>
        <w:t>Solving this for T (K) gives T (K) = (459.67 – 273.15) / 0.8 = 233.15 K.</w:t>
      </w:r>
      <w:r w:rsidR="00E7661F">
        <w:rPr>
          <w:rFonts w:ascii="STIX Two Text" w:hAnsi="STIX Two Text" w:cs="Arial"/>
          <w:sz w:val="20"/>
          <w:szCs w:val="24"/>
        </w:rPr>
        <w:t xml:space="preserve"> </w:t>
      </w:r>
      <w:r w:rsidRPr="008D4D01">
        <w:rPr>
          <w:rFonts w:ascii="STIX Two Text" w:hAnsi="STIX Two Text" w:cs="Arial"/>
          <w:sz w:val="20"/>
          <w:szCs w:val="24"/>
        </w:rPr>
        <w:t xml:space="preserve">At this temperature (in K) the Fahrenheit temperature is 1.8 * 233.15 – 459.67 = </w:t>
      </w:r>
      <w:r w:rsidR="003D62EA">
        <w:rPr>
          <w:rFonts w:ascii="STIX Two Text" w:hAnsi="STIX Two Text" w:cs="Arial"/>
          <w:sz w:val="20"/>
          <w:szCs w:val="24"/>
        </w:rPr>
        <w:t>−</w:t>
      </w:r>
      <w:r w:rsidRPr="008D4D01">
        <w:rPr>
          <w:rFonts w:ascii="STIX Two Text" w:hAnsi="STIX Two Text" w:cs="Arial"/>
          <w:sz w:val="20"/>
          <w:szCs w:val="24"/>
        </w:rPr>
        <w:t>40 °F.</w:t>
      </w:r>
      <w:r w:rsidR="00E7661F">
        <w:rPr>
          <w:rFonts w:ascii="STIX Two Text" w:hAnsi="STIX Two Text" w:cs="Arial"/>
          <w:sz w:val="20"/>
          <w:szCs w:val="24"/>
        </w:rPr>
        <w:t xml:space="preserve"> </w:t>
      </w:r>
      <w:r w:rsidRPr="008D4D01">
        <w:rPr>
          <w:rFonts w:ascii="STIX Two Text" w:hAnsi="STIX Two Text" w:cs="Arial"/>
          <w:sz w:val="20"/>
          <w:szCs w:val="24"/>
        </w:rPr>
        <w:t>Likewise, the Celsius temperature is 233.15</w:t>
      </w:r>
      <w:r w:rsidR="003D62EA">
        <w:rPr>
          <w:rFonts w:ascii="STIX Two Text" w:hAnsi="STIX Two Text" w:cs="Arial"/>
          <w:sz w:val="20"/>
          <w:szCs w:val="24"/>
        </w:rPr>
        <w:t xml:space="preserve"> </w:t>
      </w:r>
      <w:r w:rsidRPr="008D4D01">
        <w:rPr>
          <w:rFonts w:ascii="STIX Two Text" w:hAnsi="STIX Two Text" w:cs="Arial"/>
          <w:sz w:val="20"/>
          <w:szCs w:val="24"/>
        </w:rPr>
        <w:t xml:space="preserve">– 273.15 = </w:t>
      </w:r>
      <w:r w:rsidR="003D62EA">
        <w:rPr>
          <w:rFonts w:ascii="STIX Two Text" w:hAnsi="STIX Two Text" w:cs="Arial"/>
          <w:sz w:val="20"/>
          <w:szCs w:val="24"/>
        </w:rPr>
        <w:t>−</w:t>
      </w:r>
      <w:r w:rsidRPr="008D4D01">
        <w:rPr>
          <w:rFonts w:ascii="STIX Two Text" w:hAnsi="STIX Two Text" w:cs="Arial"/>
          <w:sz w:val="20"/>
          <w:szCs w:val="24"/>
        </w:rPr>
        <w:t>40 °C.</w:t>
      </w:r>
    </w:p>
    <w:p w14:paraId="6F9A9941" w14:textId="77777777" w:rsidR="00386076" w:rsidRPr="00487C75" w:rsidRDefault="00386076" w:rsidP="00386076">
      <w:pPr>
        <w:spacing w:line="360" w:lineRule="auto"/>
        <w:rPr>
          <w:rFonts w:ascii="STIX Two Text" w:hAnsi="STIX Two Text" w:cs="STIX"/>
          <w:b/>
          <w:sz w:val="20"/>
          <w:szCs w:val="20"/>
        </w:rPr>
      </w:pPr>
      <w:r w:rsidRPr="00487C75">
        <w:rPr>
          <w:rFonts w:ascii="STIX Two Text" w:hAnsi="STIX Two Text" w:cs="STIX"/>
          <w:b/>
          <w:sz w:val="20"/>
          <w:szCs w:val="20"/>
        </w:rPr>
        <w:t>Solution 1.5</w:t>
      </w:r>
    </w:p>
    <w:p w14:paraId="18F65272" w14:textId="77777777" w:rsidR="00386076" w:rsidRPr="00487C75" w:rsidRDefault="00386076" w:rsidP="00386076">
      <w:pPr>
        <w:pStyle w:val="Pa51"/>
        <w:spacing w:line="360" w:lineRule="auto"/>
        <w:ind w:hanging="10"/>
        <w:rPr>
          <w:rFonts w:ascii="STIX Two Text" w:hAnsi="STIX Two Text" w:cs="STIX MathJax Main"/>
          <w:b/>
          <w:color w:val="221E1F"/>
          <w:sz w:val="20"/>
          <w:szCs w:val="20"/>
        </w:rPr>
      </w:pPr>
      <w:r w:rsidRPr="00487C75">
        <w:rPr>
          <w:rFonts w:ascii="STIX Two Text" w:hAnsi="STIX Two Text" w:cs="STIX MathJax Main"/>
          <w:b/>
          <w:color w:val="221E1F"/>
          <w:sz w:val="20"/>
          <w:szCs w:val="20"/>
        </w:rPr>
        <w:t>Problem Statement</w:t>
      </w:r>
    </w:p>
    <w:p w14:paraId="3CC599C9" w14:textId="77777777" w:rsidR="00386076" w:rsidRPr="00487C75" w:rsidRDefault="00386076" w:rsidP="00386076">
      <w:pPr>
        <w:pStyle w:val="Pa51"/>
        <w:spacing w:line="360" w:lineRule="auto"/>
        <w:ind w:hanging="10"/>
        <w:rPr>
          <w:rFonts w:ascii="STIX Two Text" w:hAnsi="STIX Two Text" w:cs="STIX MathJax Main"/>
          <w:color w:val="221E1F"/>
          <w:sz w:val="20"/>
          <w:szCs w:val="20"/>
        </w:rPr>
      </w:pPr>
    </w:p>
    <w:p w14:paraId="03A97A9B" w14:textId="0AD7B689" w:rsidR="00386076" w:rsidRPr="00487C75" w:rsidRDefault="00386076" w:rsidP="00386076">
      <w:pPr>
        <w:pStyle w:val="Pa51"/>
        <w:spacing w:line="360" w:lineRule="auto"/>
        <w:ind w:hanging="10"/>
        <w:rPr>
          <w:rFonts w:ascii="STIX Two Text" w:hAnsi="STIX Two Text" w:cs="STIX MathJax Main"/>
          <w:color w:val="221E1F"/>
          <w:sz w:val="20"/>
          <w:szCs w:val="20"/>
        </w:rPr>
      </w:pPr>
      <w:r w:rsidRPr="00487C75">
        <w:rPr>
          <w:rFonts w:ascii="STIX Two Text" w:hAnsi="STIX Two Text" w:cs="STIX MathJax Main"/>
          <w:color w:val="221E1F"/>
          <w:sz w:val="20"/>
          <w:szCs w:val="20"/>
        </w:rPr>
        <w:lastRenderedPageBreak/>
        <w:t xml:space="preserve">The SI unit of </w:t>
      </w:r>
      <w:r w:rsidRPr="00487C75">
        <w:rPr>
          <w:rFonts w:ascii="STIX Two Text" w:hAnsi="STIX Two Text" w:cs="STIX MathJax Main"/>
          <w:i/>
          <w:iCs/>
          <w:color w:val="221E1F"/>
          <w:sz w:val="20"/>
          <w:szCs w:val="20"/>
        </w:rPr>
        <w:t xml:space="preserve">luminous intensity </w:t>
      </w:r>
      <w:r w:rsidRPr="00487C75">
        <w:rPr>
          <w:rFonts w:ascii="STIX Two Text" w:hAnsi="STIX Two Text" w:cs="STIX MathJax Main"/>
          <w:color w:val="221E1F"/>
          <w:sz w:val="20"/>
          <w:szCs w:val="20"/>
        </w:rPr>
        <w:t xml:space="preserve">is the candela (abbreviated cd), which is a primary unit. The derived SI unit of </w:t>
      </w:r>
      <w:r w:rsidRPr="00487C75">
        <w:rPr>
          <w:rFonts w:ascii="STIX Two Text" w:hAnsi="STIX Two Text" w:cs="STIX MathJax Main"/>
          <w:i/>
          <w:iCs/>
          <w:color w:val="221E1F"/>
          <w:sz w:val="20"/>
          <w:szCs w:val="20"/>
        </w:rPr>
        <w:t xml:space="preserve">luminous flux </w:t>
      </w:r>
      <w:r w:rsidRPr="00487C75">
        <w:rPr>
          <w:rFonts w:ascii="STIX Two Text" w:hAnsi="STIX Two Text" w:cs="STIX MathJax Main"/>
          <w:color w:val="221E1F"/>
          <w:sz w:val="20"/>
          <w:szCs w:val="20"/>
        </w:rPr>
        <w:t xml:space="preserve">is the lumen (abbreviated lm). These are based on the sensitivity of the human eye to light. Light sources are often evaluated based on their </w:t>
      </w:r>
      <w:r w:rsidRPr="00487C75">
        <w:rPr>
          <w:rFonts w:ascii="STIX Two Text" w:hAnsi="STIX Two Text" w:cs="STIX MathJax Main"/>
          <w:i/>
          <w:iCs/>
          <w:color w:val="221E1F"/>
          <w:sz w:val="20"/>
          <w:szCs w:val="20"/>
        </w:rPr>
        <w:t>luminous efficacy</w:t>
      </w:r>
      <w:r w:rsidRPr="00487C75">
        <w:rPr>
          <w:rFonts w:ascii="STIX Two Text" w:hAnsi="STIX Two Text" w:cs="STIX MathJax Main"/>
          <w:color w:val="221E1F"/>
          <w:sz w:val="20"/>
          <w:szCs w:val="20"/>
        </w:rPr>
        <w:t>, which is defined as the luminous flux divided by the power consumed and is measured in lm⋅W</w:t>
      </w:r>
      <w:r w:rsidRPr="00487C75">
        <w:rPr>
          <w:rStyle w:val="A4"/>
          <w:rFonts w:ascii="STIX Two Text" w:hAnsi="STIX Two Text"/>
          <w:sz w:val="28"/>
          <w:vertAlign w:val="superscript"/>
        </w:rPr>
        <w:t>−1</w:t>
      </w:r>
      <w:r w:rsidRPr="00487C75">
        <w:rPr>
          <w:rFonts w:ascii="STIX Two Text" w:hAnsi="STIX Two Text" w:cs="STIX MathJax Main"/>
          <w:color w:val="221E1F"/>
          <w:sz w:val="20"/>
          <w:szCs w:val="20"/>
        </w:rPr>
        <w:t>. In a physical or online store, find manufacturer’s specifications for representative incandescent, halogen, high-temperature-discharge, LED, and fluorescent lamps of similar luminous flux and compare their luminous efficacy.</w:t>
      </w:r>
    </w:p>
    <w:p w14:paraId="17D143D5" w14:textId="77777777" w:rsidR="00386076" w:rsidRPr="00487C75" w:rsidRDefault="00386076" w:rsidP="00386076">
      <w:pPr>
        <w:pStyle w:val="Default"/>
        <w:spacing w:line="360" w:lineRule="auto"/>
        <w:rPr>
          <w:rFonts w:ascii="STIX Two Text" w:hAnsi="STIX Two Text"/>
          <w:sz w:val="20"/>
        </w:rPr>
      </w:pPr>
    </w:p>
    <w:p w14:paraId="52240CB5" w14:textId="2F69B215" w:rsidR="00386076" w:rsidRDefault="00386076" w:rsidP="00386076">
      <w:pPr>
        <w:pStyle w:val="Default"/>
        <w:spacing w:line="360" w:lineRule="auto"/>
        <w:rPr>
          <w:rFonts w:ascii="STIX Two Text" w:hAnsi="STIX Two Text"/>
          <w:b/>
          <w:sz w:val="20"/>
        </w:rPr>
      </w:pPr>
      <w:r w:rsidRPr="00487C75">
        <w:rPr>
          <w:rFonts w:ascii="STIX Two Text" w:hAnsi="STIX Two Text"/>
          <w:b/>
          <w:sz w:val="20"/>
        </w:rPr>
        <w:t>Solution</w:t>
      </w:r>
    </w:p>
    <w:p w14:paraId="04E18FFF" w14:textId="77777777" w:rsidR="00195C07" w:rsidRPr="00487C75" w:rsidRDefault="00195C07" w:rsidP="00386076">
      <w:pPr>
        <w:pStyle w:val="Default"/>
        <w:spacing w:line="360" w:lineRule="auto"/>
        <w:rPr>
          <w:rFonts w:ascii="STIX Two Text" w:hAnsi="STIX Two Text"/>
          <w:sz w:val="20"/>
        </w:rPr>
      </w:pPr>
    </w:p>
    <w:p w14:paraId="77DC6D79" w14:textId="77777777" w:rsidR="00386076" w:rsidRPr="00487C75" w:rsidRDefault="00386076" w:rsidP="00195C07">
      <w:pPr>
        <w:pStyle w:val="NormalWeb"/>
        <w:spacing w:before="0" w:beforeAutospacing="0" w:after="0" w:afterAutospacing="0" w:line="360" w:lineRule="auto"/>
        <w:rPr>
          <w:rFonts w:ascii="STIX Two Text" w:hAnsi="STIX Two Text" w:cs="Arial"/>
          <w:color w:val="auto"/>
          <w:sz w:val="20"/>
        </w:rPr>
      </w:pPr>
      <w:r w:rsidRPr="00487C75">
        <w:rPr>
          <w:rFonts w:ascii="STIX Two Text" w:hAnsi="STIX Two Text" w:cs="Arial"/>
          <w:color w:val="auto"/>
          <w:sz w:val="20"/>
        </w:rPr>
        <w:t xml:space="preserve">I found the following on </w:t>
      </w:r>
      <w:hyperlink r:id="rId42" w:history="1">
        <w:r w:rsidRPr="003629A0">
          <w:rPr>
            <w:rStyle w:val="Hyperlink"/>
            <w:rFonts w:ascii="STIX Two Text" w:hAnsi="STIX Two Text" w:cs="Arial"/>
            <w:color w:val="auto"/>
            <w:sz w:val="20"/>
          </w:rPr>
          <w:t>www.bulbs.com</w:t>
        </w:r>
      </w:hyperlink>
      <w:r w:rsidRPr="003629A0">
        <w:rPr>
          <w:rFonts w:ascii="STIX Two Text" w:hAnsi="STIX Two Text" w:cs="Arial"/>
          <w:color w:val="auto"/>
          <w:sz w:val="20"/>
        </w:rPr>
        <w:t xml:space="preserve"> in</w:t>
      </w:r>
      <w:r>
        <w:rPr>
          <w:rFonts w:ascii="STIX Two Text" w:hAnsi="STIX Two Text" w:cs="Arial"/>
          <w:color w:val="auto"/>
          <w:sz w:val="20"/>
        </w:rPr>
        <w:t xml:space="preserve"> 2016.</w:t>
      </w:r>
      <w:r w:rsidRPr="00487C75">
        <w:rPr>
          <w:rFonts w:ascii="STIX Two Text" w:hAnsi="STIX Two Text" w:cs="Arial"/>
          <w:color w:val="auto"/>
          <w:sz w:val="20"/>
        </w:rPr>
        <w:t xml:space="preserve"> I chose all lamps that could be screwed into a regular medium-base so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4"/>
        <w:gridCol w:w="2394"/>
        <w:gridCol w:w="2394"/>
        <w:gridCol w:w="2394"/>
      </w:tblGrid>
      <w:tr w:rsidR="00386076" w:rsidRPr="00487C75" w14:paraId="213B431F" w14:textId="77777777" w:rsidTr="00EB58B2">
        <w:tc>
          <w:tcPr>
            <w:tcW w:w="2394" w:type="dxa"/>
          </w:tcPr>
          <w:p w14:paraId="5E60AEB8"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Type</w:t>
            </w:r>
          </w:p>
        </w:tc>
        <w:tc>
          <w:tcPr>
            <w:tcW w:w="2394" w:type="dxa"/>
          </w:tcPr>
          <w:p w14:paraId="3E1BBB1C"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Watts Used</w:t>
            </w:r>
          </w:p>
        </w:tc>
        <w:tc>
          <w:tcPr>
            <w:tcW w:w="2394" w:type="dxa"/>
          </w:tcPr>
          <w:p w14:paraId="48E5FB16"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Lumens Produced</w:t>
            </w:r>
          </w:p>
        </w:tc>
        <w:tc>
          <w:tcPr>
            <w:tcW w:w="2394" w:type="dxa"/>
          </w:tcPr>
          <w:p w14:paraId="39DE53A2"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Luminous Efficacy</w:t>
            </w:r>
          </w:p>
        </w:tc>
      </w:tr>
      <w:tr w:rsidR="00386076" w:rsidRPr="00487C75" w14:paraId="14D35E94" w14:textId="77777777" w:rsidTr="00EB58B2">
        <w:tc>
          <w:tcPr>
            <w:tcW w:w="2394" w:type="dxa"/>
          </w:tcPr>
          <w:p w14:paraId="798ACADC"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Incandescent</w:t>
            </w:r>
          </w:p>
        </w:tc>
        <w:tc>
          <w:tcPr>
            <w:tcW w:w="2394" w:type="dxa"/>
          </w:tcPr>
          <w:p w14:paraId="5C954884"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50 W</w:t>
            </w:r>
          </w:p>
        </w:tc>
        <w:tc>
          <w:tcPr>
            <w:tcW w:w="2394" w:type="dxa"/>
          </w:tcPr>
          <w:p w14:paraId="660BCDB0"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735 lm</w:t>
            </w:r>
          </w:p>
        </w:tc>
        <w:tc>
          <w:tcPr>
            <w:tcW w:w="2394" w:type="dxa"/>
          </w:tcPr>
          <w:p w14:paraId="6DDEBBB1" w14:textId="5942423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2 lm W</w:t>
            </w:r>
            <w:r w:rsidR="00746548" w:rsidRPr="00746548">
              <w:rPr>
                <w:rFonts w:ascii="STIX Two Text" w:hAnsi="STIX Two Text" w:cs="Arial"/>
                <w:color w:val="auto"/>
                <w:sz w:val="28"/>
                <w:vertAlign w:val="superscript"/>
              </w:rPr>
              <w:t>−</w:t>
            </w:r>
            <w:r w:rsidRPr="00487C75">
              <w:rPr>
                <w:rFonts w:ascii="STIX Two Text" w:hAnsi="STIX Two Text" w:cs="Arial"/>
                <w:color w:val="auto"/>
                <w:sz w:val="28"/>
                <w:vertAlign w:val="superscript"/>
              </w:rPr>
              <w:t>1</w:t>
            </w:r>
          </w:p>
        </w:tc>
      </w:tr>
      <w:tr w:rsidR="00386076" w:rsidRPr="00487C75" w14:paraId="0A7D576F" w14:textId="77777777" w:rsidTr="00EB58B2">
        <w:tc>
          <w:tcPr>
            <w:tcW w:w="2394" w:type="dxa"/>
          </w:tcPr>
          <w:p w14:paraId="0BE00F30"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 xml:space="preserve">Halogen </w:t>
            </w:r>
          </w:p>
        </w:tc>
        <w:tc>
          <w:tcPr>
            <w:tcW w:w="2394" w:type="dxa"/>
          </w:tcPr>
          <w:p w14:paraId="2DB3597D"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20 W</w:t>
            </w:r>
          </w:p>
        </w:tc>
        <w:tc>
          <w:tcPr>
            <w:tcW w:w="2394" w:type="dxa"/>
          </w:tcPr>
          <w:p w14:paraId="547CDAF6"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850 lm</w:t>
            </w:r>
          </w:p>
        </w:tc>
        <w:tc>
          <w:tcPr>
            <w:tcW w:w="2394" w:type="dxa"/>
          </w:tcPr>
          <w:p w14:paraId="54E9054E" w14:textId="54131386"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5 lm W</w:t>
            </w:r>
            <w:r w:rsidR="00746548" w:rsidRPr="00746548">
              <w:rPr>
                <w:rFonts w:ascii="STIX Two Text" w:hAnsi="STIX Two Text" w:cs="Arial"/>
                <w:color w:val="auto"/>
                <w:sz w:val="28"/>
                <w:vertAlign w:val="superscript"/>
              </w:rPr>
              <w:t>−</w:t>
            </w:r>
            <w:r w:rsidRPr="00487C75">
              <w:rPr>
                <w:rFonts w:ascii="STIX Two Text" w:hAnsi="STIX Two Text" w:cs="Arial"/>
                <w:color w:val="auto"/>
                <w:sz w:val="28"/>
                <w:vertAlign w:val="superscript"/>
              </w:rPr>
              <w:t>1</w:t>
            </w:r>
          </w:p>
        </w:tc>
      </w:tr>
      <w:tr w:rsidR="00386076" w:rsidRPr="00487C75" w14:paraId="64011815" w14:textId="77777777" w:rsidTr="00EB58B2">
        <w:tc>
          <w:tcPr>
            <w:tcW w:w="2394" w:type="dxa"/>
          </w:tcPr>
          <w:p w14:paraId="058FE57D"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High Pressure Sodium</w:t>
            </w:r>
          </w:p>
        </w:tc>
        <w:tc>
          <w:tcPr>
            <w:tcW w:w="2394" w:type="dxa"/>
          </w:tcPr>
          <w:p w14:paraId="7C63ADAB"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35 W</w:t>
            </w:r>
          </w:p>
        </w:tc>
        <w:tc>
          <w:tcPr>
            <w:tcW w:w="2394" w:type="dxa"/>
          </w:tcPr>
          <w:p w14:paraId="170A8158"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2300 lm</w:t>
            </w:r>
          </w:p>
        </w:tc>
        <w:tc>
          <w:tcPr>
            <w:tcW w:w="2394" w:type="dxa"/>
          </w:tcPr>
          <w:p w14:paraId="0910C924" w14:textId="219C7C43"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66 lm W</w:t>
            </w:r>
            <w:r w:rsidR="00746548" w:rsidRPr="00746548">
              <w:rPr>
                <w:rFonts w:ascii="STIX Two Text" w:hAnsi="STIX Two Text" w:cs="Arial"/>
                <w:color w:val="auto"/>
                <w:sz w:val="28"/>
                <w:vertAlign w:val="superscript"/>
              </w:rPr>
              <w:t>−</w:t>
            </w:r>
            <w:r w:rsidRPr="00487C75">
              <w:rPr>
                <w:rFonts w:ascii="STIX Two Text" w:hAnsi="STIX Two Text" w:cs="Arial"/>
                <w:color w:val="auto"/>
                <w:sz w:val="28"/>
                <w:vertAlign w:val="superscript"/>
              </w:rPr>
              <w:t>1</w:t>
            </w:r>
          </w:p>
        </w:tc>
      </w:tr>
      <w:tr w:rsidR="00386076" w:rsidRPr="00487C75" w14:paraId="4373854C" w14:textId="77777777" w:rsidTr="00EB58B2">
        <w:trPr>
          <w:trHeight w:val="287"/>
        </w:trPr>
        <w:tc>
          <w:tcPr>
            <w:tcW w:w="2394" w:type="dxa"/>
          </w:tcPr>
          <w:p w14:paraId="1905CBB4"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Compact Fluorescent</w:t>
            </w:r>
          </w:p>
        </w:tc>
        <w:tc>
          <w:tcPr>
            <w:tcW w:w="2394" w:type="dxa"/>
          </w:tcPr>
          <w:p w14:paraId="0E64655A"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23 W</w:t>
            </w:r>
          </w:p>
        </w:tc>
        <w:tc>
          <w:tcPr>
            <w:tcW w:w="2394" w:type="dxa"/>
          </w:tcPr>
          <w:p w14:paraId="3C90E092"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650 lm</w:t>
            </w:r>
          </w:p>
        </w:tc>
        <w:tc>
          <w:tcPr>
            <w:tcW w:w="2394" w:type="dxa"/>
          </w:tcPr>
          <w:p w14:paraId="1D0427B1" w14:textId="44AF0886"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72 lm W</w:t>
            </w:r>
            <w:r w:rsidR="00746548" w:rsidRPr="00746548">
              <w:rPr>
                <w:rFonts w:ascii="STIX Two Text" w:hAnsi="STIX Two Text" w:cs="Arial"/>
                <w:color w:val="auto"/>
                <w:sz w:val="28"/>
                <w:vertAlign w:val="superscript"/>
              </w:rPr>
              <w:t>−</w:t>
            </w:r>
            <w:r w:rsidRPr="00487C75">
              <w:rPr>
                <w:rFonts w:ascii="STIX Two Text" w:hAnsi="STIX Two Text" w:cs="Arial"/>
                <w:color w:val="auto"/>
                <w:sz w:val="28"/>
                <w:vertAlign w:val="superscript"/>
              </w:rPr>
              <w:t>1</w:t>
            </w:r>
          </w:p>
        </w:tc>
      </w:tr>
      <w:tr w:rsidR="00386076" w:rsidRPr="00487C75" w14:paraId="50D1D2A1" w14:textId="77777777" w:rsidTr="00EB58B2">
        <w:tc>
          <w:tcPr>
            <w:tcW w:w="2394" w:type="dxa"/>
          </w:tcPr>
          <w:p w14:paraId="41CD7FD6"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LED</w:t>
            </w:r>
          </w:p>
        </w:tc>
        <w:tc>
          <w:tcPr>
            <w:tcW w:w="2394" w:type="dxa"/>
          </w:tcPr>
          <w:p w14:paraId="03AE1CAC"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9 W</w:t>
            </w:r>
          </w:p>
        </w:tc>
        <w:tc>
          <w:tcPr>
            <w:tcW w:w="2394" w:type="dxa"/>
          </w:tcPr>
          <w:p w14:paraId="498EA37D" w14:textId="7777777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1680 lm</w:t>
            </w:r>
          </w:p>
        </w:tc>
        <w:tc>
          <w:tcPr>
            <w:tcW w:w="2394" w:type="dxa"/>
          </w:tcPr>
          <w:p w14:paraId="0022C450" w14:textId="79C026F7" w:rsidR="00386076" w:rsidRPr="00487C75" w:rsidRDefault="00386076" w:rsidP="00EB58B2">
            <w:pPr>
              <w:pStyle w:val="NormalWeb"/>
              <w:spacing w:line="360" w:lineRule="auto"/>
              <w:rPr>
                <w:rFonts w:ascii="STIX Two Text" w:hAnsi="STIX Two Text" w:cs="Arial"/>
                <w:color w:val="auto"/>
                <w:sz w:val="20"/>
              </w:rPr>
            </w:pPr>
            <w:r w:rsidRPr="00487C75">
              <w:rPr>
                <w:rFonts w:ascii="STIX Two Text" w:hAnsi="STIX Two Text" w:cs="Arial"/>
                <w:color w:val="auto"/>
                <w:sz w:val="20"/>
              </w:rPr>
              <w:t>88 lm W</w:t>
            </w:r>
            <w:r w:rsidR="00746548" w:rsidRPr="00746548">
              <w:rPr>
                <w:rFonts w:ascii="STIX Two Text" w:hAnsi="STIX Two Text" w:cs="Arial"/>
                <w:color w:val="auto"/>
                <w:sz w:val="28"/>
                <w:vertAlign w:val="superscript"/>
              </w:rPr>
              <w:t>−</w:t>
            </w:r>
            <w:r w:rsidRPr="00487C75">
              <w:rPr>
                <w:rFonts w:ascii="STIX Two Text" w:hAnsi="STIX Two Text" w:cs="Arial"/>
                <w:color w:val="auto"/>
                <w:sz w:val="28"/>
                <w:vertAlign w:val="superscript"/>
              </w:rPr>
              <w:t>1</w:t>
            </w:r>
          </w:p>
        </w:tc>
      </w:tr>
    </w:tbl>
    <w:p w14:paraId="33B688CD" w14:textId="77777777" w:rsidR="00387F30" w:rsidRPr="00387F30" w:rsidRDefault="00387F30" w:rsidP="00387F30">
      <w:pPr>
        <w:spacing w:afterLines="80" w:after="192" w:line="360" w:lineRule="auto"/>
        <w:rPr>
          <w:rFonts w:ascii="STIX Two Text" w:hAnsi="STIX Two Text" w:cs="Arial"/>
          <w:iCs/>
          <w:sz w:val="20"/>
          <w:szCs w:val="24"/>
        </w:rPr>
      </w:pPr>
    </w:p>
    <w:p w14:paraId="2443FBD6" w14:textId="139E1C76" w:rsidR="00387F30" w:rsidRDefault="00387F30" w:rsidP="00387F30">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1C8A52B8" w14:textId="3443B684" w:rsidR="00386076" w:rsidRPr="00487C75" w:rsidRDefault="00386076" w:rsidP="00386076">
      <w:pPr>
        <w:pStyle w:val="NormalWeb"/>
        <w:spacing w:line="360" w:lineRule="auto"/>
        <w:rPr>
          <w:rFonts w:ascii="STIX Two Text" w:hAnsi="STIX Two Text" w:cs="Arial"/>
          <w:color w:val="auto"/>
          <w:sz w:val="20"/>
        </w:rPr>
      </w:pPr>
      <w:r w:rsidRPr="00487C75">
        <w:rPr>
          <w:rFonts w:ascii="STIX Two Text" w:hAnsi="STIX Two Text" w:cs="Arial"/>
          <w:color w:val="auto"/>
          <w:sz w:val="20"/>
        </w:rPr>
        <w:lastRenderedPageBreak/>
        <w:t xml:space="preserve">In this light-output range, the high pressure sodium lamp, compact fluorescent, and LED are comparable. All three high-efficiency options are about a factor of 4 better than incandescent or halogen bulbs. Eventually, LED’s have the potential to be much more efficient than fluorescents, but what is on the market now is not there yet. They are improving rapidly – </w:t>
      </w:r>
      <w:r>
        <w:rPr>
          <w:rFonts w:ascii="STIX Two Text" w:hAnsi="STIX Two Text" w:cs="Arial"/>
          <w:color w:val="auto"/>
          <w:sz w:val="20"/>
        </w:rPr>
        <w:t xml:space="preserve">2016 was </w:t>
      </w:r>
      <w:r w:rsidRPr="00487C75">
        <w:rPr>
          <w:rFonts w:ascii="STIX Two Text" w:hAnsi="STIX Two Text" w:cs="Arial"/>
          <w:color w:val="auto"/>
          <w:sz w:val="20"/>
        </w:rPr>
        <w:t xml:space="preserve">the first year in which the LED lamp </w:t>
      </w:r>
      <w:r>
        <w:rPr>
          <w:rFonts w:ascii="STIX Two Text" w:hAnsi="STIX Two Text" w:cs="Arial"/>
          <w:color w:val="auto"/>
          <w:sz w:val="20"/>
        </w:rPr>
        <w:t>was</w:t>
      </w:r>
      <w:r w:rsidRPr="00487C75">
        <w:rPr>
          <w:rFonts w:ascii="STIX Two Text" w:hAnsi="STIX Two Text" w:cs="Arial"/>
          <w:color w:val="auto"/>
          <w:sz w:val="20"/>
        </w:rPr>
        <w:t xml:space="preserve"> the most efficient when I did this exercise. Previously, the high-pressure sodium lamp was most efficient.</w:t>
      </w:r>
    </w:p>
    <w:p w14:paraId="019411BF" w14:textId="77777777" w:rsidR="00386076" w:rsidRPr="00487C75" w:rsidRDefault="00386076" w:rsidP="00A5124D">
      <w:pPr>
        <w:pStyle w:val="Default"/>
        <w:rPr>
          <w:rFonts w:ascii="STIX Two Text" w:hAnsi="STIX Two Text"/>
          <w:sz w:val="20"/>
        </w:rPr>
      </w:pPr>
    </w:p>
    <w:p w14:paraId="00FC717E" w14:textId="1363B235" w:rsidR="00386076" w:rsidRDefault="00386076" w:rsidP="00A5124D">
      <w:pPr>
        <w:spacing w:line="240" w:lineRule="auto"/>
        <w:rPr>
          <w:rFonts w:ascii="STIX Two Text" w:hAnsi="STIX Two Text" w:cs="Arial"/>
          <w:sz w:val="20"/>
          <w:szCs w:val="24"/>
        </w:rPr>
      </w:pPr>
    </w:p>
    <w:p w14:paraId="6ADE1C04" w14:textId="77777777" w:rsidR="003D5235" w:rsidRPr="00F9110B" w:rsidRDefault="003D5235" w:rsidP="003D5235">
      <w:pPr>
        <w:spacing w:line="360" w:lineRule="auto"/>
        <w:rPr>
          <w:rFonts w:ascii="STIX Two Text" w:hAnsi="STIX Two Text" w:cs="STIX"/>
          <w:b/>
          <w:sz w:val="20"/>
          <w:szCs w:val="20"/>
        </w:rPr>
      </w:pPr>
      <w:r w:rsidRPr="00F9110B">
        <w:rPr>
          <w:rFonts w:ascii="STIX Two Text" w:hAnsi="STIX Two Text" w:cs="STIX"/>
          <w:b/>
          <w:sz w:val="20"/>
          <w:szCs w:val="20"/>
        </w:rPr>
        <w:t>Solution 1.6</w:t>
      </w:r>
    </w:p>
    <w:p w14:paraId="65E5AA61" w14:textId="77777777" w:rsidR="003D5235" w:rsidRPr="00F9110B" w:rsidRDefault="003D5235" w:rsidP="003D5235">
      <w:pPr>
        <w:pStyle w:val="Pa51"/>
        <w:spacing w:line="360" w:lineRule="auto"/>
        <w:ind w:hanging="10"/>
        <w:rPr>
          <w:rFonts w:ascii="STIX Two Text" w:hAnsi="STIX Two Text" w:cs="STIX MathJax Main"/>
          <w:b/>
          <w:color w:val="221E1F"/>
          <w:sz w:val="20"/>
          <w:szCs w:val="20"/>
        </w:rPr>
      </w:pPr>
      <w:r w:rsidRPr="00F9110B">
        <w:rPr>
          <w:rFonts w:ascii="STIX Two Text" w:hAnsi="STIX Two Text" w:cs="STIX MathJax Main"/>
          <w:b/>
          <w:color w:val="221E1F"/>
          <w:sz w:val="20"/>
          <w:szCs w:val="20"/>
        </w:rPr>
        <w:t>Problem Statement</w:t>
      </w:r>
    </w:p>
    <w:p w14:paraId="36C63EDB" w14:textId="77777777" w:rsidR="003D5235" w:rsidRPr="00F9110B" w:rsidRDefault="003D5235" w:rsidP="003D5235">
      <w:pPr>
        <w:pStyle w:val="Pa51"/>
        <w:spacing w:line="360" w:lineRule="auto"/>
        <w:ind w:hanging="10"/>
        <w:rPr>
          <w:rFonts w:ascii="STIX Two Text" w:hAnsi="STIX Two Text" w:cs="STIX MathJax Main"/>
          <w:color w:val="221E1F"/>
          <w:sz w:val="20"/>
          <w:szCs w:val="20"/>
        </w:rPr>
      </w:pPr>
    </w:p>
    <w:p w14:paraId="6E661572" w14:textId="77777777" w:rsidR="003D5235" w:rsidRPr="00F9110B" w:rsidRDefault="003D5235" w:rsidP="003D5235">
      <w:pPr>
        <w:pStyle w:val="Pa51"/>
        <w:spacing w:line="360" w:lineRule="auto"/>
        <w:ind w:hanging="10"/>
        <w:rPr>
          <w:rFonts w:ascii="STIX Two Text" w:hAnsi="STIX Two Text" w:cs="STIX MathJax Main"/>
          <w:color w:val="221E1F"/>
          <w:sz w:val="20"/>
          <w:szCs w:val="20"/>
        </w:rPr>
      </w:pPr>
      <w:r w:rsidRPr="00F9110B">
        <w:rPr>
          <w:rFonts w:ascii="STIX Two Text" w:hAnsi="STIX Two Text" w:cs="STIX MathJax Main"/>
          <w:color w:val="221E1F"/>
          <w:sz w:val="20"/>
          <w:szCs w:val="20"/>
        </w:rPr>
        <w:t>Pressures up to 3000 bar are measured with a dead-weight gauge. The piston diameter is 4 mm. What is the approximate mass in kg of the weights required?</w:t>
      </w:r>
    </w:p>
    <w:p w14:paraId="5D51B7F7" w14:textId="77777777" w:rsidR="003D5235" w:rsidRPr="00F9110B" w:rsidRDefault="003D5235" w:rsidP="003D5235">
      <w:pPr>
        <w:pStyle w:val="Default"/>
        <w:spacing w:line="360" w:lineRule="auto"/>
        <w:rPr>
          <w:rFonts w:ascii="STIX Two Text" w:hAnsi="STIX Two Text"/>
          <w:sz w:val="20"/>
        </w:rPr>
      </w:pPr>
    </w:p>
    <w:p w14:paraId="230B5AD2" w14:textId="77777777" w:rsidR="003D5235" w:rsidRPr="00F9110B" w:rsidRDefault="003D5235" w:rsidP="003D5235">
      <w:pPr>
        <w:pStyle w:val="Default"/>
        <w:spacing w:line="360" w:lineRule="auto"/>
        <w:rPr>
          <w:rFonts w:ascii="STIX Two Text" w:hAnsi="STIX Two Text"/>
          <w:sz w:val="20"/>
        </w:rPr>
      </w:pPr>
      <w:r w:rsidRPr="00F9110B">
        <w:rPr>
          <w:rFonts w:ascii="STIX Two Text" w:hAnsi="STIX Two Text"/>
          <w:b/>
          <w:sz w:val="20"/>
        </w:rPr>
        <w:t>Solution</w:t>
      </w:r>
    </w:p>
    <w:p w14:paraId="05A7E6D6" w14:textId="77777777" w:rsidR="003D5235" w:rsidRPr="00F9110B" w:rsidRDefault="003D5235" w:rsidP="003D5235">
      <w:pPr>
        <w:pStyle w:val="Default"/>
        <w:spacing w:line="360" w:lineRule="auto"/>
        <w:rPr>
          <w:rFonts w:ascii="STIX Two Text" w:hAnsi="STIX Two Text"/>
          <w:sz w:val="20"/>
        </w:rPr>
      </w:pPr>
    </w:p>
    <w:p w14:paraId="154F4A3B" w14:textId="5BF29687" w:rsidR="003D5235" w:rsidRPr="00F9110B" w:rsidRDefault="003D5235" w:rsidP="003D5235">
      <w:pPr>
        <w:spacing w:line="360" w:lineRule="auto"/>
        <w:rPr>
          <w:rFonts w:ascii="STIX Two Text" w:hAnsi="STIX Two Text" w:cs="Arial"/>
          <w:sz w:val="20"/>
          <w:szCs w:val="24"/>
        </w:rPr>
      </w:pPr>
      <w:r w:rsidRPr="00F9110B">
        <w:rPr>
          <w:rFonts w:ascii="STIX Two Text" w:hAnsi="STIX Two Text" w:cs="Arial"/>
          <w:sz w:val="20"/>
          <w:szCs w:val="24"/>
        </w:rPr>
        <w:t>Pressure is force divided by area.</w:t>
      </w:r>
      <w:r w:rsidR="00E7661F">
        <w:rPr>
          <w:rFonts w:ascii="STIX Two Text" w:hAnsi="STIX Two Text" w:cs="Arial"/>
          <w:sz w:val="20"/>
          <w:szCs w:val="24"/>
        </w:rPr>
        <w:t xml:space="preserve"> </w:t>
      </w:r>
      <w:r w:rsidRPr="00F9110B">
        <w:rPr>
          <w:rFonts w:ascii="STIX Two Text" w:hAnsi="STIX Two Text" w:cs="Arial"/>
          <w:sz w:val="20"/>
          <w:szCs w:val="24"/>
        </w:rPr>
        <w:t>So, the maximum force required (to be applied by the weights) is the maximum pressure to be measured times the area of the piston.</w:t>
      </w:r>
      <w:r w:rsidR="00E7661F">
        <w:rPr>
          <w:rFonts w:ascii="STIX Two Text" w:hAnsi="STIX Two Text" w:cs="Arial"/>
          <w:sz w:val="20"/>
          <w:szCs w:val="24"/>
        </w:rPr>
        <w:t xml:space="preserve"> </w:t>
      </w:r>
      <w:r w:rsidRPr="00F9110B">
        <w:rPr>
          <w:rFonts w:ascii="STIX Two Text" w:hAnsi="STIX Two Text" w:cs="Arial"/>
          <w:sz w:val="20"/>
          <w:szCs w:val="24"/>
        </w:rPr>
        <w:t>The area of the piston is</w:t>
      </w:r>
      <w:r w:rsidR="00E7661F">
        <w:rPr>
          <w:rFonts w:ascii="STIX Two Text" w:hAnsi="STIX Two Text" w:cs="Arial"/>
          <w:sz w:val="20"/>
          <w:szCs w:val="24"/>
        </w:rPr>
        <w:t xml:space="preserve"> </w:t>
      </w:r>
    </w:p>
    <w:p w14:paraId="1DDF6C89" w14:textId="35F6185E" w:rsidR="003D5235" w:rsidRPr="00F9110B" w:rsidRDefault="003D5235" w:rsidP="003D5235">
      <w:pPr>
        <w:spacing w:line="360" w:lineRule="auto"/>
        <w:ind w:firstLine="720"/>
        <w:jc w:val="both"/>
        <w:rPr>
          <w:rFonts w:ascii="STIX Two Text" w:hAnsi="STIX Two Text" w:cs="Arial"/>
          <w:sz w:val="20"/>
          <w:szCs w:val="24"/>
        </w:rPr>
      </w:pPr>
      <w:r w:rsidRPr="00F9110B">
        <w:rPr>
          <w:rFonts w:ascii="STIX Two Text" w:hAnsi="STIX Two Text" w:cs="Arial"/>
          <w:i/>
          <w:iCs/>
          <w:sz w:val="20"/>
          <w:szCs w:val="24"/>
        </w:rPr>
        <w:t>A</w:t>
      </w:r>
      <w:r w:rsidRPr="00F9110B">
        <w:rPr>
          <w:rFonts w:ascii="STIX Two Text" w:hAnsi="STIX Two Text" w:cs="Arial"/>
          <w:sz w:val="20"/>
          <w:szCs w:val="24"/>
        </w:rPr>
        <w:t xml:space="preserve"> = </w:t>
      </w:r>
      <w:r w:rsidRPr="00F9110B">
        <w:rPr>
          <w:rFonts w:ascii="STIX Two Text" w:hAnsi="STIX Two Text" w:cs="Arial"/>
          <w:sz w:val="20"/>
          <w:szCs w:val="24"/>
        </w:rPr>
        <w:sym w:font="Symbol" w:char="F070"/>
      </w:r>
      <w:r w:rsidRPr="00F9110B">
        <w:rPr>
          <w:rFonts w:ascii="STIX Two Text" w:hAnsi="STIX Two Text" w:cs="Arial"/>
          <w:i/>
          <w:iCs/>
          <w:sz w:val="20"/>
          <w:szCs w:val="24"/>
        </w:rPr>
        <w:t>d</w:t>
      </w:r>
      <w:r w:rsidRPr="00F9110B">
        <w:rPr>
          <w:rFonts w:ascii="STIX Two Text" w:hAnsi="STIX Two Text" w:cs="Arial"/>
          <w:sz w:val="28"/>
          <w:szCs w:val="24"/>
          <w:vertAlign w:val="superscript"/>
        </w:rPr>
        <w:t>2</w:t>
      </w:r>
      <w:r w:rsidRPr="00F9110B">
        <w:rPr>
          <w:rFonts w:ascii="STIX Two Text" w:hAnsi="STIX Two Text" w:cs="Arial"/>
          <w:sz w:val="20"/>
          <w:szCs w:val="24"/>
        </w:rPr>
        <w:t>/4 = 4</w:t>
      </w:r>
      <w:r w:rsidRPr="00F9110B">
        <w:rPr>
          <w:rFonts w:ascii="STIX Two Text" w:hAnsi="STIX Two Text" w:cs="Arial"/>
          <w:sz w:val="20"/>
          <w:szCs w:val="24"/>
        </w:rPr>
        <w:sym w:font="Symbol" w:char="F070"/>
      </w:r>
      <w:r w:rsidRPr="00F9110B">
        <w:rPr>
          <w:rFonts w:ascii="STIX Two Text" w:hAnsi="STIX Two Text" w:cs="Arial"/>
          <w:sz w:val="20"/>
          <w:szCs w:val="24"/>
        </w:rPr>
        <w:t xml:space="preserve"> mm</w:t>
      </w:r>
      <w:r w:rsidRPr="00F9110B">
        <w:rPr>
          <w:rFonts w:ascii="STIX Two Text" w:hAnsi="STIX Two Text" w:cs="Arial"/>
          <w:sz w:val="28"/>
          <w:szCs w:val="24"/>
          <w:vertAlign w:val="superscript"/>
        </w:rPr>
        <w:t>2</w:t>
      </w:r>
      <w:r w:rsidRPr="00F9110B">
        <w:rPr>
          <w:rFonts w:ascii="STIX Two Text" w:hAnsi="STIX Two Text" w:cs="Arial"/>
          <w:sz w:val="20"/>
          <w:szCs w:val="24"/>
        </w:rPr>
        <w:t xml:space="preserve"> = 12.57 mm</w:t>
      </w:r>
      <w:r w:rsidRPr="00F9110B">
        <w:rPr>
          <w:rFonts w:ascii="STIX Two Text" w:hAnsi="STIX Two Text" w:cs="Arial"/>
          <w:sz w:val="28"/>
          <w:szCs w:val="24"/>
          <w:vertAlign w:val="superscript"/>
        </w:rPr>
        <w:t>2</w:t>
      </w:r>
      <w:r w:rsidRPr="00F9110B">
        <w:rPr>
          <w:rFonts w:ascii="STIX Two Text" w:hAnsi="STIX Two Text" w:cs="Arial"/>
          <w:sz w:val="20"/>
          <w:szCs w:val="24"/>
        </w:rPr>
        <w:t xml:space="preserve"> = 1.257</w:t>
      </w:r>
      <w:r w:rsidR="00E90717">
        <w:rPr>
          <w:rFonts w:ascii="STIX Two Text" w:hAnsi="STIX Two Text" w:cs="Arial"/>
          <w:sz w:val="20"/>
          <w:szCs w:val="24"/>
        </w:rPr>
        <w:t xml:space="preserve"> </w:t>
      </w:r>
      <w:r w:rsidRPr="00F9110B">
        <w:rPr>
          <w:rFonts w:ascii="STIX Two Text" w:hAnsi="STIX Two Text" w:cs="Arial"/>
          <w:sz w:val="20"/>
          <w:szCs w:val="24"/>
        </w:rPr>
        <w:sym w:font="Symbol" w:char="F0B4"/>
      </w:r>
      <w:r w:rsidR="00E90717">
        <w:rPr>
          <w:rFonts w:ascii="STIX Two Text" w:hAnsi="STIX Two Text" w:cs="Arial"/>
          <w:sz w:val="20"/>
          <w:szCs w:val="24"/>
        </w:rPr>
        <w:t xml:space="preserve"> </w:t>
      </w:r>
      <w:r w:rsidRPr="00F9110B">
        <w:rPr>
          <w:rFonts w:ascii="STIX Two Text" w:hAnsi="STIX Two Text" w:cs="Arial"/>
          <w:sz w:val="20"/>
          <w:szCs w:val="24"/>
        </w:rPr>
        <w:t>10</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5</w:t>
      </w:r>
      <w:r w:rsidRPr="00F9110B">
        <w:rPr>
          <w:rFonts w:ascii="STIX Two Text" w:hAnsi="STIX Two Text" w:cs="Arial"/>
          <w:sz w:val="20"/>
          <w:szCs w:val="24"/>
        </w:rPr>
        <w:t xml:space="preserve"> m</w:t>
      </w:r>
      <w:r w:rsidRPr="00F9110B">
        <w:rPr>
          <w:rFonts w:ascii="STIX Two Text" w:hAnsi="STIX Two Text" w:cs="Arial"/>
          <w:sz w:val="28"/>
          <w:szCs w:val="24"/>
          <w:vertAlign w:val="superscript"/>
        </w:rPr>
        <w:t>2</w:t>
      </w:r>
    </w:p>
    <w:p w14:paraId="1F5398F7" w14:textId="734153D8" w:rsidR="003D5235" w:rsidRPr="00F9110B" w:rsidRDefault="003D5235" w:rsidP="003D5235">
      <w:pPr>
        <w:spacing w:line="360" w:lineRule="auto"/>
        <w:rPr>
          <w:rFonts w:ascii="STIX Two Text" w:hAnsi="STIX Two Text" w:cs="Arial"/>
          <w:sz w:val="20"/>
          <w:szCs w:val="24"/>
        </w:rPr>
      </w:pPr>
      <w:r w:rsidRPr="00F9110B">
        <w:rPr>
          <w:rFonts w:ascii="STIX Two Text" w:hAnsi="STIX Two Text" w:cs="Arial"/>
          <w:sz w:val="20"/>
          <w:szCs w:val="24"/>
        </w:rPr>
        <w:t>The maximum pressure to be measured is 3000 bar = 3</w:t>
      </w:r>
      <w:r w:rsidR="00410EA6">
        <w:rPr>
          <w:rFonts w:ascii="STIX Two Text" w:hAnsi="STIX Two Text" w:cs="Arial"/>
          <w:sz w:val="20"/>
          <w:szCs w:val="24"/>
        </w:rPr>
        <w:t xml:space="preserve"> </w:t>
      </w:r>
      <w:r w:rsidRPr="00F9110B">
        <w:rPr>
          <w:rFonts w:ascii="STIX Two Text" w:hAnsi="STIX Two Text" w:cs="Arial"/>
          <w:sz w:val="20"/>
          <w:szCs w:val="24"/>
        </w:rPr>
        <w:sym w:font="Symbol" w:char="F0B4"/>
      </w:r>
      <w:r w:rsidR="00410EA6">
        <w:rPr>
          <w:rFonts w:ascii="STIX Two Text" w:hAnsi="STIX Two Text" w:cs="Arial"/>
          <w:sz w:val="20"/>
          <w:szCs w:val="24"/>
        </w:rPr>
        <w:t xml:space="preserve"> </w:t>
      </w:r>
      <w:r w:rsidRPr="00F9110B">
        <w:rPr>
          <w:rFonts w:ascii="STIX Two Text" w:hAnsi="STIX Two Text" w:cs="Arial"/>
          <w:sz w:val="20"/>
          <w:szCs w:val="24"/>
        </w:rPr>
        <w:t>10</w:t>
      </w:r>
      <w:r w:rsidRPr="00F9110B">
        <w:rPr>
          <w:rFonts w:ascii="STIX Two Text" w:hAnsi="STIX Two Text" w:cs="Arial"/>
          <w:sz w:val="28"/>
          <w:szCs w:val="24"/>
          <w:vertAlign w:val="superscript"/>
        </w:rPr>
        <w:t>8</w:t>
      </w:r>
      <w:r w:rsidRPr="00F9110B">
        <w:rPr>
          <w:rFonts w:ascii="STIX Two Text" w:hAnsi="STIX Two Text" w:cs="Arial"/>
          <w:sz w:val="20"/>
          <w:szCs w:val="24"/>
        </w:rPr>
        <w:t xml:space="preserve"> Pa = 3</w:t>
      </w:r>
      <w:r w:rsidR="00410EA6">
        <w:rPr>
          <w:rFonts w:ascii="STIX Two Text" w:hAnsi="STIX Two Text" w:cs="Arial"/>
          <w:sz w:val="20"/>
          <w:szCs w:val="24"/>
        </w:rPr>
        <w:t xml:space="preserve"> </w:t>
      </w:r>
      <w:r w:rsidRPr="00F9110B">
        <w:rPr>
          <w:rFonts w:ascii="STIX Two Text" w:hAnsi="STIX Two Text" w:cs="Arial"/>
          <w:sz w:val="20"/>
          <w:szCs w:val="24"/>
        </w:rPr>
        <w:sym w:font="Symbol" w:char="F0B4"/>
      </w:r>
      <w:r w:rsidR="00410EA6">
        <w:rPr>
          <w:rFonts w:ascii="STIX Two Text" w:hAnsi="STIX Two Text" w:cs="Arial"/>
          <w:sz w:val="20"/>
          <w:szCs w:val="24"/>
        </w:rPr>
        <w:t xml:space="preserve"> </w:t>
      </w:r>
      <w:r w:rsidRPr="00F9110B">
        <w:rPr>
          <w:rFonts w:ascii="STIX Two Text" w:hAnsi="STIX Two Text" w:cs="Arial"/>
          <w:sz w:val="20"/>
          <w:szCs w:val="24"/>
        </w:rPr>
        <w:t>10</w:t>
      </w:r>
      <w:r w:rsidRPr="00F9110B">
        <w:rPr>
          <w:rFonts w:ascii="STIX Two Text" w:hAnsi="STIX Two Text" w:cs="Arial"/>
          <w:sz w:val="28"/>
          <w:szCs w:val="24"/>
          <w:vertAlign w:val="superscript"/>
        </w:rPr>
        <w:t>8</w:t>
      </w:r>
      <w:r w:rsidRPr="00F9110B">
        <w:rPr>
          <w:rFonts w:ascii="STIX Two Text" w:hAnsi="STIX Two Text" w:cs="Arial"/>
          <w:sz w:val="20"/>
          <w:szCs w:val="24"/>
        </w:rPr>
        <w:t xml:space="preserve"> N m</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2</w:t>
      </w:r>
      <w:r w:rsidRPr="00F9110B">
        <w:rPr>
          <w:rFonts w:ascii="STIX Two Text" w:hAnsi="STIX Two Text" w:cs="Arial"/>
          <w:sz w:val="20"/>
          <w:szCs w:val="24"/>
        </w:rPr>
        <w:t>.</w:t>
      </w:r>
      <w:r w:rsidR="00E7661F">
        <w:rPr>
          <w:rFonts w:ascii="STIX Two Text" w:hAnsi="STIX Two Text" w:cs="Arial"/>
          <w:sz w:val="20"/>
          <w:szCs w:val="24"/>
        </w:rPr>
        <w:t xml:space="preserve"> </w:t>
      </w:r>
      <w:r w:rsidRPr="00F9110B">
        <w:rPr>
          <w:rFonts w:ascii="STIX Two Text" w:hAnsi="STIX Two Text" w:cs="Arial"/>
          <w:sz w:val="20"/>
          <w:szCs w:val="24"/>
        </w:rPr>
        <w:t xml:space="preserve">Thus, the maximum force to be applied by the weights is </w:t>
      </w:r>
      <w:r w:rsidRPr="00F9110B">
        <w:rPr>
          <w:rFonts w:ascii="STIX Two Text" w:hAnsi="STIX Two Text" w:cs="Arial"/>
          <w:i/>
          <w:iCs/>
          <w:sz w:val="20"/>
          <w:szCs w:val="24"/>
        </w:rPr>
        <w:t>F</w:t>
      </w:r>
      <w:r w:rsidRPr="00F9110B">
        <w:rPr>
          <w:rFonts w:ascii="STIX Two Text" w:hAnsi="STIX Two Text" w:cs="Arial"/>
          <w:sz w:val="20"/>
          <w:szCs w:val="24"/>
        </w:rPr>
        <w:t xml:space="preserve"> = 1.257</w:t>
      </w:r>
      <w:r w:rsidR="00410EA6">
        <w:rPr>
          <w:rFonts w:ascii="STIX Two Text" w:hAnsi="STIX Two Text" w:cs="Arial"/>
          <w:sz w:val="20"/>
          <w:szCs w:val="24"/>
        </w:rPr>
        <w:t xml:space="preserve"> </w:t>
      </w:r>
      <w:r w:rsidRPr="00F9110B">
        <w:rPr>
          <w:rFonts w:ascii="STIX Two Text" w:hAnsi="STIX Two Text" w:cs="Arial"/>
          <w:sz w:val="20"/>
          <w:szCs w:val="24"/>
        </w:rPr>
        <w:sym w:font="Symbol" w:char="F0B4"/>
      </w:r>
      <w:r w:rsidR="00410EA6">
        <w:rPr>
          <w:rFonts w:ascii="STIX Two Text" w:hAnsi="STIX Two Text" w:cs="Arial"/>
          <w:sz w:val="20"/>
          <w:szCs w:val="24"/>
        </w:rPr>
        <w:t xml:space="preserve"> </w:t>
      </w:r>
      <w:r w:rsidRPr="00F9110B">
        <w:rPr>
          <w:rFonts w:ascii="STIX Two Text" w:hAnsi="STIX Two Text" w:cs="Arial"/>
          <w:sz w:val="20"/>
          <w:szCs w:val="24"/>
        </w:rPr>
        <w:t>10</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5</w:t>
      </w:r>
      <w:r w:rsidRPr="00F9110B">
        <w:rPr>
          <w:rFonts w:ascii="STIX Two Text" w:hAnsi="STIX Two Text" w:cs="Arial"/>
          <w:sz w:val="20"/>
          <w:szCs w:val="24"/>
        </w:rPr>
        <w:t xml:space="preserve"> m</w:t>
      </w:r>
      <w:r w:rsidRPr="00F9110B">
        <w:rPr>
          <w:rFonts w:ascii="STIX Two Text" w:hAnsi="STIX Two Text" w:cs="Arial"/>
          <w:sz w:val="28"/>
          <w:szCs w:val="24"/>
          <w:vertAlign w:val="superscript"/>
        </w:rPr>
        <w:t>2</w:t>
      </w:r>
      <w:r w:rsidRPr="00F9110B">
        <w:rPr>
          <w:rFonts w:ascii="STIX Two Text" w:hAnsi="STIX Two Text" w:cs="Arial"/>
          <w:sz w:val="20"/>
          <w:szCs w:val="24"/>
        </w:rPr>
        <w:t xml:space="preserve"> * 3</w:t>
      </w:r>
      <w:r w:rsidR="00410EA6">
        <w:rPr>
          <w:rFonts w:ascii="STIX Two Text" w:hAnsi="STIX Two Text" w:cs="Arial"/>
          <w:sz w:val="20"/>
          <w:szCs w:val="24"/>
        </w:rPr>
        <w:t xml:space="preserve"> </w:t>
      </w:r>
      <w:r w:rsidRPr="00F9110B">
        <w:rPr>
          <w:rFonts w:ascii="STIX Two Text" w:hAnsi="STIX Two Text" w:cs="Arial"/>
          <w:sz w:val="20"/>
          <w:szCs w:val="24"/>
        </w:rPr>
        <w:sym w:font="Symbol" w:char="F0B4"/>
      </w:r>
      <w:r w:rsidR="00E90717">
        <w:rPr>
          <w:rFonts w:ascii="STIX Two Text" w:hAnsi="STIX Two Text" w:cs="Arial"/>
          <w:sz w:val="20"/>
          <w:szCs w:val="24"/>
        </w:rPr>
        <w:t xml:space="preserve"> </w:t>
      </w:r>
      <w:r w:rsidRPr="00F9110B">
        <w:rPr>
          <w:rFonts w:ascii="STIX Two Text" w:hAnsi="STIX Two Text" w:cs="Arial"/>
          <w:sz w:val="20"/>
          <w:szCs w:val="24"/>
        </w:rPr>
        <w:t>10</w:t>
      </w:r>
      <w:r w:rsidRPr="00F9110B">
        <w:rPr>
          <w:rFonts w:ascii="STIX Two Text" w:hAnsi="STIX Two Text" w:cs="Arial"/>
          <w:sz w:val="28"/>
          <w:szCs w:val="24"/>
          <w:vertAlign w:val="superscript"/>
        </w:rPr>
        <w:t>8</w:t>
      </w:r>
      <w:r w:rsidRPr="00F9110B">
        <w:rPr>
          <w:rFonts w:ascii="STIX Two Text" w:hAnsi="STIX Two Text" w:cs="Arial"/>
          <w:sz w:val="20"/>
          <w:szCs w:val="24"/>
        </w:rPr>
        <w:t xml:space="preserve"> N m</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2</w:t>
      </w:r>
      <w:r w:rsidRPr="00F9110B">
        <w:rPr>
          <w:rFonts w:ascii="STIX Two Text" w:hAnsi="STIX Two Text" w:cs="Arial"/>
          <w:sz w:val="20"/>
          <w:szCs w:val="24"/>
        </w:rPr>
        <w:t xml:space="preserve"> = 3770 N.</w:t>
      </w:r>
      <w:r w:rsidR="00E7661F">
        <w:rPr>
          <w:rFonts w:ascii="STIX Two Text" w:hAnsi="STIX Two Text" w:cs="Arial"/>
          <w:sz w:val="20"/>
          <w:szCs w:val="24"/>
        </w:rPr>
        <w:t xml:space="preserve"> </w:t>
      </w:r>
      <w:r w:rsidRPr="00F9110B">
        <w:rPr>
          <w:rFonts w:ascii="STIX Two Text" w:hAnsi="STIX Two Text" w:cs="Arial"/>
          <w:sz w:val="20"/>
          <w:szCs w:val="24"/>
        </w:rPr>
        <w:t>If this force is to be applied by weights, and the acceleration of gravity is 9.8 m s</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2</w:t>
      </w:r>
      <w:r w:rsidRPr="00F9110B">
        <w:rPr>
          <w:rFonts w:ascii="STIX Two Text" w:hAnsi="STIX Two Text" w:cs="Arial"/>
          <w:sz w:val="20"/>
          <w:szCs w:val="24"/>
        </w:rPr>
        <w:t>, then we have</w:t>
      </w:r>
    </w:p>
    <w:p w14:paraId="6520035C" w14:textId="6BA5335A" w:rsidR="003D5235" w:rsidRPr="00F9110B" w:rsidRDefault="003D5235" w:rsidP="003D5235">
      <w:pPr>
        <w:spacing w:line="360" w:lineRule="auto"/>
        <w:jc w:val="both"/>
        <w:rPr>
          <w:rFonts w:ascii="STIX Two Text" w:hAnsi="STIX Two Text" w:cs="Arial"/>
          <w:sz w:val="20"/>
          <w:szCs w:val="24"/>
        </w:rPr>
      </w:pPr>
      <w:r w:rsidRPr="00F9110B">
        <w:rPr>
          <w:rFonts w:ascii="STIX Two Text" w:hAnsi="STIX Two Text" w:cs="Arial"/>
          <w:sz w:val="20"/>
          <w:szCs w:val="24"/>
        </w:rPr>
        <w:tab/>
      </w:r>
      <w:r w:rsidRPr="00F9110B">
        <w:rPr>
          <w:rFonts w:ascii="STIX Two Text" w:hAnsi="STIX Two Text" w:cs="Arial"/>
          <w:i/>
          <w:iCs/>
          <w:sz w:val="20"/>
          <w:szCs w:val="24"/>
        </w:rPr>
        <w:t>F</w:t>
      </w:r>
      <w:r w:rsidRPr="00F9110B">
        <w:rPr>
          <w:rFonts w:ascii="STIX Two Text" w:hAnsi="STIX Two Text" w:cs="Arial"/>
          <w:sz w:val="20"/>
          <w:szCs w:val="24"/>
        </w:rPr>
        <w:t xml:space="preserve"> = </w:t>
      </w:r>
      <w:r w:rsidRPr="00F9110B">
        <w:rPr>
          <w:rFonts w:ascii="STIX Two Text" w:hAnsi="STIX Two Text" w:cs="Arial"/>
          <w:i/>
          <w:iCs/>
          <w:sz w:val="20"/>
          <w:szCs w:val="24"/>
        </w:rPr>
        <w:t>mg</w:t>
      </w:r>
      <w:r w:rsidRPr="00F9110B">
        <w:rPr>
          <w:rFonts w:ascii="STIX Two Text" w:hAnsi="STIX Two Text" w:cs="Arial"/>
          <w:sz w:val="20"/>
          <w:szCs w:val="24"/>
        </w:rPr>
        <w:t xml:space="preserve"> = 9.8 m s</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2</w:t>
      </w:r>
      <w:r w:rsidRPr="00F9110B">
        <w:rPr>
          <w:rFonts w:ascii="STIX Two Text" w:hAnsi="STIX Two Text" w:cs="Arial"/>
          <w:sz w:val="20"/>
          <w:szCs w:val="24"/>
        </w:rPr>
        <w:t xml:space="preserve"> * </w:t>
      </w:r>
      <w:r w:rsidRPr="00F9110B">
        <w:rPr>
          <w:rFonts w:ascii="STIX Two Text" w:hAnsi="STIX Two Text" w:cs="Arial"/>
          <w:i/>
          <w:iCs/>
          <w:sz w:val="20"/>
          <w:szCs w:val="24"/>
        </w:rPr>
        <w:t>m</w:t>
      </w:r>
      <w:r w:rsidRPr="00F9110B">
        <w:rPr>
          <w:rFonts w:ascii="STIX Two Text" w:hAnsi="STIX Two Text" w:cs="Arial"/>
          <w:sz w:val="20"/>
          <w:szCs w:val="24"/>
        </w:rPr>
        <w:t xml:space="preserve"> = 3770 N = 3770 kg m s</w:t>
      </w:r>
      <w:r w:rsidR="00746548" w:rsidRPr="00746548">
        <w:rPr>
          <w:rFonts w:ascii="STIX Two Text" w:hAnsi="STIX Two Text" w:cs="Arial"/>
          <w:sz w:val="28"/>
          <w:szCs w:val="24"/>
          <w:vertAlign w:val="superscript"/>
        </w:rPr>
        <w:t>−</w:t>
      </w:r>
      <w:r w:rsidRPr="00F9110B">
        <w:rPr>
          <w:rFonts w:ascii="STIX Two Text" w:hAnsi="STIX Two Text" w:cs="Arial"/>
          <w:sz w:val="28"/>
          <w:szCs w:val="24"/>
          <w:vertAlign w:val="superscript"/>
        </w:rPr>
        <w:t>2</w:t>
      </w:r>
    </w:p>
    <w:p w14:paraId="182DD324" w14:textId="77777777" w:rsidR="003D5235" w:rsidRPr="00F9110B" w:rsidRDefault="003D5235" w:rsidP="003D5235">
      <w:pPr>
        <w:spacing w:line="360" w:lineRule="auto"/>
        <w:jc w:val="both"/>
        <w:rPr>
          <w:rFonts w:ascii="STIX Two Text" w:hAnsi="STIX Two Text" w:cs="Arial"/>
          <w:sz w:val="20"/>
          <w:szCs w:val="24"/>
        </w:rPr>
      </w:pPr>
      <w:r w:rsidRPr="00F9110B">
        <w:rPr>
          <w:rFonts w:ascii="STIX Two Text" w:hAnsi="STIX Two Text" w:cs="Arial"/>
          <w:sz w:val="20"/>
          <w:szCs w:val="24"/>
        </w:rPr>
        <w:t>So, the mass of weights needed is approximately 3770/9.8 = 385 kg</w:t>
      </w:r>
    </w:p>
    <w:p w14:paraId="2F5624CE" w14:textId="77777777" w:rsidR="00811EC6" w:rsidRPr="00F56C19" w:rsidRDefault="00811EC6" w:rsidP="00811EC6">
      <w:pPr>
        <w:spacing w:line="360" w:lineRule="auto"/>
        <w:rPr>
          <w:rFonts w:ascii="STIX Two Text" w:hAnsi="STIX Two Text" w:cs="STIX"/>
          <w:b/>
          <w:sz w:val="20"/>
          <w:szCs w:val="20"/>
        </w:rPr>
      </w:pPr>
      <w:r w:rsidRPr="00F56C19">
        <w:rPr>
          <w:rFonts w:ascii="STIX Two Text" w:hAnsi="STIX Two Text" w:cs="STIX"/>
          <w:b/>
          <w:sz w:val="20"/>
          <w:szCs w:val="20"/>
        </w:rPr>
        <w:t>Solution 1.7</w:t>
      </w:r>
    </w:p>
    <w:p w14:paraId="16CECC01" w14:textId="77777777" w:rsidR="00811EC6" w:rsidRPr="00F56C19" w:rsidRDefault="00811EC6" w:rsidP="00811EC6">
      <w:pPr>
        <w:pStyle w:val="Pa51"/>
        <w:spacing w:line="360" w:lineRule="auto"/>
        <w:ind w:hanging="10"/>
        <w:rPr>
          <w:rFonts w:ascii="STIX Two Text" w:hAnsi="STIX Two Text" w:cs="STIX MathJax Main"/>
          <w:b/>
          <w:color w:val="221E1F"/>
          <w:sz w:val="20"/>
          <w:szCs w:val="20"/>
        </w:rPr>
      </w:pPr>
      <w:r w:rsidRPr="00F56C19">
        <w:rPr>
          <w:rFonts w:ascii="STIX Two Text" w:hAnsi="STIX Two Text" w:cs="STIX MathJax Main"/>
          <w:b/>
          <w:color w:val="221E1F"/>
          <w:sz w:val="20"/>
          <w:szCs w:val="20"/>
        </w:rPr>
        <w:t>Problem Statement</w:t>
      </w:r>
    </w:p>
    <w:p w14:paraId="1674FBB0" w14:textId="77777777" w:rsidR="00811EC6" w:rsidRPr="00F56C19" w:rsidRDefault="00811EC6" w:rsidP="00811EC6">
      <w:pPr>
        <w:pStyle w:val="Pa51"/>
        <w:spacing w:line="360" w:lineRule="auto"/>
        <w:ind w:hanging="10"/>
        <w:rPr>
          <w:rFonts w:ascii="STIX Two Text" w:hAnsi="STIX Two Text" w:cs="STIX MathJax Main"/>
          <w:color w:val="221E1F"/>
          <w:sz w:val="20"/>
          <w:szCs w:val="20"/>
        </w:rPr>
      </w:pPr>
    </w:p>
    <w:p w14:paraId="20E840B1" w14:textId="77777777" w:rsidR="00811EC6" w:rsidRPr="00F56C19" w:rsidRDefault="00811EC6" w:rsidP="00811EC6">
      <w:pPr>
        <w:pStyle w:val="Pa51"/>
        <w:spacing w:line="360" w:lineRule="auto"/>
        <w:ind w:hanging="10"/>
        <w:rPr>
          <w:rFonts w:ascii="STIX Two Text" w:hAnsi="STIX Two Text" w:cs="STIX MathJax Main"/>
          <w:color w:val="221E1F"/>
          <w:sz w:val="20"/>
          <w:szCs w:val="20"/>
        </w:rPr>
      </w:pPr>
      <w:r w:rsidRPr="00F56C19">
        <w:rPr>
          <w:rFonts w:ascii="STIX Two Text" w:hAnsi="STIX Two Text" w:cs="STIX MathJax Main"/>
          <w:color w:val="221E1F"/>
          <w:sz w:val="20"/>
          <w:szCs w:val="20"/>
        </w:rPr>
        <w:t>Pressures up to 3000(atm) are measured with a dead-weight gauge. The piston diame</w:t>
      </w:r>
      <w:r w:rsidRPr="00F56C19">
        <w:rPr>
          <w:rFonts w:ascii="STIX Two Text" w:hAnsi="STIX Two Text" w:cs="STIX MathJax Main"/>
          <w:color w:val="221E1F"/>
          <w:sz w:val="20"/>
          <w:szCs w:val="20"/>
        </w:rPr>
        <w:softHyphen/>
        <w:t>ter is 0.17(in). What is the approximate mass in (lb</w:t>
      </w:r>
      <w:r w:rsidRPr="00F56C19">
        <w:rPr>
          <w:rStyle w:val="A6"/>
          <w:rFonts w:ascii="STIX Two Text" w:hAnsi="STIX Two Text"/>
          <w:sz w:val="28"/>
          <w:vertAlign w:val="subscript"/>
        </w:rPr>
        <w:t>m</w:t>
      </w:r>
      <w:r w:rsidRPr="00F56C19">
        <w:rPr>
          <w:rFonts w:ascii="STIX Two Text" w:hAnsi="STIX Two Text" w:cs="STIX MathJax Main"/>
          <w:color w:val="221E1F"/>
          <w:sz w:val="20"/>
          <w:szCs w:val="20"/>
        </w:rPr>
        <w:t>) of the weights required?</w:t>
      </w:r>
    </w:p>
    <w:p w14:paraId="09069128" w14:textId="77777777" w:rsidR="00811EC6" w:rsidRPr="00F56C19" w:rsidRDefault="00811EC6" w:rsidP="00811EC6">
      <w:pPr>
        <w:pStyle w:val="Default"/>
        <w:spacing w:line="360" w:lineRule="auto"/>
        <w:rPr>
          <w:rFonts w:ascii="STIX Two Text" w:hAnsi="STIX Two Text"/>
          <w:sz w:val="20"/>
        </w:rPr>
      </w:pPr>
    </w:p>
    <w:p w14:paraId="5BFB709D" w14:textId="77777777" w:rsidR="00811EC6" w:rsidRPr="00F56C19" w:rsidRDefault="00811EC6" w:rsidP="00811EC6">
      <w:pPr>
        <w:pStyle w:val="Default"/>
        <w:spacing w:line="360" w:lineRule="auto"/>
        <w:rPr>
          <w:rFonts w:ascii="STIX Two Text" w:hAnsi="STIX Two Text"/>
          <w:sz w:val="20"/>
        </w:rPr>
      </w:pPr>
      <w:r w:rsidRPr="00F56C19">
        <w:rPr>
          <w:rFonts w:ascii="STIX Two Text" w:hAnsi="STIX Two Text"/>
          <w:b/>
          <w:sz w:val="20"/>
        </w:rPr>
        <w:t>Solution</w:t>
      </w:r>
    </w:p>
    <w:p w14:paraId="581C2301" w14:textId="77777777" w:rsidR="00811EC6" w:rsidRPr="00F56C19" w:rsidRDefault="00811EC6" w:rsidP="00811EC6">
      <w:pPr>
        <w:pStyle w:val="Default"/>
        <w:spacing w:line="360" w:lineRule="auto"/>
        <w:rPr>
          <w:rFonts w:ascii="STIX Two Text" w:hAnsi="STIX Two Text"/>
          <w:sz w:val="20"/>
        </w:rPr>
      </w:pPr>
    </w:p>
    <w:p w14:paraId="4A77D3C0" w14:textId="783E903A" w:rsidR="00811EC6" w:rsidRPr="00F56C19" w:rsidRDefault="00811EC6" w:rsidP="00811EC6">
      <w:pPr>
        <w:spacing w:line="360" w:lineRule="auto"/>
        <w:rPr>
          <w:rFonts w:ascii="STIX Two Text" w:hAnsi="STIX Two Text" w:cs="Arial"/>
          <w:sz w:val="20"/>
          <w:szCs w:val="24"/>
        </w:rPr>
      </w:pPr>
      <w:r w:rsidRPr="00F56C19">
        <w:rPr>
          <w:rFonts w:ascii="STIX Two Text" w:hAnsi="STIX Two Text" w:cs="Arial"/>
          <w:sz w:val="20"/>
          <w:szCs w:val="24"/>
        </w:rPr>
        <w:t>Pressure is force divided by area.</w:t>
      </w:r>
      <w:r w:rsidR="00E7661F">
        <w:rPr>
          <w:rFonts w:ascii="STIX Two Text" w:hAnsi="STIX Two Text" w:cs="Arial"/>
          <w:sz w:val="20"/>
          <w:szCs w:val="24"/>
        </w:rPr>
        <w:t xml:space="preserve"> </w:t>
      </w:r>
      <w:r w:rsidRPr="00F56C19">
        <w:rPr>
          <w:rFonts w:ascii="STIX Two Text" w:hAnsi="STIX Two Text" w:cs="Arial"/>
          <w:sz w:val="20"/>
          <w:szCs w:val="24"/>
        </w:rPr>
        <w:t>So, the maximum force required (to be applied by the weights) is the maximum pressure to be measured times the area of the piston.</w:t>
      </w:r>
      <w:r w:rsidR="00E7661F">
        <w:rPr>
          <w:rFonts w:ascii="STIX Two Text" w:hAnsi="STIX Two Text" w:cs="Arial"/>
          <w:sz w:val="20"/>
          <w:szCs w:val="24"/>
        </w:rPr>
        <w:t xml:space="preserve"> </w:t>
      </w:r>
      <w:r w:rsidRPr="00F56C19">
        <w:rPr>
          <w:rFonts w:ascii="STIX Two Text" w:hAnsi="STIX Two Text" w:cs="Arial"/>
          <w:sz w:val="20"/>
          <w:szCs w:val="24"/>
        </w:rPr>
        <w:t xml:space="preserve">The piston area is </w:t>
      </w:r>
    </w:p>
    <w:p w14:paraId="72034649" w14:textId="77777777" w:rsidR="00811EC6" w:rsidRPr="00F56C19" w:rsidRDefault="00811EC6" w:rsidP="00811EC6">
      <w:pPr>
        <w:spacing w:line="360" w:lineRule="auto"/>
        <w:ind w:firstLine="720"/>
        <w:jc w:val="both"/>
        <w:rPr>
          <w:rFonts w:ascii="STIX Two Text" w:hAnsi="STIX Two Text" w:cs="Arial"/>
          <w:sz w:val="20"/>
          <w:szCs w:val="24"/>
        </w:rPr>
      </w:pPr>
      <w:r w:rsidRPr="00F56C19">
        <w:rPr>
          <w:rFonts w:ascii="STIX Two Text" w:hAnsi="STIX Two Text" w:cs="Arial"/>
          <w:i/>
          <w:iCs/>
          <w:sz w:val="20"/>
          <w:szCs w:val="24"/>
        </w:rPr>
        <w:t>A</w:t>
      </w:r>
      <w:r w:rsidRPr="00F56C19">
        <w:rPr>
          <w:rFonts w:ascii="STIX Two Text" w:hAnsi="STIX Two Text" w:cs="Arial"/>
          <w:sz w:val="20"/>
          <w:szCs w:val="24"/>
        </w:rPr>
        <w:t xml:space="preserve"> = </w:t>
      </w:r>
      <w:r w:rsidRPr="00F56C19">
        <w:rPr>
          <w:rFonts w:ascii="STIX Two Text" w:hAnsi="STIX Two Text" w:cs="Arial"/>
          <w:sz w:val="20"/>
          <w:szCs w:val="24"/>
        </w:rPr>
        <w:sym w:font="Symbol" w:char="F070"/>
      </w:r>
      <w:r w:rsidRPr="00F56C19">
        <w:rPr>
          <w:rFonts w:ascii="STIX Two Text" w:hAnsi="STIX Two Text" w:cs="Arial"/>
          <w:i/>
          <w:iCs/>
          <w:sz w:val="20"/>
          <w:szCs w:val="24"/>
        </w:rPr>
        <w:t>d</w:t>
      </w:r>
      <w:r w:rsidRPr="00F56C19">
        <w:rPr>
          <w:rFonts w:ascii="STIX Two Text" w:hAnsi="STIX Two Text" w:cs="Arial"/>
          <w:sz w:val="28"/>
          <w:szCs w:val="24"/>
          <w:vertAlign w:val="superscript"/>
        </w:rPr>
        <w:t>2</w:t>
      </w:r>
      <w:r w:rsidRPr="00F56C19">
        <w:rPr>
          <w:rFonts w:ascii="STIX Two Text" w:hAnsi="STIX Two Text" w:cs="Arial"/>
          <w:sz w:val="20"/>
          <w:szCs w:val="24"/>
        </w:rPr>
        <w:t xml:space="preserve">/4 = </w:t>
      </w:r>
      <w:r w:rsidRPr="00F56C19">
        <w:rPr>
          <w:rFonts w:ascii="STIX Two Text" w:hAnsi="STIX Two Text" w:cs="Arial"/>
          <w:sz w:val="20"/>
          <w:szCs w:val="24"/>
        </w:rPr>
        <w:sym w:font="Symbol" w:char="F070"/>
      </w:r>
      <w:r w:rsidRPr="00F56C19">
        <w:rPr>
          <w:rFonts w:ascii="STIX Two Text" w:hAnsi="STIX Two Text" w:cs="Arial"/>
          <w:sz w:val="20"/>
          <w:szCs w:val="24"/>
        </w:rPr>
        <w:t>*0.17</w:t>
      </w:r>
      <w:r w:rsidRPr="00F56C19">
        <w:rPr>
          <w:rFonts w:ascii="STIX Two Text" w:hAnsi="STIX Two Text" w:cs="Arial"/>
          <w:sz w:val="28"/>
          <w:szCs w:val="24"/>
          <w:vertAlign w:val="superscript"/>
        </w:rPr>
        <w:t>2</w:t>
      </w:r>
      <w:r w:rsidRPr="00F56C19">
        <w:rPr>
          <w:rFonts w:ascii="STIX Two Text" w:hAnsi="STIX Two Text" w:cs="Arial"/>
          <w:sz w:val="20"/>
          <w:szCs w:val="24"/>
        </w:rPr>
        <w:t>/4 in</w:t>
      </w:r>
      <w:r w:rsidRPr="00F56C19">
        <w:rPr>
          <w:rFonts w:ascii="STIX Two Text" w:hAnsi="STIX Two Text" w:cs="Arial"/>
          <w:sz w:val="28"/>
          <w:szCs w:val="24"/>
          <w:vertAlign w:val="superscript"/>
        </w:rPr>
        <w:t>2</w:t>
      </w:r>
      <w:r w:rsidRPr="00F56C19">
        <w:rPr>
          <w:rFonts w:ascii="STIX Two Text" w:hAnsi="STIX Two Text" w:cs="Arial"/>
          <w:sz w:val="20"/>
          <w:szCs w:val="24"/>
        </w:rPr>
        <w:t xml:space="preserve"> = 0.0227 in</w:t>
      </w:r>
      <w:r w:rsidRPr="00F56C19">
        <w:rPr>
          <w:rFonts w:ascii="STIX Two Text" w:hAnsi="STIX Two Text" w:cs="Arial"/>
          <w:sz w:val="28"/>
          <w:szCs w:val="24"/>
          <w:vertAlign w:val="superscript"/>
        </w:rPr>
        <w:t>2</w:t>
      </w:r>
    </w:p>
    <w:p w14:paraId="02AC610C" w14:textId="00AC3F69" w:rsidR="00811EC6" w:rsidRPr="00F56C19" w:rsidRDefault="00811EC6" w:rsidP="00811EC6">
      <w:pPr>
        <w:spacing w:line="360" w:lineRule="auto"/>
        <w:rPr>
          <w:rFonts w:ascii="STIX Two Text" w:hAnsi="STIX Two Text" w:cs="Arial"/>
          <w:sz w:val="20"/>
          <w:szCs w:val="24"/>
        </w:rPr>
      </w:pPr>
      <w:r w:rsidRPr="00F56C19">
        <w:rPr>
          <w:rFonts w:ascii="STIX Two Text" w:hAnsi="STIX Two Text" w:cs="Arial"/>
          <w:sz w:val="20"/>
          <w:szCs w:val="24"/>
        </w:rPr>
        <w:t>The maximum pressure to be applied is 3000 atm = 3000 * 14.7 psi/atm = 44090 psi = 44090 lb</w:t>
      </w:r>
      <w:r w:rsidRPr="00F56C19">
        <w:rPr>
          <w:rFonts w:ascii="STIX Two Text" w:hAnsi="STIX Two Text" w:cs="Arial"/>
          <w:i/>
          <w:iCs/>
          <w:sz w:val="28"/>
          <w:szCs w:val="24"/>
          <w:vertAlign w:val="subscript"/>
        </w:rPr>
        <w:t>f</w:t>
      </w:r>
      <w:r w:rsidRPr="00F56C19">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F56C19">
        <w:rPr>
          <w:rFonts w:ascii="STIX Two Text" w:hAnsi="STIX Two Text" w:cs="Arial"/>
          <w:sz w:val="28"/>
          <w:szCs w:val="24"/>
          <w:vertAlign w:val="superscript"/>
        </w:rPr>
        <w:t>2</w:t>
      </w:r>
      <w:r w:rsidRPr="00F56C19">
        <w:rPr>
          <w:rFonts w:ascii="STIX Two Text" w:hAnsi="STIX Two Text" w:cs="Arial"/>
          <w:sz w:val="20"/>
          <w:szCs w:val="24"/>
        </w:rPr>
        <w:t>.</w:t>
      </w:r>
      <w:r w:rsidR="00E7661F">
        <w:rPr>
          <w:rFonts w:ascii="STIX Two Text" w:hAnsi="STIX Two Text" w:cs="Arial"/>
          <w:sz w:val="20"/>
          <w:szCs w:val="24"/>
        </w:rPr>
        <w:t xml:space="preserve"> </w:t>
      </w:r>
      <w:r w:rsidRPr="00F56C19">
        <w:rPr>
          <w:rFonts w:ascii="STIX Two Text" w:hAnsi="STIX Two Text" w:cs="Arial"/>
          <w:sz w:val="20"/>
          <w:szCs w:val="24"/>
        </w:rPr>
        <w:t>For the standard acceleration of gravity (</w:t>
      </w:r>
      <w:r w:rsidRPr="00F56C19">
        <w:rPr>
          <w:rFonts w:ascii="STIX Two Text" w:hAnsi="STIX Two Text" w:cs="Arial"/>
          <w:i/>
          <w:iCs/>
          <w:sz w:val="20"/>
          <w:szCs w:val="24"/>
        </w:rPr>
        <w:t>g</w:t>
      </w:r>
      <w:r w:rsidRPr="00F56C19">
        <w:rPr>
          <w:rFonts w:ascii="STIX Two Text" w:hAnsi="STIX Two Text" w:cs="Arial"/>
          <w:sz w:val="20"/>
          <w:szCs w:val="24"/>
        </w:rPr>
        <w:t xml:space="preserve"> numerically equal to </w:t>
      </w:r>
      <w:r w:rsidRPr="00F56C19">
        <w:rPr>
          <w:rFonts w:ascii="STIX Two Text" w:hAnsi="STIX Two Text" w:cs="Arial"/>
          <w:i/>
          <w:iCs/>
          <w:sz w:val="20"/>
          <w:szCs w:val="24"/>
        </w:rPr>
        <w:t>g</w:t>
      </w:r>
      <w:r w:rsidRPr="00F56C19">
        <w:rPr>
          <w:rFonts w:ascii="STIX Two Text" w:hAnsi="STIX Two Text" w:cs="Arial"/>
          <w:i/>
          <w:iCs/>
          <w:sz w:val="28"/>
          <w:szCs w:val="24"/>
          <w:vertAlign w:val="subscript"/>
        </w:rPr>
        <w:t>c</w:t>
      </w:r>
      <w:r w:rsidRPr="00F56C19">
        <w:rPr>
          <w:rFonts w:ascii="STIX Two Text" w:hAnsi="STIX Two Text" w:cs="Arial"/>
          <w:sz w:val="20"/>
          <w:szCs w:val="24"/>
        </w:rPr>
        <w:t>) one lb</w:t>
      </w:r>
      <w:r w:rsidRPr="00F56C19">
        <w:rPr>
          <w:rFonts w:ascii="STIX Two Text" w:hAnsi="STIX Two Text" w:cs="Arial"/>
          <w:i/>
          <w:iCs/>
          <w:sz w:val="28"/>
          <w:szCs w:val="24"/>
          <w:vertAlign w:val="subscript"/>
        </w:rPr>
        <w:t>m</w:t>
      </w:r>
      <w:r w:rsidRPr="00F56C19">
        <w:rPr>
          <w:rFonts w:ascii="STIX Two Text" w:hAnsi="STIX Two Text" w:cs="Arial"/>
          <w:sz w:val="20"/>
          <w:szCs w:val="24"/>
        </w:rPr>
        <w:t xml:space="preserve"> imparts one lb</w:t>
      </w:r>
      <w:r w:rsidRPr="00F56C19">
        <w:rPr>
          <w:rFonts w:ascii="STIX Two Text" w:hAnsi="STIX Two Text" w:cs="Arial"/>
          <w:i/>
          <w:iCs/>
          <w:sz w:val="28"/>
          <w:szCs w:val="24"/>
          <w:vertAlign w:val="subscript"/>
        </w:rPr>
        <w:t>f</w:t>
      </w:r>
      <w:r w:rsidRPr="00F56C19">
        <w:rPr>
          <w:rFonts w:ascii="STIX Two Text" w:hAnsi="STIX Two Text" w:cs="Arial"/>
          <w:sz w:val="20"/>
          <w:szCs w:val="24"/>
        </w:rPr>
        <w:t xml:space="preserve"> to the piston.</w:t>
      </w:r>
      <w:r w:rsidR="00E7661F">
        <w:rPr>
          <w:rFonts w:ascii="STIX Two Text" w:hAnsi="STIX Two Text" w:cs="Arial"/>
          <w:sz w:val="20"/>
          <w:szCs w:val="24"/>
        </w:rPr>
        <w:t xml:space="preserve"> </w:t>
      </w:r>
      <w:r w:rsidRPr="00F56C19">
        <w:rPr>
          <w:rFonts w:ascii="STIX Two Text" w:hAnsi="STIX Two Text" w:cs="Arial"/>
          <w:sz w:val="20"/>
          <w:szCs w:val="24"/>
        </w:rPr>
        <w:t>Thus, the mass of weights required is 0.0227 in</w:t>
      </w:r>
      <w:r w:rsidRPr="00F56C19">
        <w:rPr>
          <w:rFonts w:ascii="STIX Two Text" w:hAnsi="STIX Two Text" w:cs="Arial"/>
          <w:sz w:val="28"/>
          <w:szCs w:val="24"/>
          <w:vertAlign w:val="superscript"/>
        </w:rPr>
        <w:t>2</w:t>
      </w:r>
      <w:r w:rsidRPr="00F56C19">
        <w:rPr>
          <w:rFonts w:ascii="STIX Two Text" w:hAnsi="STIX Two Text" w:cs="Arial"/>
          <w:sz w:val="20"/>
          <w:szCs w:val="24"/>
        </w:rPr>
        <w:t xml:space="preserve"> * 44090 lb</w:t>
      </w:r>
      <w:r w:rsidRPr="00F56C19">
        <w:rPr>
          <w:rFonts w:ascii="STIX Two Text" w:hAnsi="STIX Two Text" w:cs="Arial"/>
          <w:i/>
          <w:iCs/>
          <w:sz w:val="28"/>
          <w:szCs w:val="24"/>
          <w:vertAlign w:val="subscript"/>
        </w:rPr>
        <w:t>f</w:t>
      </w:r>
      <w:r w:rsidRPr="00F56C19">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F56C19">
        <w:rPr>
          <w:rFonts w:ascii="STIX Two Text" w:hAnsi="STIX Two Text" w:cs="Arial"/>
          <w:sz w:val="28"/>
          <w:szCs w:val="24"/>
          <w:vertAlign w:val="superscript"/>
        </w:rPr>
        <w:t>2</w:t>
      </w:r>
      <w:r w:rsidRPr="00F56C19">
        <w:rPr>
          <w:rFonts w:ascii="STIX Two Text" w:hAnsi="STIX Two Text" w:cs="Arial"/>
          <w:sz w:val="20"/>
          <w:szCs w:val="24"/>
        </w:rPr>
        <w:t xml:space="preserve"> * (g/g</w:t>
      </w:r>
      <w:r w:rsidRPr="00F56C19">
        <w:rPr>
          <w:rFonts w:ascii="STIX Two Text" w:hAnsi="STIX Two Text" w:cs="Arial"/>
          <w:sz w:val="28"/>
          <w:szCs w:val="24"/>
          <w:vertAlign w:val="subscript"/>
        </w:rPr>
        <w:t>c</w:t>
      </w:r>
      <w:r w:rsidRPr="00F56C19">
        <w:rPr>
          <w:rFonts w:ascii="STIX Two Text" w:hAnsi="STIX Two Text" w:cs="Arial"/>
          <w:sz w:val="20"/>
          <w:szCs w:val="24"/>
        </w:rPr>
        <w:t xml:space="preserve"> = 1 lb</w:t>
      </w:r>
      <w:r w:rsidRPr="00F56C19">
        <w:rPr>
          <w:rFonts w:ascii="STIX Two Text" w:hAnsi="STIX Two Text" w:cs="Arial"/>
          <w:sz w:val="28"/>
          <w:szCs w:val="24"/>
          <w:vertAlign w:val="subscript"/>
        </w:rPr>
        <w:t>f</w:t>
      </w:r>
      <w:r w:rsidRPr="00F56C19">
        <w:rPr>
          <w:rFonts w:ascii="STIX Two Text" w:hAnsi="STIX Two Text" w:cs="Arial"/>
          <w:sz w:val="20"/>
          <w:szCs w:val="24"/>
        </w:rPr>
        <w:t>/lb</w:t>
      </w:r>
      <w:r w:rsidRPr="00F56C19">
        <w:rPr>
          <w:rFonts w:ascii="STIX Two Text" w:hAnsi="STIX Two Text" w:cs="Arial"/>
          <w:sz w:val="28"/>
          <w:szCs w:val="24"/>
          <w:vertAlign w:val="subscript"/>
        </w:rPr>
        <w:t>m</w:t>
      </w:r>
      <w:r w:rsidRPr="00F56C19">
        <w:rPr>
          <w:rFonts w:ascii="STIX Two Text" w:hAnsi="STIX Two Text" w:cs="Arial"/>
          <w:sz w:val="20"/>
          <w:szCs w:val="24"/>
        </w:rPr>
        <w:t>)</w:t>
      </w:r>
      <w:r w:rsidR="00746548" w:rsidRPr="00746548">
        <w:rPr>
          <w:rFonts w:ascii="STIX Two Text" w:hAnsi="STIX Two Text" w:cs="Arial"/>
          <w:sz w:val="28"/>
          <w:szCs w:val="24"/>
          <w:vertAlign w:val="superscript"/>
        </w:rPr>
        <w:t>−</w:t>
      </w:r>
      <w:r w:rsidRPr="00F56C19">
        <w:rPr>
          <w:rFonts w:ascii="STIX Two Text" w:hAnsi="STIX Two Text" w:cs="Arial"/>
          <w:sz w:val="28"/>
          <w:szCs w:val="24"/>
          <w:vertAlign w:val="superscript"/>
        </w:rPr>
        <w:t>1</w:t>
      </w:r>
      <w:r w:rsidRPr="00F56C19">
        <w:rPr>
          <w:rFonts w:ascii="STIX Two Text" w:hAnsi="STIX Two Text" w:cs="Arial"/>
          <w:sz w:val="20"/>
          <w:szCs w:val="24"/>
        </w:rPr>
        <w:t xml:space="preserve"> = 1001 lb</w:t>
      </w:r>
      <w:r w:rsidRPr="00F56C19">
        <w:rPr>
          <w:rFonts w:ascii="STIX Two Text" w:hAnsi="STIX Two Text" w:cs="Arial"/>
          <w:sz w:val="28"/>
          <w:szCs w:val="24"/>
          <w:vertAlign w:val="subscript"/>
        </w:rPr>
        <w:t>m</w:t>
      </w:r>
      <w:r w:rsidRPr="00F56C19">
        <w:rPr>
          <w:rFonts w:ascii="STIX Two Text" w:hAnsi="STIX Two Text" w:cs="Arial"/>
          <w:sz w:val="20"/>
          <w:szCs w:val="24"/>
        </w:rPr>
        <w:t>.</w:t>
      </w:r>
    </w:p>
    <w:p w14:paraId="2A13CD05" w14:textId="77777777" w:rsidR="00811EC6" w:rsidRPr="00F56C19" w:rsidRDefault="00811EC6" w:rsidP="00811EC6">
      <w:pPr>
        <w:pStyle w:val="Default"/>
        <w:spacing w:line="360" w:lineRule="auto"/>
        <w:rPr>
          <w:rFonts w:ascii="STIX Two Text" w:hAnsi="STIX Two Text"/>
          <w:sz w:val="20"/>
        </w:rPr>
      </w:pPr>
    </w:p>
    <w:p w14:paraId="775BBBF0" w14:textId="19F8177E" w:rsidR="00386076" w:rsidRDefault="00386076" w:rsidP="009443ED">
      <w:pPr>
        <w:spacing w:line="360" w:lineRule="auto"/>
        <w:rPr>
          <w:rFonts w:ascii="STIX Two Text" w:hAnsi="STIX Two Text" w:cs="Arial"/>
          <w:sz w:val="20"/>
          <w:szCs w:val="24"/>
        </w:rPr>
      </w:pPr>
    </w:p>
    <w:p w14:paraId="5B221C8B" w14:textId="77777777" w:rsidR="00811EC6" w:rsidRPr="00707C71" w:rsidRDefault="00811EC6" w:rsidP="00811EC6">
      <w:pPr>
        <w:spacing w:line="360" w:lineRule="auto"/>
        <w:rPr>
          <w:rFonts w:ascii="STIX Two Text" w:hAnsi="STIX Two Text" w:cs="STIX"/>
          <w:b/>
          <w:sz w:val="20"/>
          <w:szCs w:val="20"/>
        </w:rPr>
      </w:pPr>
      <w:r w:rsidRPr="00707C71">
        <w:rPr>
          <w:rFonts w:ascii="STIX Two Text" w:hAnsi="STIX Two Text" w:cs="STIX"/>
          <w:b/>
          <w:sz w:val="20"/>
          <w:szCs w:val="20"/>
        </w:rPr>
        <w:t>Solution 1.8</w:t>
      </w:r>
    </w:p>
    <w:p w14:paraId="46ADDA2F" w14:textId="77777777" w:rsidR="00811EC6" w:rsidRPr="00707C71" w:rsidRDefault="00811EC6" w:rsidP="00811EC6">
      <w:pPr>
        <w:pStyle w:val="Pa51"/>
        <w:spacing w:line="360" w:lineRule="auto"/>
        <w:ind w:hanging="10"/>
        <w:rPr>
          <w:rFonts w:ascii="STIX Two Text" w:hAnsi="STIX Two Text" w:cs="STIX MathJax Main"/>
          <w:b/>
          <w:color w:val="221E1F"/>
          <w:sz w:val="20"/>
          <w:szCs w:val="20"/>
        </w:rPr>
      </w:pPr>
      <w:r w:rsidRPr="00707C71">
        <w:rPr>
          <w:rFonts w:ascii="STIX Two Text" w:hAnsi="STIX Two Text" w:cs="STIX MathJax Main"/>
          <w:b/>
          <w:color w:val="221E1F"/>
          <w:sz w:val="20"/>
          <w:szCs w:val="20"/>
        </w:rPr>
        <w:t>Problem Statement</w:t>
      </w:r>
    </w:p>
    <w:p w14:paraId="1698272D" w14:textId="77777777" w:rsidR="00811EC6" w:rsidRPr="00707C71" w:rsidRDefault="00811EC6" w:rsidP="00811EC6">
      <w:pPr>
        <w:pStyle w:val="Pa51"/>
        <w:spacing w:line="360" w:lineRule="auto"/>
        <w:ind w:hanging="10"/>
        <w:rPr>
          <w:rFonts w:ascii="STIX Two Text" w:hAnsi="STIX Two Text" w:cs="STIX MathJax Main"/>
          <w:color w:val="221E1F"/>
          <w:sz w:val="20"/>
          <w:szCs w:val="20"/>
        </w:rPr>
      </w:pPr>
    </w:p>
    <w:p w14:paraId="6623A49D" w14:textId="77777777" w:rsidR="00811EC6" w:rsidRPr="00707C71" w:rsidRDefault="00811EC6" w:rsidP="00811EC6">
      <w:pPr>
        <w:pStyle w:val="Pa51"/>
        <w:spacing w:line="360" w:lineRule="auto"/>
        <w:ind w:hanging="10"/>
        <w:rPr>
          <w:rFonts w:ascii="STIX Two Text" w:hAnsi="STIX Two Text" w:cs="STIX MathJax Main"/>
          <w:color w:val="221E1F"/>
          <w:sz w:val="20"/>
          <w:szCs w:val="20"/>
        </w:rPr>
      </w:pPr>
      <w:r w:rsidRPr="00707C71">
        <w:rPr>
          <w:rFonts w:ascii="STIX Two Text" w:hAnsi="STIX Two Text" w:cs="STIX MathJax Main"/>
          <w:color w:val="221E1F"/>
          <w:sz w:val="20"/>
          <w:szCs w:val="20"/>
        </w:rPr>
        <w:t>The reading on a mercury manometer at 25°C (open to the atmosphere at one end) is 56.38 cm. The local acceleration of gravity is 9.832 m·s</w:t>
      </w:r>
      <w:r w:rsidRPr="00707C71">
        <w:rPr>
          <w:rStyle w:val="A4"/>
          <w:rFonts w:ascii="STIX Two Text" w:hAnsi="STIX Two Text"/>
          <w:sz w:val="28"/>
          <w:vertAlign w:val="superscript"/>
        </w:rPr>
        <w:t>−2</w:t>
      </w:r>
      <w:r w:rsidRPr="00707C71">
        <w:rPr>
          <w:rFonts w:ascii="STIX Two Text" w:hAnsi="STIX Two Text" w:cs="STIX MathJax Main"/>
          <w:color w:val="221E1F"/>
          <w:sz w:val="20"/>
          <w:szCs w:val="20"/>
        </w:rPr>
        <w:t>. Atmospheric pressure is 101.78 kPa. What is the absolute pressure in kPa being measured? The density of mercury at 25°C is 13.534 g·cm</w:t>
      </w:r>
      <w:r w:rsidRPr="00707C71">
        <w:rPr>
          <w:rStyle w:val="A4"/>
          <w:rFonts w:ascii="STIX Two Text" w:hAnsi="STIX Two Text"/>
          <w:sz w:val="28"/>
          <w:vertAlign w:val="superscript"/>
        </w:rPr>
        <w:t>−3</w:t>
      </w:r>
      <w:r w:rsidRPr="00707C71">
        <w:rPr>
          <w:rFonts w:ascii="STIX Two Text" w:hAnsi="STIX Two Text" w:cs="STIX MathJax Main"/>
          <w:color w:val="221E1F"/>
          <w:sz w:val="20"/>
          <w:szCs w:val="20"/>
        </w:rPr>
        <w:t>.</w:t>
      </w:r>
    </w:p>
    <w:p w14:paraId="6FF61225" w14:textId="77777777" w:rsidR="00421509" w:rsidRDefault="00421509" w:rsidP="00811EC6">
      <w:pPr>
        <w:pStyle w:val="Default"/>
        <w:spacing w:line="360" w:lineRule="auto"/>
        <w:rPr>
          <w:rFonts w:ascii="STIX Two Text" w:hAnsi="STIX Two Text"/>
          <w:b/>
          <w:sz w:val="20"/>
        </w:rPr>
      </w:pPr>
    </w:p>
    <w:p w14:paraId="3F9A7A2C" w14:textId="4B49F984" w:rsidR="00811EC6" w:rsidRPr="00707C71" w:rsidRDefault="00811EC6" w:rsidP="00811EC6">
      <w:pPr>
        <w:pStyle w:val="Default"/>
        <w:spacing w:line="360" w:lineRule="auto"/>
        <w:rPr>
          <w:rFonts w:ascii="STIX Two Text" w:hAnsi="STIX Two Text"/>
          <w:sz w:val="20"/>
        </w:rPr>
      </w:pPr>
      <w:r w:rsidRPr="00707C71">
        <w:rPr>
          <w:rFonts w:ascii="STIX Two Text" w:hAnsi="STIX Two Text"/>
          <w:b/>
          <w:sz w:val="20"/>
        </w:rPr>
        <w:t>Solution</w:t>
      </w:r>
    </w:p>
    <w:p w14:paraId="00E4F013" w14:textId="77777777" w:rsidR="002B2311" w:rsidRPr="001F6DC1" w:rsidRDefault="002B2311" w:rsidP="002B2311">
      <w:pPr>
        <w:pStyle w:val="Default"/>
        <w:spacing w:line="360" w:lineRule="auto"/>
        <w:rPr>
          <w:rFonts w:ascii="STIX Two Text" w:hAnsi="STIX Two Text"/>
          <w:sz w:val="20"/>
        </w:rPr>
      </w:pPr>
    </w:p>
    <w:p w14:paraId="54B7C5CC" w14:textId="1414A41C" w:rsidR="00811EC6" w:rsidRPr="00707C71" w:rsidRDefault="00811EC6" w:rsidP="002B2311">
      <w:pPr>
        <w:spacing w:line="360" w:lineRule="auto"/>
        <w:rPr>
          <w:rFonts w:ascii="STIX Two Text" w:hAnsi="STIX Two Text" w:cs="Arial"/>
          <w:sz w:val="20"/>
          <w:szCs w:val="24"/>
        </w:rPr>
      </w:pPr>
      <w:r w:rsidRPr="00707C71">
        <w:rPr>
          <w:rFonts w:ascii="STIX Two Text" w:hAnsi="STIX Two Text" w:cs="Arial"/>
          <w:sz w:val="20"/>
          <w:szCs w:val="24"/>
        </w:rPr>
        <w:t>The total pressure is equal to atmospheric pressure plus the weight per area (</w:t>
      </w:r>
      <w:r w:rsidRPr="00707C71">
        <w:rPr>
          <w:rFonts w:ascii="STIX Two Text" w:hAnsi="STIX Two Text" w:cs="Arial"/>
          <w:i/>
          <w:iCs/>
          <w:sz w:val="20"/>
          <w:szCs w:val="24"/>
        </w:rPr>
        <w:sym w:font="Symbol" w:char="F072"/>
      </w:r>
      <w:r w:rsidRPr="00707C71">
        <w:rPr>
          <w:rFonts w:ascii="STIX Two Text" w:hAnsi="STIX Two Text" w:cs="Arial"/>
          <w:i/>
          <w:iCs/>
          <w:sz w:val="20"/>
          <w:szCs w:val="24"/>
        </w:rPr>
        <w:t>gh</w:t>
      </w:r>
      <w:r w:rsidRPr="00707C71">
        <w:rPr>
          <w:rFonts w:ascii="STIX Two Text" w:hAnsi="STIX Two Text" w:cs="Arial"/>
          <w:sz w:val="20"/>
          <w:szCs w:val="24"/>
        </w:rPr>
        <w:t>) of the mercury column.</w:t>
      </w:r>
      <w:r w:rsidR="00E7661F">
        <w:rPr>
          <w:rFonts w:ascii="STIX Two Text" w:hAnsi="STIX Two Text" w:cs="Arial"/>
          <w:sz w:val="20"/>
          <w:szCs w:val="24"/>
        </w:rPr>
        <w:t xml:space="preserve"> </w:t>
      </w:r>
      <w:r w:rsidRPr="00707C71">
        <w:rPr>
          <w:rFonts w:ascii="STIX Two Text" w:hAnsi="STIX Two Text" w:cs="Arial"/>
          <w:sz w:val="20"/>
          <w:szCs w:val="24"/>
        </w:rPr>
        <w:t>This is, in SI units,</w:t>
      </w:r>
      <w:r w:rsidR="00E7661F">
        <w:rPr>
          <w:rFonts w:ascii="STIX Two Text" w:hAnsi="STIX Two Text" w:cs="Arial"/>
          <w:sz w:val="20"/>
          <w:szCs w:val="24"/>
        </w:rPr>
        <w:t xml:space="preserve"> </w:t>
      </w:r>
      <w:r w:rsidRPr="00707C71">
        <w:rPr>
          <w:rFonts w:ascii="STIX Two Text" w:hAnsi="STIX Two Text" w:cs="Arial"/>
          <w:i/>
          <w:iCs/>
          <w:sz w:val="20"/>
          <w:szCs w:val="24"/>
        </w:rPr>
        <w:t>p</w:t>
      </w:r>
      <w:r w:rsidRPr="00707C71">
        <w:rPr>
          <w:rFonts w:ascii="STIX Two Text" w:hAnsi="STIX Two Text" w:cs="Arial"/>
          <w:sz w:val="20"/>
          <w:szCs w:val="24"/>
        </w:rPr>
        <w:t xml:space="preserve"> = 101780 Pa + 13534 kg/m</w:t>
      </w:r>
      <w:r w:rsidRPr="00707C71">
        <w:rPr>
          <w:rFonts w:ascii="STIX Two Text" w:hAnsi="STIX Two Text" w:cs="Arial"/>
          <w:sz w:val="28"/>
          <w:szCs w:val="24"/>
          <w:vertAlign w:val="superscript"/>
        </w:rPr>
        <w:t>3</w:t>
      </w:r>
      <w:r w:rsidRPr="00707C71">
        <w:rPr>
          <w:rFonts w:ascii="STIX Two Text" w:hAnsi="STIX Two Text" w:cs="Arial"/>
          <w:sz w:val="20"/>
          <w:szCs w:val="24"/>
        </w:rPr>
        <w:t xml:space="preserve"> * 9.832 m s</w:t>
      </w:r>
      <w:r w:rsidR="003823A3" w:rsidRPr="003823A3">
        <w:rPr>
          <w:rFonts w:ascii="STIX Two Text" w:hAnsi="STIX Two Text" w:cs="Arial"/>
          <w:sz w:val="28"/>
          <w:szCs w:val="24"/>
          <w:vertAlign w:val="superscript"/>
        </w:rPr>
        <w:t>−</w:t>
      </w:r>
      <w:r w:rsidRPr="00707C71">
        <w:rPr>
          <w:rFonts w:ascii="STIX Two Text" w:hAnsi="STIX Two Text" w:cs="Arial"/>
          <w:sz w:val="28"/>
          <w:szCs w:val="24"/>
          <w:vertAlign w:val="superscript"/>
        </w:rPr>
        <w:t>2</w:t>
      </w:r>
      <w:r w:rsidRPr="00707C71">
        <w:rPr>
          <w:rFonts w:ascii="STIX Two Text" w:hAnsi="STIX Two Text" w:cs="Arial"/>
          <w:sz w:val="20"/>
          <w:szCs w:val="24"/>
        </w:rPr>
        <w:t xml:space="preserve"> * 0.5638 m = 176800 Pa = 176.8 kPa.</w:t>
      </w:r>
    </w:p>
    <w:p w14:paraId="292C12D4" w14:textId="77777777" w:rsidR="00811EC6" w:rsidRPr="00707C71" w:rsidRDefault="00811EC6" w:rsidP="00811EC6">
      <w:pPr>
        <w:pStyle w:val="Default"/>
        <w:spacing w:line="360" w:lineRule="auto"/>
        <w:rPr>
          <w:rFonts w:ascii="STIX Two Text" w:hAnsi="STIX Two Text"/>
          <w:sz w:val="20"/>
        </w:rPr>
      </w:pPr>
    </w:p>
    <w:p w14:paraId="5DA9EE26" w14:textId="24FB7F8E" w:rsidR="00811EC6" w:rsidRDefault="00811EC6" w:rsidP="009443ED">
      <w:pPr>
        <w:spacing w:line="360" w:lineRule="auto"/>
        <w:rPr>
          <w:rFonts w:ascii="STIX Two Text" w:hAnsi="STIX Two Text" w:cs="Arial"/>
          <w:sz w:val="20"/>
          <w:szCs w:val="24"/>
        </w:rPr>
      </w:pPr>
    </w:p>
    <w:p w14:paraId="0615B09F" w14:textId="77777777" w:rsidR="00811EC6" w:rsidRPr="001F6DC1" w:rsidRDefault="00811EC6" w:rsidP="00811EC6">
      <w:pPr>
        <w:spacing w:line="360" w:lineRule="auto"/>
        <w:rPr>
          <w:rFonts w:ascii="STIX Two Text" w:hAnsi="STIX Two Text" w:cs="STIX"/>
          <w:b/>
          <w:sz w:val="20"/>
          <w:szCs w:val="20"/>
        </w:rPr>
      </w:pPr>
      <w:r w:rsidRPr="001F6DC1">
        <w:rPr>
          <w:rFonts w:ascii="STIX Two Text" w:hAnsi="STIX Two Text" w:cs="STIX"/>
          <w:b/>
          <w:sz w:val="20"/>
          <w:szCs w:val="20"/>
        </w:rPr>
        <w:t>Solution 1.9</w:t>
      </w:r>
    </w:p>
    <w:p w14:paraId="09256B67" w14:textId="77777777" w:rsidR="00811EC6" w:rsidRPr="001F6DC1" w:rsidRDefault="00811EC6" w:rsidP="00811EC6">
      <w:pPr>
        <w:pStyle w:val="Pa51"/>
        <w:spacing w:line="360" w:lineRule="auto"/>
        <w:ind w:hanging="10"/>
        <w:rPr>
          <w:rFonts w:ascii="STIX Two Text" w:hAnsi="STIX Two Text" w:cs="STIX MathJax Main"/>
          <w:b/>
          <w:color w:val="221E1F"/>
          <w:sz w:val="20"/>
          <w:szCs w:val="20"/>
        </w:rPr>
      </w:pPr>
      <w:r w:rsidRPr="001F6DC1">
        <w:rPr>
          <w:rFonts w:ascii="STIX Two Text" w:hAnsi="STIX Two Text" w:cs="STIX MathJax Main"/>
          <w:b/>
          <w:color w:val="221E1F"/>
          <w:sz w:val="20"/>
          <w:szCs w:val="20"/>
        </w:rPr>
        <w:t>Problem Statement</w:t>
      </w:r>
    </w:p>
    <w:p w14:paraId="7B960543" w14:textId="77777777" w:rsidR="00811EC6" w:rsidRPr="001F6DC1" w:rsidRDefault="00811EC6" w:rsidP="00811EC6">
      <w:pPr>
        <w:pStyle w:val="Pa51"/>
        <w:spacing w:line="360" w:lineRule="auto"/>
        <w:ind w:hanging="10"/>
        <w:rPr>
          <w:rFonts w:ascii="STIX Two Text" w:hAnsi="STIX Two Text" w:cs="STIX MathJax Main"/>
          <w:color w:val="221E1F"/>
          <w:sz w:val="20"/>
          <w:szCs w:val="20"/>
        </w:rPr>
      </w:pPr>
    </w:p>
    <w:p w14:paraId="4554DA0B" w14:textId="77777777" w:rsidR="00811EC6" w:rsidRPr="001F6DC1" w:rsidRDefault="00811EC6" w:rsidP="00811EC6">
      <w:pPr>
        <w:pStyle w:val="Pa51"/>
        <w:spacing w:line="360" w:lineRule="auto"/>
        <w:ind w:hanging="10"/>
        <w:rPr>
          <w:rFonts w:ascii="STIX Two Text" w:hAnsi="STIX Two Text" w:cs="STIX MathJax Main"/>
          <w:color w:val="221E1F"/>
          <w:sz w:val="20"/>
          <w:szCs w:val="20"/>
        </w:rPr>
      </w:pPr>
      <w:r w:rsidRPr="001F6DC1">
        <w:rPr>
          <w:rFonts w:ascii="STIX Two Text" w:hAnsi="STIX Two Text" w:cs="STIX MathJax Main"/>
          <w:color w:val="221E1F"/>
          <w:sz w:val="20"/>
          <w:szCs w:val="20"/>
        </w:rPr>
        <w:t xml:space="preserve">The reading on a mercury </w:t>
      </w:r>
      <w:r w:rsidRPr="001F6DC1">
        <w:rPr>
          <w:rFonts w:ascii="STIX Two Text" w:hAnsi="STIX Two Text" w:cs="STIX MathJax Main"/>
          <w:noProof/>
          <w:color w:val="221E1F"/>
          <w:sz w:val="20"/>
          <w:szCs w:val="20"/>
        </w:rPr>
        <w:t>manometer</w:t>
      </w:r>
      <w:r w:rsidRPr="001F6DC1">
        <w:rPr>
          <w:rFonts w:ascii="STIX Two Text" w:hAnsi="STIX Two Text" w:cs="STIX MathJax Main"/>
          <w:color w:val="221E1F"/>
          <w:sz w:val="20"/>
          <w:szCs w:val="20"/>
        </w:rPr>
        <w:t xml:space="preserve"> at 70(°F) (open to the atmosphere at one end) is 25.62(in). The local acceleration of gravity is 32.243(ft)·(s)</w:t>
      </w:r>
      <w:r w:rsidRPr="001F6DC1">
        <w:rPr>
          <w:rStyle w:val="A4"/>
          <w:rFonts w:ascii="STIX Two Text" w:hAnsi="STIX Two Text"/>
          <w:sz w:val="28"/>
          <w:vertAlign w:val="superscript"/>
        </w:rPr>
        <w:t>−2</w:t>
      </w:r>
      <w:r w:rsidRPr="001F6DC1">
        <w:rPr>
          <w:rFonts w:ascii="STIX Two Text" w:hAnsi="STIX Two Text" w:cs="STIX MathJax Main"/>
          <w:color w:val="221E1F"/>
          <w:sz w:val="20"/>
          <w:szCs w:val="20"/>
        </w:rPr>
        <w:t>. Atmospheric pressure is 29.86(in Hg). What is the absolute pressure in (psia) being measured? The density of mercury at 70(°F) is 13.543 g·cm</w:t>
      </w:r>
      <w:r w:rsidRPr="001F6DC1">
        <w:rPr>
          <w:rStyle w:val="A4"/>
          <w:rFonts w:ascii="STIX Two Text" w:hAnsi="STIX Two Text"/>
          <w:sz w:val="28"/>
          <w:vertAlign w:val="superscript"/>
        </w:rPr>
        <w:t>−3</w:t>
      </w:r>
      <w:r w:rsidRPr="001F6DC1">
        <w:rPr>
          <w:rFonts w:ascii="STIX Two Text" w:hAnsi="STIX Two Text" w:cs="STIX MathJax Main"/>
          <w:color w:val="221E1F"/>
          <w:sz w:val="20"/>
          <w:szCs w:val="20"/>
        </w:rPr>
        <w:t>.</w:t>
      </w:r>
    </w:p>
    <w:p w14:paraId="633DB7D4" w14:textId="77777777" w:rsidR="00811EC6" w:rsidRPr="001F6DC1" w:rsidRDefault="00811EC6" w:rsidP="00811EC6">
      <w:pPr>
        <w:pStyle w:val="Default"/>
        <w:spacing w:line="360" w:lineRule="auto"/>
        <w:rPr>
          <w:rFonts w:ascii="STIX Two Text" w:hAnsi="STIX Two Text"/>
          <w:sz w:val="20"/>
        </w:rPr>
      </w:pPr>
    </w:p>
    <w:p w14:paraId="51C22611" w14:textId="77777777" w:rsidR="00811EC6" w:rsidRPr="001F6DC1" w:rsidRDefault="00811EC6" w:rsidP="00811EC6">
      <w:pPr>
        <w:pStyle w:val="Default"/>
        <w:spacing w:line="360" w:lineRule="auto"/>
        <w:rPr>
          <w:rFonts w:ascii="STIX Two Text" w:hAnsi="STIX Two Text"/>
          <w:sz w:val="20"/>
        </w:rPr>
      </w:pPr>
      <w:r w:rsidRPr="001F6DC1">
        <w:rPr>
          <w:rFonts w:ascii="STIX Two Text" w:hAnsi="STIX Two Text"/>
          <w:b/>
          <w:sz w:val="20"/>
        </w:rPr>
        <w:t>Solution</w:t>
      </w:r>
    </w:p>
    <w:p w14:paraId="203B4327" w14:textId="77777777" w:rsidR="00811EC6" w:rsidRPr="001F6DC1" w:rsidRDefault="00811EC6" w:rsidP="00811EC6">
      <w:pPr>
        <w:pStyle w:val="Default"/>
        <w:spacing w:line="360" w:lineRule="auto"/>
        <w:rPr>
          <w:rFonts w:ascii="STIX Two Text" w:hAnsi="STIX Two Text"/>
          <w:sz w:val="20"/>
        </w:rPr>
      </w:pPr>
    </w:p>
    <w:p w14:paraId="1C8BF501" w14:textId="36827AF2" w:rsidR="00811EC6" w:rsidRDefault="00811EC6" w:rsidP="00811EC6">
      <w:pPr>
        <w:spacing w:line="360" w:lineRule="auto"/>
        <w:rPr>
          <w:rFonts w:ascii="STIX Two Text" w:hAnsi="STIX Two Text" w:cs="Arial"/>
          <w:sz w:val="20"/>
          <w:szCs w:val="24"/>
        </w:rPr>
      </w:pPr>
      <w:r w:rsidRPr="001F6DC1">
        <w:rPr>
          <w:rFonts w:ascii="STIX Two Text" w:hAnsi="STIX Two Text" w:cs="Arial"/>
          <w:sz w:val="20"/>
          <w:szCs w:val="24"/>
        </w:rPr>
        <w:t>The total pressure is equal to atmospheric pressure plus the weight per area (</w:t>
      </w:r>
      <w:r w:rsidRPr="001F6DC1">
        <w:rPr>
          <w:rFonts w:ascii="STIX Two Text" w:hAnsi="STIX Two Text" w:cs="Arial"/>
          <w:i/>
          <w:iCs/>
          <w:sz w:val="20"/>
          <w:szCs w:val="24"/>
        </w:rPr>
        <w:sym w:font="Symbol" w:char="F072"/>
      </w:r>
      <w:r w:rsidRPr="001F6DC1">
        <w:rPr>
          <w:rFonts w:ascii="STIX Two Text" w:hAnsi="STIX Two Text" w:cs="Arial"/>
          <w:sz w:val="20"/>
          <w:szCs w:val="24"/>
        </w:rPr>
        <w:t>(</w:t>
      </w:r>
      <w:r w:rsidRPr="001F6DC1">
        <w:rPr>
          <w:rFonts w:ascii="STIX Two Text" w:hAnsi="STIX Two Text" w:cs="Arial"/>
          <w:i/>
          <w:iCs/>
          <w:sz w:val="20"/>
          <w:szCs w:val="24"/>
        </w:rPr>
        <w:t>g/g</w:t>
      </w:r>
      <w:r w:rsidRPr="001F6DC1">
        <w:rPr>
          <w:rFonts w:ascii="STIX Two Text" w:hAnsi="STIX Two Text" w:cs="Arial"/>
          <w:i/>
          <w:iCs/>
          <w:sz w:val="28"/>
          <w:szCs w:val="24"/>
          <w:vertAlign w:val="subscript"/>
        </w:rPr>
        <w:t>c</w:t>
      </w:r>
      <w:r w:rsidRPr="001F6DC1">
        <w:rPr>
          <w:rFonts w:ascii="STIX Two Text" w:hAnsi="STIX Two Text" w:cs="Arial"/>
          <w:sz w:val="20"/>
          <w:szCs w:val="24"/>
        </w:rPr>
        <w:t>)</w:t>
      </w:r>
      <w:r w:rsidRPr="001F6DC1">
        <w:rPr>
          <w:rFonts w:ascii="STIX Two Text" w:hAnsi="STIX Two Text" w:cs="Arial"/>
          <w:i/>
          <w:iCs/>
          <w:sz w:val="20"/>
          <w:szCs w:val="24"/>
        </w:rPr>
        <w:t>h</w:t>
      </w:r>
      <w:r w:rsidRPr="001F6DC1">
        <w:rPr>
          <w:rFonts w:ascii="STIX Two Text" w:hAnsi="STIX Two Text" w:cs="Arial"/>
          <w:sz w:val="20"/>
          <w:szCs w:val="24"/>
        </w:rPr>
        <w:t>) of the mercury column.</w:t>
      </w:r>
      <w:r w:rsidR="00E7661F">
        <w:rPr>
          <w:rFonts w:ascii="STIX Two Text" w:hAnsi="STIX Two Text" w:cs="Arial"/>
          <w:sz w:val="20"/>
          <w:szCs w:val="24"/>
        </w:rPr>
        <w:t xml:space="preserve"> </w:t>
      </w:r>
      <w:r w:rsidRPr="001F6DC1">
        <w:rPr>
          <w:rFonts w:ascii="STIX Two Text" w:hAnsi="STIX Two Text" w:cs="Arial"/>
          <w:sz w:val="20"/>
          <w:szCs w:val="24"/>
        </w:rPr>
        <w:t>The only trick is to do this in the non-SI units given.</w:t>
      </w:r>
      <w:r w:rsidR="00E7661F">
        <w:rPr>
          <w:rFonts w:ascii="STIX Two Text" w:hAnsi="STIX Two Text" w:cs="Arial"/>
          <w:sz w:val="20"/>
          <w:szCs w:val="24"/>
        </w:rPr>
        <w:t xml:space="preserve"> </w:t>
      </w:r>
      <w:r w:rsidRPr="001F6DC1">
        <w:rPr>
          <w:rFonts w:ascii="STIX Two Text" w:hAnsi="STIX Two Text" w:cs="Arial"/>
          <w:sz w:val="20"/>
          <w:szCs w:val="24"/>
        </w:rPr>
        <w:t>Let us compute the pressure in psia (pounds-force per square inch, absolute).</w:t>
      </w:r>
      <w:r w:rsidR="00E7661F">
        <w:rPr>
          <w:rFonts w:ascii="STIX Two Text" w:hAnsi="STIX Two Text" w:cs="Arial"/>
          <w:sz w:val="20"/>
          <w:szCs w:val="24"/>
        </w:rPr>
        <w:t xml:space="preserve"> </w:t>
      </w:r>
      <w:r w:rsidRPr="001F6DC1">
        <w:rPr>
          <w:rFonts w:ascii="STIX Two Text" w:hAnsi="STIX Two Text" w:cs="Arial"/>
          <w:sz w:val="20"/>
          <w:szCs w:val="24"/>
        </w:rPr>
        <w:t>To do so, we should convert the density of mercury from g cm</w:t>
      </w:r>
      <w:r w:rsidR="003823A3" w:rsidRPr="003823A3">
        <w:rPr>
          <w:rFonts w:ascii="STIX Two Text" w:hAnsi="STIX Two Text" w:cs="Arial"/>
          <w:sz w:val="28"/>
          <w:szCs w:val="24"/>
          <w:vertAlign w:val="superscript"/>
        </w:rPr>
        <w:t>−</w:t>
      </w:r>
      <w:r w:rsidRPr="001F6DC1">
        <w:rPr>
          <w:rFonts w:ascii="STIX Two Text" w:hAnsi="STIX Two Text" w:cs="Arial"/>
          <w:sz w:val="28"/>
          <w:szCs w:val="24"/>
          <w:vertAlign w:val="superscript"/>
        </w:rPr>
        <w:t>3</w:t>
      </w:r>
      <w:r w:rsidRPr="001F6DC1">
        <w:rPr>
          <w:rFonts w:ascii="STIX Two Text" w:hAnsi="STIX Two Text" w:cs="Arial"/>
          <w:sz w:val="20"/>
          <w:szCs w:val="24"/>
        </w:rPr>
        <w:t xml:space="preserve"> to lb</w:t>
      </w:r>
      <w:r w:rsidRPr="001F6DC1">
        <w:rPr>
          <w:rFonts w:ascii="STIX Two Text" w:hAnsi="STIX Two Text" w:cs="Arial"/>
          <w:i/>
          <w:iCs/>
          <w:sz w:val="28"/>
          <w:szCs w:val="24"/>
          <w:vertAlign w:val="subscript"/>
        </w:rPr>
        <w:t xml:space="preserve">m </w:t>
      </w:r>
      <w:r w:rsidRPr="001F6DC1">
        <w:rPr>
          <w:rFonts w:ascii="STIX Two Text" w:hAnsi="STIX Two Text" w:cs="Arial"/>
          <w:sz w:val="20"/>
          <w:szCs w:val="24"/>
        </w:rPr>
        <w:t>in</w:t>
      </w:r>
      <w:r w:rsidR="003823A3" w:rsidRPr="003823A3">
        <w:rPr>
          <w:rFonts w:ascii="STIX Two Text" w:hAnsi="STIX Two Text" w:cs="Arial"/>
          <w:sz w:val="28"/>
          <w:szCs w:val="24"/>
          <w:vertAlign w:val="superscript"/>
        </w:rPr>
        <w:t>−</w:t>
      </w:r>
      <w:r w:rsidRPr="001F6DC1">
        <w:rPr>
          <w:rFonts w:ascii="STIX Two Text" w:hAnsi="STIX Two Text" w:cs="Arial"/>
          <w:sz w:val="28"/>
          <w:szCs w:val="24"/>
          <w:vertAlign w:val="superscript"/>
        </w:rPr>
        <w:t>3</w:t>
      </w:r>
      <w:r w:rsidRPr="001F6DC1">
        <w:rPr>
          <w:rFonts w:ascii="STIX Two Text" w:hAnsi="STIX Two Text" w:cs="Arial"/>
          <w:sz w:val="20"/>
          <w:szCs w:val="24"/>
        </w:rPr>
        <w:t>.</w:t>
      </w:r>
      <w:r w:rsidR="00E7661F">
        <w:rPr>
          <w:rFonts w:ascii="STIX Two Text" w:hAnsi="STIX Two Text" w:cs="Arial"/>
          <w:sz w:val="20"/>
          <w:szCs w:val="24"/>
        </w:rPr>
        <w:t xml:space="preserve"> </w:t>
      </w:r>
      <w:r>
        <w:rPr>
          <w:rFonts w:ascii="STIX Two Text" w:hAnsi="STIX Two Text" w:cs="Arial"/>
          <w:sz w:val="20"/>
          <w:szCs w:val="24"/>
        </w:rPr>
        <w:br w:type="textWrapping" w:clear="all"/>
      </w:r>
      <w:r w:rsidRPr="001F6DC1">
        <w:rPr>
          <w:rFonts w:ascii="STIX Two Text" w:hAnsi="STIX Two Text" w:cs="Arial"/>
          <w:sz w:val="20"/>
          <w:szCs w:val="24"/>
        </w:rPr>
        <w:t xml:space="preserve">Thus, </w:t>
      </w:r>
      <w:r w:rsidRPr="001F6DC1">
        <w:rPr>
          <w:rFonts w:ascii="STIX Two Text" w:hAnsi="STIX Two Text" w:cs="Arial"/>
          <w:i/>
          <w:iCs/>
          <w:sz w:val="20"/>
          <w:szCs w:val="24"/>
        </w:rPr>
        <w:sym w:font="Symbol" w:char="F072"/>
      </w:r>
      <w:r w:rsidRPr="001F6DC1">
        <w:rPr>
          <w:rFonts w:ascii="STIX Two Text" w:hAnsi="STIX Two Text" w:cs="Arial"/>
          <w:sz w:val="20"/>
          <w:szCs w:val="24"/>
        </w:rPr>
        <w:t xml:space="preserve"> = 13.543 g cm</w:t>
      </w:r>
      <w:r w:rsidR="003823A3" w:rsidRPr="003823A3">
        <w:rPr>
          <w:rFonts w:ascii="STIX Two Text" w:hAnsi="STIX Two Text" w:cs="Arial"/>
          <w:sz w:val="28"/>
          <w:szCs w:val="24"/>
          <w:vertAlign w:val="superscript"/>
        </w:rPr>
        <w:t>−</w:t>
      </w:r>
      <w:r w:rsidR="003823A3" w:rsidRPr="001F6DC1">
        <w:rPr>
          <w:rFonts w:ascii="STIX Two Text" w:hAnsi="STIX Two Text" w:cs="Arial"/>
          <w:sz w:val="28"/>
          <w:szCs w:val="24"/>
          <w:vertAlign w:val="superscript"/>
        </w:rPr>
        <w:t>3</w:t>
      </w:r>
      <w:r w:rsidRPr="001F6DC1">
        <w:rPr>
          <w:rFonts w:ascii="STIX Two Text" w:hAnsi="STIX Two Text" w:cs="Arial"/>
          <w:sz w:val="20"/>
          <w:szCs w:val="24"/>
        </w:rPr>
        <w:t xml:space="preserve"> * (2.54 cm/in)</w:t>
      </w:r>
      <w:r w:rsidRPr="001F6DC1">
        <w:rPr>
          <w:rFonts w:ascii="STIX Two Text" w:hAnsi="STIX Two Text" w:cs="Arial"/>
          <w:sz w:val="28"/>
          <w:szCs w:val="24"/>
          <w:vertAlign w:val="superscript"/>
        </w:rPr>
        <w:t>3</w:t>
      </w:r>
      <w:r w:rsidRPr="001F6DC1">
        <w:rPr>
          <w:rFonts w:ascii="STIX Two Text" w:hAnsi="STIX Two Text" w:cs="Arial"/>
          <w:sz w:val="20"/>
          <w:szCs w:val="24"/>
        </w:rPr>
        <w:t xml:space="preserve"> / 453.59 g/lb = 0.4893 lb</w:t>
      </w:r>
      <w:r w:rsidRPr="001F6DC1">
        <w:rPr>
          <w:rFonts w:ascii="STIX Two Text" w:hAnsi="STIX Two Text" w:cs="Arial"/>
          <w:i/>
          <w:iCs/>
          <w:sz w:val="28"/>
          <w:szCs w:val="24"/>
          <w:vertAlign w:val="subscript"/>
        </w:rPr>
        <w:t>m</w:t>
      </w:r>
      <w:r w:rsidRPr="001F6DC1">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3</w:t>
      </w:r>
      <w:r w:rsidRPr="001F6DC1">
        <w:rPr>
          <w:rFonts w:ascii="STIX Two Text" w:hAnsi="STIX Two Text" w:cs="Arial"/>
          <w:sz w:val="20"/>
          <w:szCs w:val="24"/>
        </w:rPr>
        <w:t>.</w:t>
      </w:r>
      <w:r w:rsidR="00E7661F">
        <w:rPr>
          <w:rFonts w:ascii="STIX Two Text" w:hAnsi="STIX Two Text" w:cs="Arial"/>
          <w:sz w:val="20"/>
          <w:szCs w:val="24"/>
        </w:rPr>
        <w:t xml:space="preserve"> </w:t>
      </w:r>
      <w:r w:rsidRPr="001F6DC1">
        <w:rPr>
          <w:rFonts w:ascii="STIX Two Text" w:hAnsi="STIX Two Text" w:cs="Arial"/>
          <w:sz w:val="20"/>
          <w:szCs w:val="24"/>
        </w:rPr>
        <w:t xml:space="preserve">We also need to convert atmospheric pressure from in Hg to psia by multiplying by 0.4912 psi/(in Hg). </w:t>
      </w:r>
    </w:p>
    <w:p w14:paraId="4042E5EE" w14:textId="37442A2F" w:rsidR="00811EC6" w:rsidRPr="001F6DC1" w:rsidRDefault="00811EC6" w:rsidP="00811EC6">
      <w:pPr>
        <w:spacing w:line="360" w:lineRule="auto"/>
        <w:rPr>
          <w:rFonts w:ascii="STIX Two Text" w:hAnsi="STIX Two Text" w:cs="Arial"/>
          <w:sz w:val="20"/>
          <w:szCs w:val="24"/>
        </w:rPr>
      </w:pPr>
      <w:r w:rsidRPr="001F6DC1">
        <w:rPr>
          <w:rFonts w:ascii="STIX Two Text" w:hAnsi="STIX Two Text" w:cs="Arial"/>
          <w:sz w:val="20"/>
          <w:szCs w:val="24"/>
        </w:rPr>
        <w:t xml:space="preserve"> So, </w:t>
      </w:r>
      <w:r w:rsidRPr="001F6DC1">
        <w:rPr>
          <w:rFonts w:ascii="STIX Two Text" w:hAnsi="STIX Two Text" w:cs="Arial"/>
          <w:i/>
          <w:iCs/>
          <w:sz w:val="20"/>
          <w:szCs w:val="24"/>
        </w:rPr>
        <w:t>p</w:t>
      </w:r>
      <w:r w:rsidRPr="001F6DC1">
        <w:rPr>
          <w:rFonts w:ascii="STIX Two Text" w:hAnsi="STIX Two Text" w:cs="Arial"/>
          <w:sz w:val="20"/>
          <w:szCs w:val="24"/>
        </w:rPr>
        <w:t xml:space="preserve"> = 29.86 in Hg * 0.4912 lb</w:t>
      </w:r>
      <w:r w:rsidRPr="001F6DC1">
        <w:rPr>
          <w:rFonts w:ascii="STIX Two Text" w:hAnsi="STIX Two Text" w:cs="Arial"/>
          <w:i/>
          <w:iCs/>
          <w:sz w:val="28"/>
          <w:szCs w:val="24"/>
          <w:vertAlign w:val="subscript"/>
        </w:rPr>
        <w:t>f</w:t>
      </w:r>
      <w:r w:rsidRPr="001F6DC1">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2</w:t>
      </w:r>
      <w:r w:rsidRPr="001F6DC1">
        <w:rPr>
          <w:rFonts w:ascii="STIX Two Text" w:hAnsi="STIX Two Text" w:cs="Arial"/>
          <w:sz w:val="20"/>
          <w:szCs w:val="24"/>
        </w:rPr>
        <w:t xml:space="preserve"> (in Hg)</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1</w:t>
      </w:r>
      <w:r w:rsidRPr="001F6DC1">
        <w:rPr>
          <w:rFonts w:ascii="STIX Two Text" w:hAnsi="STIX Two Text" w:cs="Arial"/>
          <w:sz w:val="20"/>
          <w:szCs w:val="24"/>
        </w:rPr>
        <w:t xml:space="preserve"> + 0.4893 lb</w:t>
      </w:r>
      <w:r w:rsidRPr="001F6DC1">
        <w:rPr>
          <w:rFonts w:ascii="STIX Two Text" w:hAnsi="STIX Two Text" w:cs="Arial"/>
          <w:i/>
          <w:iCs/>
          <w:sz w:val="28"/>
          <w:szCs w:val="24"/>
          <w:vertAlign w:val="subscript"/>
        </w:rPr>
        <w:t>m</w:t>
      </w:r>
      <w:r w:rsidRPr="001F6DC1">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3</w:t>
      </w:r>
      <w:r w:rsidRPr="001F6DC1">
        <w:rPr>
          <w:rFonts w:ascii="STIX Two Text" w:hAnsi="STIX Two Text" w:cs="Arial"/>
          <w:sz w:val="20"/>
          <w:szCs w:val="24"/>
        </w:rPr>
        <w:t xml:space="preserve"> * 32.243 ft s</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2</w:t>
      </w:r>
      <w:r w:rsidRPr="001F6DC1">
        <w:rPr>
          <w:rFonts w:ascii="STIX Two Text" w:hAnsi="STIX Two Text" w:cs="Arial"/>
          <w:sz w:val="20"/>
          <w:szCs w:val="24"/>
        </w:rPr>
        <w:t xml:space="preserve"> / (32.1740 lb</w:t>
      </w:r>
      <w:r w:rsidRPr="001F6DC1">
        <w:rPr>
          <w:rFonts w:ascii="STIX Two Text" w:hAnsi="STIX Two Text" w:cs="Arial"/>
          <w:i/>
          <w:iCs/>
          <w:sz w:val="28"/>
          <w:szCs w:val="24"/>
          <w:vertAlign w:val="subscript"/>
        </w:rPr>
        <w:t>m</w:t>
      </w:r>
      <w:r w:rsidRPr="001F6DC1">
        <w:rPr>
          <w:rFonts w:ascii="STIX Two Text" w:hAnsi="STIX Two Text" w:cs="Arial"/>
          <w:sz w:val="20"/>
          <w:szCs w:val="24"/>
        </w:rPr>
        <w:t xml:space="preserve"> ft lb</w:t>
      </w:r>
      <w:r w:rsidRPr="001F6DC1">
        <w:rPr>
          <w:rFonts w:ascii="STIX Two Text" w:hAnsi="STIX Two Text" w:cs="Arial"/>
          <w:i/>
          <w:iCs/>
          <w:sz w:val="28"/>
          <w:szCs w:val="24"/>
          <w:vertAlign w:val="subscript"/>
        </w:rPr>
        <w:t>f</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1</w:t>
      </w:r>
      <w:r w:rsidRPr="001F6DC1">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2</w:t>
      </w:r>
      <w:r w:rsidRPr="001F6DC1">
        <w:rPr>
          <w:rFonts w:ascii="STIX Two Text" w:hAnsi="STIX Two Text" w:cs="Arial"/>
          <w:sz w:val="20"/>
          <w:szCs w:val="24"/>
        </w:rPr>
        <w:t>) * 25.62 in =</w:t>
      </w:r>
      <w:r>
        <w:rPr>
          <w:rFonts w:ascii="STIX Two Text" w:hAnsi="STIX Two Text" w:cs="Arial"/>
          <w:sz w:val="20"/>
          <w:szCs w:val="24"/>
        </w:rPr>
        <w:br w:type="textWrapping" w:clear="all"/>
      </w:r>
      <w:r w:rsidRPr="001F6DC1">
        <w:rPr>
          <w:rFonts w:ascii="STIX Two Text" w:hAnsi="STIX Two Text" w:cs="Arial"/>
          <w:sz w:val="20"/>
          <w:szCs w:val="24"/>
        </w:rPr>
        <w:t xml:space="preserve"> 27.2 lb</w:t>
      </w:r>
      <w:r w:rsidRPr="001F6DC1">
        <w:rPr>
          <w:rFonts w:ascii="STIX Two Text" w:hAnsi="STIX Two Text" w:cs="Arial"/>
          <w:i/>
          <w:iCs/>
          <w:sz w:val="28"/>
          <w:szCs w:val="24"/>
          <w:vertAlign w:val="subscript"/>
        </w:rPr>
        <w:t>f</w:t>
      </w:r>
      <w:r w:rsidRPr="001F6DC1">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1F6DC1">
        <w:rPr>
          <w:rFonts w:ascii="STIX Two Text" w:hAnsi="STIX Two Text" w:cs="Arial"/>
          <w:sz w:val="28"/>
          <w:szCs w:val="24"/>
          <w:vertAlign w:val="superscript"/>
        </w:rPr>
        <w:t>2</w:t>
      </w:r>
      <w:r w:rsidRPr="001F6DC1">
        <w:rPr>
          <w:rFonts w:ascii="STIX Two Text" w:hAnsi="STIX Two Text" w:cs="Arial"/>
          <w:sz w:val="20"/>
          <w:szCs w:val="24"/>
        </w:rPr>
        <w:t xml:space="preserve"> = 27.2 psia.</w:t>
      </w:r>
    </w:p>
    <w:p w14:paraId="2CE7EBFE" w14:textId="77777777" w:rsidR="00F16A63" w:rsidRDefault="00F16A63" w:rsidP="00811EC6">
      <w:pPr>
        <w:spacing w:line="360" w:lineRule="auto"/>
        <w:rPr>
          <w:rFonts w:ascii="STIX Two Text" w:hAnsi="STIX Two Text" w:cs="STIX"/>
          <w:b/>
          <w:sz w:val="20"/>
          <w:szCs w:val="20"/>
        </w:rPr>
      </w:pPr>
    </w:p>
    <w:p w14:paraId="1DB7BA4C" w14:textId="2A5C2AEF" w:rsidR="00811EC6" w:rsidRPr="001F5252" w:rsidRDefault="00811EC6" w:rsidP="00811EC6">
      <w:pPr>
        <w:spacing w:line="360" w:lineRule="auto"/>
        <w:rPr>
          <w:rFonts w:ascii="STIX Two Text" w:hAnsi="STIX Two Text" w:cs="STIX"/>
          <w:b/>
          <w:sz w:val="20"/>
          <w:szCs w:val="20"/>
        </w:rPr>
      </w:pPr>
      <w:r w:rsidRPr="001F5252">
        <w:rPr>
          <w:rFonts w:ascii="STIX Two Text" w:hAnsi="STIX Two Text" w:cs="STIX"/>
          <w:b/>
          <w:sz w:val="20"/>
          <w:szCs w:val="20"/>
        </w:rPr>
        <w:t>Solution 1.10</w:t>
      </w:r>
    </w:p>
    <w:p w14:paraId="2C72B6F3" w14:textId="77777777" w:rsidR="00811EC6" w:rsidRPr="001F5252" w:rsidRDefault="00811EC6" w:rsidP="00811EC6">
      <w:pPr>
        <w:pStyle w:val="Pa51"/>
        <w:spacing w:line="360" w:lineRule="auto"/>
        <w:ind w:hanging="10"/>
        <w:rPr>
          <w:rFonts w:ascii="STIX Two Text" w:hAnsi="STIX Two Text" w:cs="STIX MathJax Main"/>
          <w:b/>
          <w:color w:val="221E1F"/>
          <w:sz w:val="20"/>
          <w:szCs w:val="20"/>
        </w:rPr>
      </w:pPr>
      <w:r w:rsidRPr="001F5252">
        <w:rPr>
          <w:rFonts w:ascii="STIX Two Text" w:hAnsi="STIX Two Text" w:cs="STIX MathJax Main"/>
          <w:b/>
          <w:color w:val="221E1F"/>
          <w:sz w:val="20"/>
          <w:szCs w:val="20"/>
        </w:rPr>
        <w:t>Problem Statement</w:t>
      </w:r>
    </w:p>
    <w:p w14:paraId="47E14ABD" w14:textId="77777777" w:rsidR="00811EC6" w:rsidRPr="001F5252" w:rsidRDefault="00811EC6" w:rsidP="00811EC6">
      <w:pPr>
        <w:pStyle w:val="Pa51"/>
        <w:spacing w:line="360" w:lineRule="auto"/>
        <w:ind w:hanging="10"/>
        <w:rPr>
          <w:rFonts w:ascii="STIX Two Text" w:hAnsi="STIX Two Text" w:cs="STIX MathJax Main"/>
          <w:color w:val="221E1F"/>
          <w:sz w:val="20"/>
          <w:szCs w:val="20"/>
        </w:rPr>
      </w:pPr>
    </w:p>
    <w:p w14:paraId="28FD12EC" w14:textId="77777777" w:rsidR="00811EC6" w:rsidRPr="001F5252" w:rsidRDefault="00811EC6" w:rsidP="00811EC6">
      <w:pPr>
        <w:pStyle w:val="Pa51"/>
        <w:spacing w:line="360" w:lineRule="auto"/>
        <w:ind w:hanging="10"/>
        <w:rPr>
          <w:rFonts w:ascii="STIX Two Text" w:hAnsi="STIX Two Text" w:cs="STIX MathJax Main"/>
          <w:color w:val="221E1F"/>
          <w:sz w:val="20"/>
          <w:szCs w:val="20"/>
        </w:rPr>
      </w:pPr>
      <w:r w:rsidRPr="001F5252">
        <w:rPr>
          <w:rFonts w:ascii="STIX Two Text" w:hAnsi="STIX Two Text" w:cs="STIX MathJax Main"/>
          <w:color w:val="221E1F"/>
          <w:sz w:val="20"/>
          <w:szCs w:val="20"/>
        </w:rPr>
        <w:t xml:space="preserve">An absolute pressure gauge is submerged 50 m (1979 inches) below the surface of the ocean and reads </w:t>
      </w:r>
      <w:r w:rsidRPr="001F5252">
        <w:rPr>
          <w:rFonts w:ascii="STIX Two Text" w:hAnsi="STIX Two Text" w:cs="STIX MathJax Main"/>
          <w:i/>
          <w:iCs/>
          <w:color w:val="221E1F"/>
          <w:sz w:val="20"/>
          <w:szCs w:val="20"/>
        </w:rPr>
        <w:t xml:space="preserve">P </w:t>
      </w:r>
      <w:r w:rsidRPr="001F5252">
        <w:rPr>
          <w:rFonts w:ascii="STIX Two Text" w:hAnsi="STIX Two Text" w:cs="STIX MathJax Main"/>
          <w:color w:val="221E1F"/>
          <w:sz w:val="20"/>
          <w:szCs w:val="20"/>
        </w:rPr>
        <w:t xml:space="preserve">= 6.064 bar. This is </w:t>
      </w:r>
      <w:r w:rsidRPr="001F5252">
        <w:rPr>
          <w:rFonts w:ascii="STIX Two Text" w:hAnsi="STIX Two Text" w:cs="STIX MathJax Main"/>
          <w:i/>
          <w:iCs/>
          <w:color w:val="221E1F"/>
          <w:sz w:val="20"/>
          <w:szCs w:val="20"/>
        </w:rPr>
        <w:t xml:space="preserve">P </w:t>
      </w:r>
      <w:r w:rsidRPr="001F5252">
        <w:rPr>
          <w:rFonts w:ascii="STIX Two Text" w:hAnsi="STIX Two Text" w:cs="STIX MathJax Main"/>
          <w:color w:val="221E1F"/>
          <w:sz w:val="20"/>
          <w:szCs w:val="20"/>
        </w:rPr>
        <w:t>= 2434(inches of H</w:t>
      </w:r>
      <w:r w:rsidRPr="001F5252">
        <w:rPr>
          <w:rStyle w:val="A6"/>
          <w:rFonts w:ascii="STIX Two Text" w:hAnsi="STIX Two Text"/>
          <w:sz w:val="28"/>
          <w:vertAlign w:val="subscript"/>
        </w:rPr>
        <w:t>2</w:t>
      </w:r>
      <w:r w:rsidRPr="001F5252">
        <w:rPr>
          <w:rFonts w:ascii="STIX Two Text" w:hAnsi="STIX Two Text" w:cs="STIX MathJax Main"/>
          <w:color w:val="221E1F"/>
          <w:sz w:val="20"/>
          <w:szCs w:val="20"/>
        </w:rPr>
        <w:t>O), according to the unit conversions built into a particular calculator. Explain the apparent discrepancy between the pressure measurement and the actual depth of submersion.</w:t>
      </w:r>
    </w:p>
    <w:p w14:paraId="0FCBAE8B" w14:textId="77777777" w:rsidR="00811EC6" w:rsidRPr="001F5252" w:rsidRDefault="00811EC6" w:rsidP="00811EC6">
      <w:pPr>
        <w:pStyle w:val="Default"/>
        <w:spacing w:line="360" w:lineRule="auto"/>
        <w:rPr>
          <w:rFonts w:ascii="STIX Two Text" w:hAnsi="STIX Two Text"/>
          <w:sz w:val="20"/>
        </w:rPr>
      </w:pPr>
    </w:p>
    <w:p w14:paraId="13F3D6ED" w14:textId="77777777" w:rsidR="00811EC6" w:rsidRPr="001F5252" w:rsidRDefault="00811EC6" w:rsidP="00811EC6">
      <w:pPr>
        <w:pStyle w:val="Default"/>
        <w:spacing w:line="360" w:lineRule="auto"/>
        <w:rPr>
          <w:rFonts w:ascii="STIX Two Text" w:hAnsi="STIX Two Text"/>
          <w:sz w:val="20"/>
        </w:rPr>
      </w:pPr>
      <w:r w:rsidRPr="001F5252">
        <w:rPr>
          <w:rFonts w:ascii="STIX Two Text" w:hAnsi="STIX Two Text"/>
          <w:b/>
          <w:sz w:val="20"/>
        </w:rPr>
        <w:t>Solution</w:t>
      </w:r>
    </w:p>
    <w:p w14:paraId="0C890011" w14:textId="77777777" w:rsidR="00811EC6" w:rsidRPr="001F5252" w:rsidRDefault="00811EC6" w:rsidP="00811EC6">
      <w:pPr>
        <w:pStyle w:val="Default"/>
        <w:spacing w:line="360" w:lineRule="auto"/>
        <w:rPr>
          <w:rFonts w:ascii="STIX Two Text" w:hAnsi="STIX Two Text"/>
          <w:sz w:val="20"/>
        </w:rPr>
      </w:pPr>
    </w:p>
    <w:p w14:paraId="7ED447F7" w14:textId="76C28E53" w:rsidR="00811EC6" w:rsidRPr="00FD7E6C" w:rsidRDefault="00811EC6" w:rsidP="00811EC6">
      <w:pPr>
        <w:pStyle w:val="Default"/>
        <w:spacing w:line="360" w:lineRule="auto"/>
        <w:rPr>
          <w:rFonts w:ascii="STIX Two Text" w:hAnsi="STIX Two Text" w:cs="Arial"/>
          <w:noProof/>
          <w:color w:val="auto"/>
          <w:sz w:val="20"/>
        </w:rPr>
      </w:pPr>
      <w:r w:rsidRPr="00FD7E6C">
        <w:rPr>
          <w:rFonts w:ascii="STIX Two Text" w:hAnsi="STIX Two Text" w:cs="Arial"/>
          <w:noProof/>
          <w:color w:val="auto"/>
          <w:sz w:val="20"/>
        </w:rPr>
        <w:t>The pressure unit “inches of water” is defined as the pressure exerted by one inch of water under standard gravitational conditions (density of water = 1 g/cm</w:t>
      </w:r>
      <w:r w:rsidRPr="00FD7E6C">
        <w:rPr>
          <w:rFonts w:ascii="STIX Two Text" w:hAnsi="STIX Two Text" w:cs="Arial"/>
          <w:noProof/>
          <w:color w:val="auto"/>
          <w:sz w:val="20"/>
          <w:vertAlign w:val="superscript"/>
        </w:rPr>
        <w:t>3</w:t>
      </w:r>
      <w:r w:rsidRPr="00FD7E6C">
        <w:rPr>
          <w:rFonts w:ascii="STIX Two Text" w:hAnsi="STIX Two Text" w:cs="Arial"/>
          <w:noProof/>
          <w:color w:val="auto"/>
          <w:sz w:val="20"/>
        </w:rPr>
        <w:t>, g = 9.8 m/s</w:t>
      </w:r>
      <w:r w:rsidRPr="00FD7E6C">
        <w:rPr>
          <w:rFonts w:ascii="STIX Two Text" w:hAnsi="STIX Two Text" w:cs="Arial"/>
          <w:noProof/>
          <w:color w:val="auto"/>
          <w:sz w:val="20"/>
          <w:vertAlign w:val="superscript"/>
        </w:rPr>
        <w:t>2</w:t>
      </w:r>
      <w:r w:rsidRPr="00FD7E6C">
        <w:rPr>
          <w:rFonts w:ascii="STIX Two Text" w:hAnsi="STIX Two Text" w:cs="Arial"/>
          <w:noProof/>
          <w:color w:val="auto"/>
          <w:sz w:val="20"/>
        </w:rPr>
        <w:t>).</w:t>
      </w:r>
      <w:r w:rsidR="00E7661F">
        <w:rPr>
          <w:rFonts w:ascii="STIX Two Text" w:hAnsi="STIX Two Text" w:cs="Arial"/>
          <w:noProof/>
          <w:color w:val="auto"/>
          <w:sz w:val="20"/>
        </w:rPr>
        <w:t xml:space="preserve"> </w:t>
      </w:r>
      <w:r w:rsidRPr="00FD7E6C">
        <w:rPr>
          <w:rFonts w:ascii="STIX Two Text" w:hAnsi="STIX Two Text" w:cs="Arial"/>
          <w:noProof/>
          <w:color w:val="auto"/>
          <w:sz w:val="20"/>
        </w:rPr>
        <w:t xml:space="preserve">The pressure exerted on the gauge is given by </w:t>
      </w:r>
    </w:p>
    <w:p w14:paraId="30D9CCFC" w14:textId="77777777" w:rsidR="00811EC6" w:rsidRPr="00FD7E6C" w:rsidRDefault="00811EC6" w:rsidP="00811EC6">
      <w:pPr>
        <w:pStyle w:val="Default"/>
        <w:spacing w:line="360" w:lineRule="auto"/>
        <w:rPr>
          <w:rFonts w:ascii="STIX Two Text" w:hAnsi="STIX Two Text" w:cs="Arial"/>
          <w:noProof/>
          <w:color w:val="auto"/>
          <w:sz w:val="20"/>
        </w:rPr>
      </w:pPr>
      <w:r w:rsidRPr="00FD7E6C">
        <w:rPr>
          <w:rFonts w:ascii="STIX Two Text" w:hAnsi="STIX Two Text" w:cs="Arial"/>
          <w:noProof/>
          <w:color w:val="auto"/>
          <w:sz w:val="20"/>
        </w:rPr>
        <w:tab/>
      </w:r>
      <w:r w:rsidRPr="00FD7E6C">
        <w:rPr>
          <w:rFonts w:ascii="STIX Two Text" w:hAnsi="STIX Two Text" w:cs="Arial"/>
          <w:i/>
          <w:noProof/>
          <w:color w:val="auto"/>
          <w:sz w:val="20"/>
        </w:rPr>
        <w:t xml:space="preserve">P </w:t>
      </w:r>
      <w:r w:rsidRPr="00FD7E6C">
        <w:rPr>
          <w:rFonts w:ascii="STIX Two Text" w:hAnsi="STIX Two Text" w:cs="Arial"/>
          <w:noProof/>
          <w:color w:val="auto"/>
          <w:sz w:val="20"/>
        </w:rPr>
        <w:t xml:space="preserve">= </w:t>
      </w:r>
      <w:r w:rsidRPr="00FD7E6C">
        <w:rPr>
          <w:rFonts w:ascii="STIX Two Text" w:hAnsi="STIX Two Text" w:cs="Arial"/>
          <w:i/>
          <w:noProof/>
          <w:color w:val="auto"/>
          <w:sz w:val="20"/>
        </w:rPr>
        <w:t>P</w:t>
      </w:r>
      <w:r w:rsidRPr="00FD7E6C">
        <w:rPr>
          <w:rFonts w:ascii="STIX Two Text" w:hAnsi="STIX Two Text" w:cs="Arial"/>
          <w:i/>
          <w:noProof/>
          <w:color w:val="auto"/>
          <w:sz w:val="20"/>
          <w:vertAlign w:val="subscript"/>
        </w:rPr>
        <w:t>atm</w:t>
      </w:r>
      <w:r w:rsidRPr="00FD7E6C">
        <w:rPr>
          <w:rFonts w:ascii="STIX Two Text" w:hAnsi="STIX Two Text" w:cs="Arial"/>
          <w:noProof/>
          <w:color w:val="auto"/>
          <w:sz w:val="20"/>
        </w:rPr>
        <w:t xml:space="preserve"> + </w:t>
      </w:r>
      <w:r w:rsidRPr="00FD7E6C">
        <w:rPr>
          <w:rFonts w:ascii="STIX Two Text" w:hAnsi="STIX Two Text" w:cs="Arial"/>
          <w:i/>
          <w:noProof/>
          <w:color w:val="auto"/>
          <w:sz w:val="20"/>
        </w:rPr>
        <w:t>ρgh</w:t>
      </w:r>
    </w:p>
    <w:p w14:paraId="2E99BBEF" w14:textId="26DE615B" w:rsidR="00811EC6" w:rsidRPr="001F5252" w:rsidRDefault="00811EC6" w:rsidP="00811EC6">
      <w:pPr>
        <w:pStyle w:val="Default"/>
        <w:spacing w:line="360" w:lineRule="auto"/>
        <w:rPr>
          <w:rFonts w:ascii="STIX Two Text" w:hAnsi="STIX Two Text"/>
          <w:sz w:val="20"/>
        </w:rPr>
      </w:pPr>
      <w:r w:rsidRPr="00FD7E6C">
        <w:rPr>
          <w:rFonts w:ascii="STIX Two Text" w:hAnsi="STIX Two Text" w:cs="Arial"/>
          <w:noProof/>
          <w:color w:val="auto"/>
          <w:sz w:val="20"/>
        </w:rPr>
        <w:t xml:space="preserve">Here </w:t>
      </w:r>
      <w:r w:rsidRPr="008B58AB">
        <w:rPr>
          <w:rFonts w:ascii="STIX Two Text" w:hAnsi="STIX Two Text" w:cs="Arial"/>
          <w:i/>
          <w:noProof/>
          <w:color w:val="auto"/>
          <w:sz w:val="20"/>
        </w:rPr>
        <w:t>P</w:t>
      </w:r>
      <w:r w:rsidRPr="00FD7E6C">
        <w:rPr>
          <w:rFonts w:ascii="STIX Two Text" w:hAnsi="STIX Two Text" w:cs="Arial"/>
          <w:noProof/>
          <w:color w:val="auto"/>
          <w:sz w:val="20"/>
        </w:rPr>
        <w:t xml:space="preserve"> is the absolute pressure at the position of the gauge, </w:t>
      </w:r>
      <w:r w:rsidRPr="008B58AB">
        <w:rPr>
          <w:rFonts w:ascii="STIX Two Text" w:hAnsi="STIX Two Text" w:cs="Arial"/>
          <w:i/>
          <w:noProof/>
          <w:color w:val="auto"/>
          <w:sz w:val="20"/>
        </w:rPr>
        <w:t>ρ</w:t>
      </w:r>
      <w:r w:rsidRPr="00FD7E6C">
        <w:rPr>
          <w:rFonts w:ascii="STIX Two Text" w:hAnsi="STIX Two Text" w:cs="Arial"/>
          <w:noProof/>
          <w:color w:val="auto"/>
          <w:sz w:val="20"/>
        </w:rPr>
        <w:t xml:space="preserve"> is the density of the water, </w:t>
      </w:r>
      <w:r w:rsidRPr="008B58AB">
        <w:rPr>
          <w:rFonts w:ascii="STIX Two Text" w:hAnsi="STIX Two Text" w:cs="Arial"/>
          <w:i/>
          <w:noProof/>
          <w:color w:val="auto"/>
          <w:sz w:val="20"/>
        </w:rPr>
        <w:t xml:space="preserve">g </w:t>
      </w:r>
      <w:r w:rsidRPr="00FD7E6C">
        <w:rPr>
          <w:rFonts w:ascii="STIX Two Text" w:hAnsi="STIX Two Text" w:cs="Arial"/>
          <w:noProof/>
          <w:color w:val="auto"/>
          <w:sz w:val="20"/>
        </w:rPr>
        <w:t>is the acceleration of gravity (~9.8 m/s</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 xml:space="preserve">), and </w:t>
      </w:r>
      <w:r w:rsidRPr="008B58AB">
        <w:rPr>
          <w:rFonts w:ascii="STIX Two Text" w:hAnsi="STIX Two Text" w:cs="Arial"/>
          <w:i/>
          <w:noProof/>
          <w:color w:val="auto"/>
          <w:sz w:val="20"/>
        </w:rPr>
        <w:t>h</w:t>
      </w:r>
      <w:r w:rsidRPr="00FD7E6C">
        <w:rPr>
          <w:rFonts w:ascii="STIX Two Text" w:hAnsi="STIX Two Text" w:cs="Arial"/>
          <w:noProof/>
          <w:color w:val="auto"/>
          <w:sz w:val="20"/>
        </w:rPr>
        <w:t xml:space="preserve"> is the depth of the water (50 m). We can take </w:t>
      </w:r>
      <w:r w:rsidRPr="00FD7E6C">
        <w:rPr>
          <w:rFonts w:ascii="STIX Two Text" w:hAnsi="STIX Two Text" w:cs="Arial"/>
          <w:i/>
          <w:noProof/>
          <w:color w:val="auto"/>
          <w:sz w:val="20"/>
        </w:rPr>
        <w:t>P</w:t>
      </w:r>
      <w:r w:rsidRPr="00FD7E6C">
        <w:rPr>
          <w:rFonts w:ascii="STIX Two Text" w:hAnsi="STIX Two Text" w:cs="Arial"/>
          <w:i/>
          <w:noProof/>
          <w:color w:val="auto"/>
          <w:sz w:val="20"/>
          <w:vertAlign w:val="subscript"/>
        </w:rPr>
        <w:t>atm</w:t>
      </w:r>
      <w:r w:rsidRPr="00FD7E6C">
        <w:rPr>
          <w:rFonts w:ascii="STIX Two Text" w:hAnsi="STIX Two Text" w:cs="Arial"/>
          <w:noProof/>
          <w:color w:val="auto"/>
          <w:sz w:val="20"/>
        </w:rPr>
        <w:t xml:space="preserve"> = 1.013 bar = 1.013×10</w:t>
      </w:r>
      <w:r w:rsidRPr="008B58AB">
        <w:rPr>
          <w:rFonts w:ascii="STIX Two Text" w:hAnsi="STIX Two Text" w:cs="Arial"/>
          <w:noProof/>
          <w:color w:val="auto"/>
          <w:sz w:val="20"/>
          <w:vertAlign w:val="superscript"/>
        </w:rPr>
        <w:t>5</w:t>
      </w:r>
      <w:r w:rsidRPr="00FD7E6C">
        <w:rPr>
          <w:rFonts w:ascii="STIX Two Text" w:hAnsi="STIX Two Text" w:cs="Arial"/>
          <w:noProof/>
          <w:color w:val="auto"/>
          <w:sz w:val="20"/>
        </w:rPr>
        <w:t xml:space="preserve"> Pa.</w:t>
      </w:r>
      <w:r w:rsidR="00E7661F">
        <w:rPr>
          <w:rFonts w:ascii="STIX Two Text" w:hAnsi="STIX Two Text" w:cs="Arial"/>
          <w:noProof/>
          <w:color w:val="auto"/>
          <w:sz w:val="20"/>
        </w:rPr>
        <w:t xml:space="preserve"> </w:t>
      </w:r>
      <w:r w:rsidRPr="00FD7E6C">
        <w:rPr>
          <w:rFonts w:ascii="STIX Two Text" w:hAnsi="STIX Two Text" w:cs="Arial"/>
          <w:noProof/>
          <w:color w:val="auto"/>
          <w:sz w:val="20"/>
        </w:rPr>
        <w:t xml:space="preserve">The pressure difference caused by the mass of the column of water above the pressure gauge (excluding atmospheric pressure) is then </w:t>
      </w:r>
      <w:r w:rsidRPr="008B58AB">
        <w:rPr>
          <w:rFonts w:ascii="STIX Two Text" w:hAnsi="STIX Two Text" w:cs="Arial"/>
          <w:i/>
          <w:noProof/>
          <w:color w:val="auto"/>
          <w:sz w:val="20"/>
        </w:rPr>
        <w:t>P</w:t>
      </w:r>
      <w:r w:rsidRPr="00FD7E6C">
        <w:rPr>
          <w:rFonts w:ascii="STIX Two Text" w:hAnsi="STIX Two Text" w:cs="Arial"/>
          <w:noProof/>
          <w:color w:val="auto"/>
          <w:sz w:val="20"/>
        </w:rPr>
        <w:t xml:space="preserve"> – </w:t>
      </w:r>
      <w:r w:rsidRPr="00FD7E6C">
        <w:rPr>
          <w:rFonts w:ascii="STIX Two Text" w:hAnsi="STIX Two Text" w:cs="Arial"/>
          <w:i/>
          <w:noProof/>
          <w:color w:val="auto"/>
          <w:sz w:val="20"/>
        </w:rPr>
        <w:t>P</w:t>
      </w:r>
      <w:r w:rsidRPr="00FD7E6C">
        <w:rPr>
          <w:rFonts w:ascii="STIX Two Text" w:hAnsi="STIX Two Text" w:cs="Arial"/>
          <w:i/>
          <w:noProof/>
          <w:color w:val="auto"/>
          <w:sz w:val="20"/>
          <w:vertAlign w:val="subscript"/>
        </w:rPr>
        <w:t>atm</w:t>
      </w:r>
      <w:r w:rsidRPr="00FD7E6C">
        <w:rPr>
          <w:rFonts w:ascii="STIX Two Text" w:hAnsi="STIX Two Text" w:cs="Arial"/>
          <w:noProof/>
          <w:color w:val="auto"/>
          <w:sz w:val="20"/>
        </w:rPr>
        <w:t xml:space="preserve"> = 6.064 – 1.013 = 5.051 bar = 5.051×10</w:t>
      </w:r>
      <w:r w:rsidRPr="008B58AB">
        <w:rPr>
          <w:rFonts w:ascii="STIX Two Text" w:hAnsi="STIX Two Text" w:cs="Arial"/>
          <w:noProof/>
          <w:color w:val="auto"/>
          <w:sz w:val="20"/>
          <w:vertAlign w:val="superscript"/>
        </w:rPr>
        <w:t>5</w:t>
      </w:r>
      <w:r w:rsidRPr="00FD7E6C">
        <w:rPr>
          <w:rFonts w:ascii="STIX Two Text" w:hAnsi="STIX Two Text" w:cs="Arial"/>
          <w:noProof/>
          <w:color w:val="auto"/>
          <w:sz w:val="20"/>
        </w:rPr>
        <w:t xml:space="preserve"> Pa.</w:t>
      </w:r>
      <w:r w:rsidR="00E7661F">
        <w:rPr>
          <w:rFonts w:ascii="STIX Two Text" w:hAnsi="STIX Two Text" w:cs="Arial"/>
          <w:noProof/>
          <w:color w:val="auto"/>
          <w:sz w:val="20"/>
        </w:rPr>
        <w:t xml:space="preserve"> </w:t>
      </w:r>
      <w:r w:rsidRPr="00FD7E6C">
        <w:rPr>
          <w:rFonts w:ascii="STIX Two Text" w:hAnsi="STIX Two Text" w:cs="Arial"/>
          <w:noProof/>
          <w:color w:val="auto"/>
          <w:sz w:val="20"/>
        </w:rPr>
        <w:t>Converting that value to inches of water using my calculator gives 2028 inches of water.</w:t>
      </w:r>
      <w:r w:rsidR="00E7661F">
        <w:rPr>
          <w:rFonts w:ascii="STIX Two Text" w:hAnsi="STIX Two Text" w:cs="Arial"/>
          <w:noProof/>
          <w:color w:val="auto"/>
          <w:sz w:val="20"/>
        </w:rPr>
        <w:t xml:space="preserve"> </w:t>
      </w:r>
      <w:r w:rsidRPr="00FD7E6C">
        <w:rPr>
          <w:rFonts w:ascii="STIX Two Text" w:hAnsi="STIX Two Text" w:cs="Arial"/>
          <w:noProof/>
          <w:color w:val="auto"/>
          <w:sz w:val="20"/>
        </w:rPr>
        <w:t>This is much closer to the actual depth, but still about 2.5% higher.</w:t>
      </w:r>
      <w:r w:rsidR="00E7661F">
        <w:rPr>
          <w:rFonts w:ascii="STIX Two Text" w:hAnsi="STIX Two Text" w:cs="Arial"/>
          <w:noProof/>
          <w:color w:val="auto"/>
          <w:sz w:val="20"/>
        </w:rPr>
        <w:t xml:space="preserve"> </w:t>
      </w:r>
      <w:r w:rsidRPr="00FD7E6C">
        <w:rPr>
          <w:rFonts w:ascii="STIX Two Text" w:hAnsi="STIX Two Text" w:cs="Arial"/>
          <w:noProof/>
          <w:color w:val="auto"/>
          <w:sz w:val="20"/>
        </w:rPr>
        <w:t>This remaining discrepancy can be attributed to the density of seawater.</w:t>
      </w:r>
      <w:r w:rsidR="00E7661F">
        <w:rPr>
          <w:rFonts w:ascii="STIX Two Text" w:hAnsi="STIX Two Text" w:cs="Arial"/>
          <w:noProof/>
          <w:color w:val="auto"/>
          <w:sz w:val="20"/>
        </w:rPr>
        <w:t xml:space="preserve"> </w:t>
      </w:r>
      <w:r w:rsidRPr="00FD7E6C">
        <w:rPr>
          <w:rFonts w:ascii="STIX Two Text" w:hAnsi="STIX Two Text" w:cs="Arial"/>
          <w:noProof/>
          <w:color w:val="auto"/>
          <w:sz w:val="20"/>
        </w:rPr>
        <w:t xml:space="preserve">If we take </w:t>
      </w:r>
      <w:r w:rsidRPr="008B58AB">
        <w:rPr>
          <w:rFonts w:ascii="STIX Two Text" w:hAnsi="STIX Two Text" w:cs="Arial"/>
          <w:i/>
          <w:noProof/>
          <w:color w:val="auto"/>
          <w:sz w:val="20"/>
        </w:rPr>
        <w:t>h</w:t>
      </w:r>
      <w:r w:rsidRPr="00FD7E6C">
        <w:rPr>
          <w:rFonts w:ascii="STIX Two Text" w:hAnsi="STIX Two Text" w:cs="Arial"/>
          <w:noProof/>
          <w:color w:val="auto"/>
          <w:sz w:val="20"/>
        </w:rPr>
        <w:t xml:space="preserve"> = 50 m and </w:t>
      </w:r>
      <w:r w:rsidRPr="008B58AB">
        <w:rPr>
          <w:rFonts w:ascii="STIX Two Text" w:hAnsi="STIX Two Text" w:cs="Arial"/>
          <w:i/>
          <w:noProof/>
          <w:color w:val="auto"/>
          <w:sz w:val="20"/>
        </w:rPr>
        <w:t>g</w:t>
      </w:r>
      <w:r w:rsidRPr="00FD7E6C">
        <w:rPr>
          <w:rFonts w:ascii="STIX Two Text" w:hAnsi="STIX Two Text" w:cs="Arial"/>
          <w:noProof/>
          <w:color w:val="auto"/>
          <w:sz w:val="20"/>
        </w:rPr>
        <w:t xml:space="preserve"> = 9.8 m/s</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 then we can use our pressure measurement to estimate the density of the seawater:</w:t>
      </w:r>
      <w:r w:rsidR="00E7661F">
        <w:rPr>
          <w:rFonts w:ascii="STIX Two Text" w:hAnsi="STIX Two Text" w:cs="Arial"/>
          <w:noProof/>
          <w:color w:val="auto"/>
          <w:sz w:val="20"/>
        </w:rPr>
        <w:t xml:space="preserve"> </w:t>
      </w:r>
      <w:r w:rsidRPr="008B58AB">
        <w:rPr>
          <w:rFonts w:ascii="STIX Two Text" w:hAnsi="STIX Two Text" w:cs="Arial"/>
          <w:i/>
          <w:noProof/>
          <w:color w:val="auto"/>
          <w:sz w:val="20"/>
        </w:rPr>
        <w:t>ρ</w:t>
      </w:r>
      <w:r w:rsidRPr="00FD7E6C">
        <w:rPr>
          <w:rFonts w:ascii="STIX Two Text" w:hAnsi="STIX Two Text" w:cs="Arial"/>
          <w:noProof/>
          <w:color w:val="auto"/>
          <w:sz w:val="20"/>
        </w:rPr>
        <w:t xml:space="preserve"> = (</w:t>
      </w:r>
      <w:r w:rsidRPr="008B58AB">
        <w:rPr>
          <w:rFonts w:ascii="STIX Two Text" w:hAnsi="STIX Two Text" w:cs="Arial"/>
          <w:i/>
          <w:noProof/>
          <w:color w:val="auto"/>
          <w:sz w:val="20"/>
        </w:rPr>
        <w:t>P</w:t>
      </w:r>
      <w:r w:rsidRPr="00FD7E6C">
        <w:rPr>
          <w:rFonts w:ascii="STIX Two Text" w:hAnsi="STIX Two Text" w:cs="Arial"/>
          <w:noProof/>
          <w:color w:val="auto"/>
          <w:sz w:val="20"/>
        </w:rPr>
        <w:t xml:space="preserve"> – </w:t>
      </w:r>
      <w:r w:rsidRPr="00FD7E6C">
        <w:rPr>
          <w:rFonts w:ascii="STIX Two Text" w:hAnsi="STIX Two Text" w:cs="Arial"/>
          <w:i/>
          <w:noProof/>
          <w:color w:val="auto"/>
          <w:sz w:val="20"/>
        </w:rPr>
        <w:t>P</w:t>
      </w:r>
      <w:r w:rsidRPr="00FD7E6C">
        <w:rPr>
          <w:rFonts w:ascii="STIX Two Text" w:hAnsi="STIX Two Text" w:cs="Arial"/>
          <w:i/>
          <w:noProof/>
          <w:color w:val="auto"/>
          <w:sz w:val="20"/>
          <w:vertAlign w:val="subscript"/>
        </w:rPr>
        <w:t>atm</w:t>
      </w:r>
      <w:r w:rsidRPr="00FD7E6C">
        <w:rPr>
          <w:rFonts w:ascii="STIX Two Text" w:hAnsi="STIX Two Text" w:cs="Arial"/>
          <w:noProof/>
          <w:color w:val="auto"/>
          <w:sz w:val="20"/>
        </w:rPr>
        <w:t>)/(</w:t>
      </w:r>
      <w:r w:rsidRPr="008B58AB">
        <w:rPr>
          <w:rFonts w:ascii="STIX Two Text" w:hAnsi="STIX Two Text" w:cs="Arial"/>
          <w:i/>
          <w:noProof/>
          <w:color w:val="auto"/>
          <w:sz w:val="20"/>
        </w:rPr>
        <w:t>gh</w:t>
      </w:r>
      <w:r w:rsidRPr="00FD7E6C">
        <w:rPr>
          <w:rFonts w:ascii="STIX Two Text" w:hAnsi="STIX Two Text" w:cs="Arial"/>
          <w:noProof/>
          <w:color w:val="auto"/>
          <w:sz w:val="20"/>
        </w:rPr>
        <w:t>) = 5.051×10</w:t>
      </w:r>
      <w:r w:rsidRPr="008B58AB">
        <w:rPr>
          <w:rFonts w:ascii="STIX Two Text" w:hAnsi="STIX Two Text" w:cs="Arial"/>
          <w:noProof/>
          <w:color w:val="auto"/>
          <w:sz w:val="20"/>
          <w:vertAlign w:val="superscript"/>
        </w:rPr>
        <w:t>5</w:t>
      </w:r>
      <w:r w:rsidRPr="00FD7E6C">
        <w:rPr>
          <w:rFonts w:ascii="STIX Two Text" w:hAnsi="STIX Two Text" w:cs="Arial"/>
          <w:noProof/>
          <w:color w:val="auto"/>
          <w:sz w:val="20"/>
        </w:rPr>
        <w:t xml:space="preserve"> </w:t>
      </w:r>
      <w:r w:rsidRPr="00FD7E6C">
        <w:rPr>
          <w:rFonts w:ascii="STIX Two Text" w:hAnsi="STIX Two Text" w:cs="Arial"/>
          <w:noProof/>
          <w:color w:val="auto"/>
          <w:sz w:val="20"/>
        </w:rPr>
        <w:lastRenderedPageBreak/>
        <w:t>N/m</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9.8 m/s</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50 m) = 1030.8 kg*m/(m s</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m</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s</w:t>
      </w:r>
      <w:r w:rsidRPr="008B58AB">
        <w:rPr>
          <w:rFonts w:ascii="STIX Two Text" w:hAnsi="STIX Two Text" w:cs="Arial"/>
          <w:noProof/>
          <w:color w:val="auto"/>
          <w:sz w:val="20"/>
          <w:vertAlign w:val="superscript"/>
        </w:rPr>
        <w:t>2</w:t>
      </w:r>
      <w:r w:rsidRPr="00FD7E6C">
        <w:rPr>
          <w:rFonts w:ascii="STIX Two Text" w:hAnsi="STIX Two Text" w:cs="Arial"/>
          <w:noProof/>
          <w:color w:val="auto"/>
          <w:sz w:val="20"/>
        </w:rPr>
        <w:t>) = 1030.8 kg/m</w:t>
      </w:r>
      <w:r w:rsidRPr="008B58AB">
        <w:rPr>
          <w:rFonts w:ascii="STIX Two Text" w:hAnsi="STIX Two Text" w:cs="Arial"/>
          <w:noProof/>
          <w:color w:val="auto"/>
          <w:sz w:val="20"/>
          <w:vertAlign w:val="superscript"/>
        </w:rPr>
        <w:t>3</w:t>
      </w:r>
      <w:r w:rsidRPr="00FD7E6C">
        <w:rPr>
          <w:rFonts w:ascii="STIX Two Text" w:hAnsi="STIX Two Text" w:cs="Arial"/>
          <w:noProof/>
          <w:color w:val="auto"/>
          <w:sz w:val="20"/>
        </w:rPr>
        <w:t>.</w:t>
      </w:r>
      <w:r w:rsidR="00E7661F">
        <w:rPr>
          <w:rFonts w:ascii="STIX Two Text" w:hAnsi="STIX Two Text" w:cs="Arial"/>
          <w:noProof/>
          <w:color w:val="auto"/>
          <w:sz w:val="20"/>
        </w:rPr>
        <w:t xml:space="preserve"> </w:t>
      </w:r>
      <w:r w:rsidRPr="00FD7E6C">
        <w:rPr>
          <w:rFonts w:ascii="STIX Two Text" w:hAnsi="STIX Two Text" w:cs="Arial"/>
          <w:noProof/>
          <w:color w:val="auto"/>
          <w:sz w:val="20"/>
        </w:rPr>
        <w:t>This is a typical value for the density of seawater, which is higher than the density of fresh water because of its dissolved salt content.</w:t>
      </w:r>
    </w:p>
    <w:p w14:paraId="617BA8A3" w14:textId="77777777" w:rsidR="00811EC6" w:rsidRPr="001F6DC1" w:rsidRDefault="00811EC6" w:rsidP="00811EC6">
      <w:pPr>
        <w:pStyle w:val="Default"/>
        <w:spacing w:line="360" w:lineRule="auto"/>
        <w:rPr>
          <w:rFonts w:ascii="STIX Two Text" w:hAnsi="STIX Two Text"/>
          <w:sz w:val="20"/>
        </w:rPr>
      </w:pPr>
    </w:p>
    <w:p w14:paraId="5F593DD4" w14:textId="028CEFD7" w:rsidR="00811EC6" w:rsidRDefault="00811EC6" w:rsidP="009443ED">
      <w:pPr>
        <w:spacing w:line="360" w:lineRule="auto"/>
        <w:rPr>
          <w:rFonts w:ascii="STIX Two Text" w:hAnsi="STIX Two Text" w:cs="Arial"/>
          <w:sz w:val="20"/>
          <w:szCs w:val="24"/>
        </w:rPr>
      </w:pPr>
      <w:r>
        <w:rPr>
          <w:rFonts w:ascii="STIX Two Text" w:hAnsi="STIX Two Text" w:cs="Arial"/>
          <w:sz w:val="20"/>
          <w:szCs w:val="24"/>
        </w:rPr>
        <w:br w:type="page"/>
      </w:r>
    </w:p>
    <w:p w14:paraId="4306E0AA" w14:textId="77777777" w:rsidR="00811EC6" w:rsidRPr="005D4B63" w:rsidRDefault="00811EC6" w:rsidP="00811EC6">
      <w:pPr>
        <w:spacing w:line="360" w:lineRule="auto"/>
        <w:rPr>
          <w:rFonts w:ascii="STIX Two Text" w:hAnsi="STIX Two Text" w:cs="STIX"/>
          <w:b/>
          <w:sz w:val="20"/>
          <w:szCs w:val="20"/>
        </w:rPr>
      </w:pPr>
      <w:r w:rsidRPr="005D4B63">
        <w:rPr>
          <w:rFonts w:ascii="STIX Two Text" w:hAnsi="STIX Two Text" w:cs="STIX"/>
          <w:b/>
          <w:sz w:val="20"/>
          <w:szCs w:val="20"/>
        </w:rPr>
        <w:lastRenderedPageBreak/>
        <w:t>Solution 1.11</w:t>
      </w:r>
    </w:p>
    <w:p w14:paraId="79E5BF95" w14:textId="77777777" w:rsidR="00811EC6" w:rsidRPr="005D4B63" w:rsidRDefault="00811EC6" w:rsidP="00811EC6">
      <w:pPr>
        <w:pStyle w:val="Pa51"/>
        <w:spacing w:line="360" w:lineRule="auto"/>
        <w:ind w:hanging="10"/>
        <w:rPr>
          <w:rFonts w:ascii="STIX Two Text" w:hAnsi="STIX Two Text" w:cs="STIX MathJax Main"/>
          <w:b/>
          <w:color w:val="221E1F"/>
          <w:sz w:val="20"/>
          <w:szCs w:val="20"/>
        </w:rPr>
      </w:pPr>
      <w:r w:rsidRPr="005D4B63">
        <w:rPr>
          <w:rFonts w:ascii="STIX Two Text" w:hAnsi="STIX Two Text" w:cs="STIX MathJax Main"/>
          <w:b/>
          <w:color w:val="221E1F"/>
          <w:sz w:val="20"/>
          <w:szCs w:val="20"/>
        </w:rPr>
        <w:t>Problem Statement</w:t>
      </w:r>
    </w:p>
    <w:p w14:paraId="7DF3B18F" w14:textId="77777777" w:rsidR="00811EC6" w:rsidRPr="005D4B63" w:rsidRDefault="00811EC6" w:rsidP="00811EC6">
      <w:pPr>
        <w:pStyle w:val="Pa51"/>
        <w:spacing w:line="360" w:lineRule="auto"/>
        <w:ind w:hanging="10"/>
        <w:rPr>
          <w:rFonts w:ascii="STIX Two Text" w:hAnsi="STIX Two Text" w:cs="STIX MathJax Main"/>
          <w:color w:val="221E1F"/>
          <w:sz w:val="20"/>
          <w:szCs w:val="20"/>
        </w:rPr>
      </w:pPr>
    </w:p>
    <w:p w14:paraId="08EFB3AA" w14:textId="77777777" w:rsidR="00811EC6" w:rsidRPr="005D4B63" w:rsidRDefault="00811EC6" w:rsidP="00811EC6">
      <w:pPr>
        <w:pStyle w:val="Pa51"/>
        <w:spacing w:line="360" w:lineRule="auto"/>
        <w:ind w:hanging="10"/>
        <w:rPr>
          <w:rFonts w:ascii="STIX Two Text" w:hAnsi="STIX Two Text" w:cs="STIX MathJax Main"/>
          <w:color w:val="221E1F"/>
          <w:sz w:val="20"/>
          <w:szCs w:val="20"/>
        </w:rPr>
      </w:pPr>
      <w:r w:rsidRPr="005D4B63">
        <w:rPr>
          <w:rFonts w:ascii="STIX Two Text" w:hAnsi="STIX Two Text" w:cs="STIX MathJax Main"/>
          <w:color w:val="221E1F"/>
          <w:sz w:val="20"/>
          <w:szCs w:val="20"/>
        </w:rPr>
        <w:t xml:space="preserve">Liquids that boil at relatively low temperatures are often stored as liquids under their vapor pressures, which at ambient temperature can be quite large. Thus, </w:t>
      </w:r>
      <w:r w:rsidRPr="005D4B63">
        <w:rPr>
          <w:rFonts w:ascii="STIX Two Text" w:hAnsi="STIX Two Text" w:cs="STIX MathJax Main"/>
          <w:i/>
          <w:iCs/>
          <w:color w:val="221E1F"/>
          <w:sz w:val="20"/>
          <w:szCs w:val="20"/>
        </w:rPr>
        <w:t>n</w:t>
      </w:r>
      <w:r w:rsidRPr="005D4B63">
        <w:rPr>
          <w:rFonts w:ascii="STIX Two Text" w:hAnsi="STIX Two Text" w:cs="STIX MathJax Main"/>
          <w:color w:val="221E1F"/>
          <w:sz w:val="20"/>
          <w:szCs w:val="20"/>
        </w:rPr>
        <w:t>-butane stored as a liquid/vapor system is at a pressure of 2.581 bar for a temperature of 300 K. Large-scale storage (</w:t>
      </w:r>
      <w:r w:rsidRPr="005D4B63">
        <w:rPr>
          <w:rFonts w:ascii="STIX Two Text" w:hAnsi="STIX Two Text" w:cs="STIX MathJax Main"/>
          <w:i/>
          <w:iCs/>
          <w:color w:val="221E1F"/>
          <w:sz w:val="20"/>
          <w:szCs w:val="20"/>
        </w:rPr>
        <w:t>&gt;</w:t>
      </w:r>
      <w:r w:rsidRPr="005D4B63">
        <w:rPr>
          <w:rFonts w:ascii="STIX Two Text" w:hAnsi="STIX Two Text" w:cs="STIX MathJax Main"/>
          <w:color w:val="221E1F"/>
          <w:sz w:val="20"/>
          <w:szCs w:val="20"/>
        </w:rPr>
        <w:t>50 m</w:t>
      </w:r>
      <w:r w:rsidRPr="005D4B63">
        <w:rPr>
          <w:rStyle w:val="A4"/>
          <w:rFonts w:ascii="STIX Two Text" w:hAnsi="STIX Two Text"/>
          <w:sz w:val="28"/>
          <w:vertAlign w:val="superscript"/>
        </w:rPr>
        <w:t>3</w:t>
      </w:r>
      <w:r w:rsidRPr="005D4B63">
        <w:rPr>
          <w:rFonts w:ascii="STIX Two Text" w:hAnsi="STIX Two Text" w:cs="STIX MathJax Main"/>
          <w:color w:val="221E1F"/>
          <w:sz w:val="20"/>
          <w:szCs w:val="20"/>
        </w:rPr>
        <w:t xml:space="preserve">) of this kind is sometimes done in </w:t>
      </w:r>
      <w:r w:rsidRPr="005D4B63">
        <w:rPr>
          <w:rFonts w:ascii="STIX Two Text" w:hAnsi="STIX Two Text" w:cs="STIX MathJax Main"/>
          <w:i/>
          <w:iCs/>
          <w:color w:val="221E1F"/>
          <w:sz w:val="20"/>
          <w:szCs w:val="20"/>
        </w:rPr>
        <w:t xml:space="preserve">spherical </w:t>
      </w:r>
      <w:r w:rsidRPr="005D4B63">
        <w:rPr>
          <w:rFonts w:ascii="STIX Two Text" w:hAnsi="STIX Two Text" w:cs="STIX MathJax Main"/>
          <w:color w:val="221E1F"/>
          <w:sz w:val="20"/>
          <w:szCs w:val="20"/>
        </w:rPr>
        <w:t>tanks. Sug</w:t>
      </w:r>
      <w:r w:rsidRPr="005D4B63">
        <w:rPr>
          <w:rFonts w:ascii="STIX Two Text" w:hAnsi="STIX Two Text" w:cs="STIX MathJax Main"/>
          <w:color w:val="221E1F"/>
          <w:sz w:val="20"/>
          <w:szCs w:val="20"/>
        </w:rPr>
        <w:softHyphen/>
        <w:t>gest two reasons why.</w:t>
      </w:r>
    </w:p>
    <w:p w14:paraId="6ECC25D8" w14:textId="77777777" w:rsidR="00811EC6" w:rsidRPr="005D4B63" w:rsidRDefault="00811EC6" w:rsidP="00811EC6">
      <w:pPr>
        <w:pStyle w:val="Default"/>
        <w:spacing w:line="360" w:lineRule="auto"/>
        <w:rPr>
          <w:rFonts w:ascii="STIX Two Text" w:hAnsi="STIX Two Text"/>
          <w:sz w:val="20"/>
        </w:rPr>
      </w:pPr>
    </w:p>
    <w:p w14:paraId="28D4CC4D" w14:textId="77777777" w:rsidR="00811EC6" w:rsidRPr="005D4B63" w:rsidRDefault="00811EC6" w:rsidP="00811EC6">
      <w:pPr>
        <w:pStyle w:val="Default"/>
        <w:spacing w:line="360" w:lineRule="auto"/>
        <w:rPr>
          <w:rFonts w:ascii="STIX Two Text" w:hAnsi="STIX Two Text"/>
          <w:sz w:val="20"/>
        </w:rPr>
      </w:pPr>
      <w:r w:rsidRPr="005D4B63">
        <w:rPr>
          <w:rFonts w:ascii="STIX Two Text" w:hAnsi="STIX Two Text"/>
          <w:b/>
          <w:sz w:val="20"/>
        </w:rPr>
        <w:t>Solution</w:t>
      </w:r>
    </w:p>
    <w:p w14:paraId="06AE7121" w14:textId="77777777" w:rsidR="00811EC6" w:rsidRPr="005D4B63" w:rsidRDefault="00811EC6" w:rsidP="00811EC6">
      <w:pPr>
        <w:pStyle w:val="Default"/>
        <w:spacing w:line="360" w:lineRule="auto"/>
        <w:rPr>
          <w:rFonts w:ascii="STIX Two Text" w:hAnsi="STIX Two Text"/>
          <w:sz w:val="20"/>
        </w:rPr>
      </w:pPr>
    </w:p>
    <w:p w14:paraId="6D36B994" w14:textId="77777777" w:rsidR="00811EC6" w:rsidRPr="005D4B63" w:rsidRDefault="00811EC6" w:rsidP="00811EC6">
      <w:pPr>
        <w:autoSpaceDE w:val="0"/>
        <w:autoSpaceDN w:val="0"/>
        <w:adjustRightInd w:val="0"/>
        <w:spacing w:after="0" w:line="360" w:lineRule="auto"/>
        <w:rPr>
          <w:rFonts w:ascii="STIX Two Text" w:hAnsi="STIX Two Text" w:cs="Arial"/>
          <w:sz w:val="20"/>
          <w:szCs w:val="24"/>
        </w:rPr>
      </w:pPr>
      <w:r w:rsidRPr="005D4B63">
        <w:rPr>
          <w:rFonts w:ascii="STIX Two Text" w:hAnsi="STIX Two Text" w:cs="Arial"/>
          <w:sz w:val="20"/>
          <w:szCs w:val="24"/>
        </w:rPr>
        <w:t>The advantages of spherical tanks stem from the fact that a spherical container has the minimum surface area for a given interior volume. Because of this:</w:t>
      </w:r>
    </w:p>
    <w:p w14:paraId="677A649D" w14:textId="77777777" w:rsidR="00811EC6" w:rsidRPr="005D4B63" w:rsidRDefault="00811EC6" w:rsidP="00811EC6">
      <w:pPr>
        <w:autoSpaceDE w:val="0"/>
        <w:autoSpaceDN w:val="0"/>
        <w:adjustRightInd w:val="0"/>
        <w:spacing w:after="0" w:line="360" w:lineRule="auto"/>
        <w:rPr>
          <w:rFonts w:ascii="STIX Two Text" w:hAnsi="STIX Two Text" w:cs="Arial"/>
          <w:sz w:val="20"/>
          <w:szCs w:val="24"/>
        </w:rPr>
      </w:pPr>
      <w:r w:rsidRPr="005D4B63">
        <w:rPr>
          <w:rFonts w:ascii="STIX Two Text" w:hAnsi="STIX Two Text" w:cs="Arial"/>
          <w:sz w:val="20"/>
          <w:szCs w:val="24"/>
        </w:rPr>
        <w:t>(</w:t>
      </w:r>
      <w:r w:rsidRPr="005D4B63">
        <w:rPr>
          <w:rFonts w:ascii="STIX Two Text" w:hAnsi="STIX Two Text" w:cs="Arial"/>
          <w:i/>
          <w:iCs/>
          <w:sz w:val="20"/>
          <w:szCs w:val="24"/>
        </w:rPr>
        <w:t>a</w:t>
      </w:r>
      <w:r w:rsidRPr="005D4B63">
        <w:rPr>
          <w:rFonts w:ascii="STIX Two Text" w:hAnsi="STIX Two Text" w:cs="Arial"/>
          <w:sz w:val="20"/>
          <w:szCs w:val="24"/>
        </w:rPr>
        <w:t>) A minimum quantity of metal is required for tank construction (for a given metal thickness).</w:t>
      </w:r>
    </w:p>
    <w:p w14:paraId="5D72D2FE" w14:textId="72878892" w:rsidR="00811EC6" w:rsidRPr="005D4B63" w:rsidRDefault="00811EC6" w:rsidP="00811EC6">
      <w:pPr>
        <w:autoSpaceDE w:val="0"/>
        <w:autoSpaceDN w:val="0"/>
        <w:adjustRightInd w:val="0"/>
        <w:spacing w:after="0" w:line="360" w:lineRule="auto"/>
        <w:rPr>
          <w:rFonts w:ascii="STIX Two Text" w:hAnsi="STIX Two Text" w:cs="Arial"/>
          <w:sz w:val="20"/>
          <w:szCs w:val="24"/>
        </w:rPr>
      </w:pPr>
      <w:r w:rsidRPr="005D4B63">
        <w:rPr>
          <w:rFonts w:ascii="STIX Two Text" w:hAnsi="STIX Two Text" w:cs="Arial"/>
          <w:sz w:val="20"/>
          <w:szCs w:val="24"/>
        </w:rPr>
        <w:t>(</w:t>
      </w:r>
      <w:r w:rsidRPr="005D4B63">
        <w:rPr>
          <w:rFonts w:ascii="STIX Two Text" w:hAnsi="STIX Two Text" w:cs="Arial"/>
          <w:i/>
          <w:iCs/>
          <w:sz w:val="20"/>
          <w:szCs w:val="24"/>
        </w:rPr>
        <w:t>b</w:t>
      </w:r>
      <w:r w:rsidRPr="005D4B63">
        <w:rPr>
          <w:rFonts w:ascii="STIX Two Text" w:hAnsi="STIX Two Text" w:cs="Arial"/>
          <w:sz w:val="20"/>
          <w:szCs w:val="24"/>
        </w:rPr>
        <w:t>) The tensile stress within the tank wall is everywhere uniform, with no sites of stress concentration, and the stress is purely tensile (everywhere tangential to the tank surface).</w:t>
      </w:r>
      <w:r w:rsidR="00E7661F">
        <w:rPr>
          <w:rFonts w:ascii="STIX Two Text" w:hAnsi="STIX Two Text" w:cs="Arial"/>
          <w:sz w:val="20"/>
          <w:szCs w:val="24"/>
        </w:rPr>
        <w:t xml:space="preserve"> </w:t>
      </w:r>
      <w:r w:rsidRPr="005D4B63">
        <w:rPr>
          <w:rFonts w:ascii="STIX Two Text" w:hAnsi="STIX Two Text" w:cs="Arial"/>
          <w:sz w:val="20"/>
          <w:szCs w:val="24"/>
        </w:rPr>
        <w:t>Moreover, the maximum stress within the tank wall is kept to a minimum.</w:t>
      </w:r>
    </w:p>
    <w:p w14:paraId="1915530F" w14:textId="77777777" w:rsidR="00811EC6" w:rsidRPr="005D4B63" w:rsidRDefault="00811EC6" w:rsidP="00811EC6">
      <w:pPr>
        <w:pStyle w:val="Default"/>
        <w:spacing w:line="360" w:lineRule="auto"/>
        <w:rPr>
          <w:rFonts w:ascii="STIX Two Text" w:hAnsi="STIX Two Text"/>
          <w:sz w:val="20"/>
        </w:rPr>
      </w:pPr>
      <w:r w:rsidRPr="005D4B63">
        <w:rPr>
          <w:rFonts w:ascii="STIX Two Text" w:hAnsi="STIX Two Text" w:cs="Arial"/>
          <w:sz w:val="20"/>
        </w:rPr>
        <w:t>(</w:t>
      </w:r>
      <w:r w:rsidRPr="005D4B63">
        <w:rPr>
          <w:rFonts w:ascii="STIX Two Text" w:hAnsi="STIX Two Text" w:cs="Arial"/>
          <w:i/>
          <w:iCs/>
          <w:sz w:val="20"/>
        </w:rPr>
        <w:t>c</w:t>
      </w:r>
      <w:r w:rsidRPr="005D4B63">
        <w:rPr>
          <w:rFonts w:ascii="STIX Two Text" w:hAnsi="STIX Two Text" w:cs="Arial"/>
          <w:sz w:val="20"/>
        </w:rPr>
        <w:t>) The surface area for heat transfer is minimized, optimizing the efficiency of insulating the tank.</w:t>
      </w:r>
    </w:p>
    <w:p w14:paraId="73D9B5A9" w14:textId="06524BEA" w:rsidR="00811EC6" w:rsidRDefault="00811EC6" w:rsidP="009443ED">
      <w:pPr>
        <w:spacing w:line="360" w:lineRule="auto"/>
        <w:rPr>
          <w:rFonts w:ascii="STIX Two Text" w:hAnsi="STIX Two Text" w:cs="Arial"/>
          <w:sz w:val="20"/>
          <w:szCs w:val="24"/>
        </w:rPr>
      </w:pPr>
    </w:p>
    <w:p w14:paraId="1E36F8C5" w14:textId="3DF27036" w:rsidR="00811EC6" w:rsidRDefault="00811EC6" w:rsidP="009443ED">
      <w:pPr>
        <w:spacing w:line="360" w:lineRule="auto"/>
        <w:rPr>
          <w:rFonts w:ascii="STIX Two Text" w:hAnsi="STIX Two Text" w:cs="Arial"/>
          <w:sz w:val="20"/>
          <w:szCs w:val="24"/>
        </w:rPr>
      </w:pPr>
    </w:p>
    <w:p w14:paraId="7AF90E28" w14:textId="77777777" w:rsidR="00811EC6" w:rsidRPr="00A51513" w:rsidRDefault="00811EC6" w:rsidP="00811EC6">
      <w:pPr>
        <w:spacing w:line="360" w:lineRule="auto"/>
        <w:rPr>
          <w:rFonts w:ascii="STIX Two Text" w:hAnsi="STIX Two Text" w:cs="STIX"/>
          <w:b/>
          <w:sz w:val="20"/>
          <w:szCs w:val="20"/>
        </w:rPr>
      </w:pPr>
      <w:r w:rsidRPr="00A51513">
        <w:rPr>
          <w:rFonts w:ascii="STIX Two Text" w:hAnsi="STIX Two Text" w:cs="STIX"/>
          <w:b/>
          <w:sz w:val="20"/>
          <w:szCs w:val="20"/>
        </w:rPr>
        <w:t>Solution 1.12</w:t>
      </w:r>
    </w:p>
    <w:p w14:paraId="3FA10872" w14:textId="77777777" w:rsidR="00811EC6" w:rsidRPr="00A51513" w:rsidRDefault="00811EC6" w:rsidP="00811EC6">
      <w:pPr>
        <w:pStyle w:val="Pa51"/>
        <w:spacing w:line="360" w:lineRule="auto"/>
        <w:ind w:hanging="10"/>
        <w:rPr>
          <w:rFonts w:ascii="STIX Two Text" w:hAnsi="STIX Two Text" w:cs="STIX MathJax Main"/>
          <w:b/>
          <w:color w:val="221E1F"/>
          <w:sz w:val="20"/>
          <w:szCs w:val="20"/>
        </w:rPr>
      </w:pPr>
      <w:r w:rsidRPr="00A51513">
        <w:rPr>
          <w:rFonts w:ascii="STIX Two Text" w:hAnsi="STIX Two Text" w:cs="STIX MathJax Main"/>
          <w:b/>
          <w:color w:val="221E1F"/>
          <w:sz w:val="20"/>
          <w:szCs w:val="20"/>
        </w:rPr>
        <w:t>Problem Statement</w:t>
      </w:r>
    </w:p>
    <w:p w14:paraId="1FCDD741" w14:textId="77777777" w:rsidR="00811EC6" w:rsidRPr="00A51513" w:rsidRDefault="00811EC6" w:rsidP="00811EC6">
      <w:pPr>
        <w:pStyle w:val="Pa51"/>
        <w:spacing w:line="360" w:lineRule="auto"/>
        <w:ind w:hanging="10"/>
        <w:rPr>
          <w:rFonts w:ascii="STIX Two Text" w:hAnsi="STIX Two Text" w:cs="STIX MathJax Main"/>
          <w:color w:val="221E1F"/>
          <w:sz w:val="20"/>
          <w:szCs w:val="20"/>
        </w:rPr>
      </w:pPr>
    </w:p>
    <w:p w14:paraId="36C7AA49" w14:textId="77777777" w:rsidR="00811EC6" w:rsidRPr="00A51513" w:rsidRDefault="00811EC6" w:rsidP="00811EC6">
      <w:pPr>
        <w:pStyle w:val="Pa51"/>
        <w:spacing w:line="360" w:lineRule="auto"/>
        <w:ind w:hanging="10"/>
        <w:rPr>
          <w:rFonts w:ascii="STIX Two Text" w:hAnsi="STIX Two Text" w:cs="STIX MathJax Main"/>
          <w:color w:val="221E1F"/>
          <w:sz w:val="20"/>
          <w:szCs w:val="20"/>
        </w:rPr>
      </w:pPr>
      <w:r w:rsidRPr="00A51513">
        <w:rPr>
          <w:rFonts w:ascii="STIX Two Text" w:hAnsi="STIX Two Text" w:cs="STIX MathJax Main"/>
          <w:color w:val="221E1F"/>
          <w:sz w:val="20"/>
          <w:szCs w:val="20"/>
        </w:rPr>
        <w:t>The first accurate measurements of the properties of high-pressure gases were made by E. H. Amagat in France between 1869 and 1893. Before developing the dead-weight gauge, he worked in a mineshaft and used a mercury manometer for measure</w:t>
      </w:r>
      <w:r w:rsidRPr="00A51513">
        <w:rPr>
          <w:rFonts w:ascii="STIX Two Text" w:hAnsi="STIX Two Text" w:cs="STIX MathJax Main"/>
          <w:color w:val="221E1F"/>
          <w:sz w:val="20"/>
          <w:szCs w:val="20"/>
        </w:rPr>
        <w:softHyphen/>
        <w:t>ments of pressure to more than 400 bar. Estimate the height of manometer required.</w:t>
      </w:r>
    </w:p>
    <w:p w14:paraId="24DC8BE9" w14:textId="77777777" w:rsidR="00811EC6" w:rsidRPr="00A51513" w:rsidRDefault="00811EC6" w:rsidP="00811EC6">
      <w:pPr>
        <w:pStyle w:val="Default"/>
        <w:spacing w:line="360" w:lineRule="auto"/>
        <w:rPr>
          <w:rFonts w:ascii="STIX Two Text" w:hAnsi="STIX Two Text"/>
          <w:sz w:val="20"/>
        </w:rPr>
      </w:pPr>
    </w:p>
    <w:p w14:paraId="3BF037DF" w14:textId="77777777" w:rsidR="00811EC6" w:rsidRPr="00A51513" w:rsidRDefault="00811EC6" w:rsidP="00811EC6">
      <w:pPr>
        <w:pStyle w:val="Default"/>
        <w:spacing w:line="360" w:lineRule="auto"/>
        <w:rPr>
          <w:rFonts w:ascii="STIX Two Text" w:hAnsi="STIX Two Text"/>
          <w:sz w:val="20"/>
        </w:rPr>
      </w:pPr>
      <w:r w:rsidRPr="00A51513">
        <w:rPr>
          <w:rFonts w:ascii="STIX Two Text" w:hAnsi="STIX Two Text"/>
          <w:b/>
          <w:sz w:val="20"/>
        </w:rPr>
        <w:t>Solution</w:t>
      </w:r>
    </w:p>
    <w:p w14:paraId="099C31C5" w14:textId="77777777" w:rsidR="00811EC6" w:rsidRPr="00A51513" w:rsidRDefault="00811EC6" w:rsidP="00811EC6">
      <w:pPr>
        <w:pStyle w:val="Default"/>
        <w:spacing w:line="360" w:lineRule="auto"/>
        <w:rPr>
          <w:rFonts w:ascii="STIX Two Text" w:hAnsi="STIX Two Text"/>
          <w:sz w:val="20"/>
        </w:rPr>
      </w:pPr>
    </w:p>
    <w:p w14:paraId="482DF82E" w14:textId="15927CF3" w:rsidR="00811EC6" w:rsidRPr="00A51513" w:rsidRDefault="00811EC6" w:rsidP="00811EC6">
      <w:pPr>
        <w:pStyle w:val="BodyText"/>
        <w:spacing w:line="360" w:lineRule="auto"/>
        <w:jc w:val="left"/>
        <w:rPr>
          <w:rFonts w:ascii="STIX Two Text" w:hAnsi="STIX Two Text" w:cs="Arial"/>
          <w:color w:val="auto"/>
          <w:sz w:val="20"/>
        </w:rPr>
      </w:pPr>
      <w:r w:rsidRPr="00A51513">
        <w:rPr>
          <w:rFonts w:ascii="STIX Two Text" w:hAnsi="STIX Two Text" w:cs="Arial"/>
          <w:color w:val="auto"/>
          <w:sz w:val="20"/>
        </w:rPr>
        <w:t>We know that 1 bar is equal to 750 torr or 750 mm of Hg or 0.75 meters of mercury.</w:t>
      </w:r>
      <w:r w:rsidR="00E7661F">
        <w:rPr>
          <w:rFonts w:ascii="STIX Two Text" w:hAnsi="STIX Two Text" w:cs="Arial"/>
          <w:color w:val="auto"/>
          <w:sz w:val="20"/>
        </w:rPr>
        <w:t xml:space="preserve"> </w:t>
      </w:r>
      <w:r w:rsidRPr="00A51513">
        <w:rPr>
          <w:rFonts w:ascii="STIX Two Text" w:hAnsi="STIX Two Text" w:cs="Arial"/>
          <w:color w:val="auto"/>
          <w:sz w:val="20"/>
        </w:rPr>
        <w:t>So</w:t>
      </w:r>
      <w:r>
        <w:rPr>
          <w:rFonts w:ascii="STIX Two Text" w:hAnsi="STIX Two Text" w:cs="Arial"/>
          <w:color w:val="auto"/>
          <w:sz w:val="20"/>
        </w:rPr>
        <w:t>,</w:t>
      </w:r>
      <w:r w:rsidRPr="00A51513">
        <w:rPr>
          <w:rFonts w:ascii="STIX Two Text" w:hAnsi="STIX Two Text" w:cs="Arial"/>
          <w:color w:val="auto"/>
          <w:sz w:val="20"/>
        </w:rPr>
        <w:t xml:space="preserve"> to measure a pressure of 400</w:t>
      </w:r>
      <w:r>
        <w:rPr>
          <w:rFonts w:ascii="STIX Two Text" w:hAnsi="STIX Two Text" w:cs="Arial"/>
          <w:color w:val="auto"/>
          <w:sz w:val="20"/>
        </w:rPr>
        <w:t> </w:t>
      </w:r>
      <w:r w:rsidRPr="00A51513">
        <w:rPr>
          <w:rFonts w:ascii="STIX Two Text" w:hAnsi="STIX Two Text" w:cs="Arial"/>
          <w:color w:val="auto"/>
          <w:sz w:val="20"/>
        </w:rPr>
        <w:t>bar, he needed a column of mercury 400 bar * 0.75 mHg/bar = 300 m of mercury.</w:t>
      </w:r>
    </w:p>
    <w:p w14:paraId="2696DD98" w14:textId="77777777" w:rsidR="00811EC6" w:rsidRPr="00A51513" w:rsidRDefault="00811EC6" w:rsidP="00811EC6">
      <w:pPr>
        <w:pStyle w:val="Default"/>
        <w:spacing w:line="360" w:lineRule="auto"/>
        <w:rPr>
          <w:rFonts w:ascii="STIX Two Text" w:hAnsi="STIX Two Text"/>
          <w:sz w:val="20"/>
        </w:rPr>
      </w:pPr>
    </w:p>
    <w:p w14:paraId="18C7AEDF" w14:textId="2FA06135" w:rsidR="00811EC6" w:rsidRDefault="00811EC6" w:rsidP="009443ED">
      <w:pPr>
        <w:spacing w:line="360" w:lineRule="auto"/>
        <w:rPr>
          <w:rFonts w:ascii="STIX Two Text" w:hAnsi="STIX Two Text" w:cs="Arial"/>
          <w:sz w:val="20"/>
          <w:szCs w:val="24"/>
        </w:rPr>
      </w:pPr>
    </w:p>
    <w:p w14:paraId="7C77B6FD" w14:textId="77777777" w:rsidR="00811EC6" w:rsidRPr="00744794" w:rsidRDefault="00811EC6" w:rsidP="00811EC6">
      <w:pPr>
        <w:spacing w:line="360" w:lineRule="auto"/>
        <w:rPr>
          <w:rFonts w:ascii="STIX Two Text" w:hAnsi="STIX Two Text" w:cs="STIX"/>
          <w:b/>
          <w:sz w:val="20"/>
          <w:szCs w:val="20"/>
        </w:rPr>
      </w:pPr>
      <w:r w:rsidRPr="00744794">
        <w:rPr>
          <w:rFonts w:ascii="STIX Two Text" w:hAnsi="STIX Two Text" w:cs="STIX"/>
          <w:b/>
          <w:sz w:val="20"/>
          <w:szCs w:val="20"/>
        </w:rPr>
        <w:t>Solution 1.13</w:t>
      </w:r>
    </w:p>
    <w:p w14:paraId="17B405B8" w14:textId="77777777" w:rsidR="00811EC6" w:rsidRPr="00744794" w:rsidRDefault="00811EC6" w:rsidP="00811EC6">
      <w:pPr>
        <w:pStyle w:val="Pa51"/>
        <w:spacing w:line="360" w:lineRule="auto"/>
        <w:ind w:hanging="10"/>
        <w:rPr>
          <w:rFonts w:ascii="STIX Two Text" w:hAnsi="STIX Two Text" w:cs="STIX MathJax Main"/>
          <w:b/>
          <w:color w:val="221E1F"/>
          <w:sz w:val="20"/>
          <w:szCs w:val="20"/>
        </w:rPr>
      </w:pPr>
      <w:r w:rsidRPr="00744794">
        <w:rPr>
          <w:rFonts w:ascii="STIX Two Text" w:hAnsi="STIX Two Text" w:cs="STIX MathJax Main"/>
          <w:b/>
          <w:color w:val="221E1F"/>
          <w:sz w:val="20"/>
          <w:szCs w:val="20"/>
        </w:rPr>
        <w:lastRenderedPageBreak/>
        <w:t>Problem Statement</w:t>
      </w:r>
    </w:p>
    <w:p w14:paraId="704C166B" w14:textId="77777777" w:rsidR="00811EC6" w:rsidRPr="00744794" w:rsidRDefault="00811EC6" w:rsidP="00811EC6">
      <w:pPr>
        <w:pStyle w:val="Pa51"/>
        <w:spacing w:line="360" w:lineRule="auto"/>
        <w:ind w:hanging="10"/>
        <w:rPr>
          <w:rFonts w:ascii="STIX Two Text" w:hAnsi="STIX Two Text" w:cs="STIX MathJax Main"/>
          <w:color w:val="221E1F"/>
          <w:sz w:val="20"/>
          <w:szCs w:val="20"/>
        </w:rPr>
      </w:pPr>
    </w:p>
    <w:p w14:paraId="3204F804" w14:textId="77777777" w:rsidR="00811EC6" w:rsidRPr="00744794" w:rsidRDefault="00811EC6" w:rsidP="00811EC6">
      <w:pPr>
        <w:pStyle w:val="Pa51"/>
        <w:spacing w:line="360" w:lineRule="auto"/>
        <w:ind w:hanging="10"/>
        <w:rPr>
          <w:rFonts w:ascii="STIX Two Text" w:hAnsi="STIX Two Text" w:cs="STIX MathJax Main"/>
          <w:color w:val="221E1F"/>
          <w:sz w:val="20"/>
          <w:szCs w:val="20"/>
        </w:rPr>
      </w:pPr>
      <w:r w:rsidRPr="00744794">
        <w:rPr>
          <w:rFonts w:ascii="STIX Two Text" w:hAnsi="STIX Two Text" w:cs="STIX MathJax Main"/>
          <w:color w:val="221E1F"/>
          <w:sz w:val="20"/>
          <w:szCs w:val="20"/>
        </w:rPr>
        <w:t>An instrument to measure the acceleration of gravity on Mars is constructed of a spring from which is suspended a mass of 0.40 kg. At a place on earth where the local acceleration of gravity is 9.81 m·s</w:t>
      </w:r>
      <w:r w:rsidRPr="00744794">
        <w:rPr>
          <w:rStyle w:val="A4"/>
          <w:rFonts w:ascii="STIX Two Text" w:hAnsi="STIX Two Text"/>
          <w:sz w:val="28"/>
          <w:vertAlign w:val="superscript"/>
        </w:rPr>
        <w:t>−2</w:t>
      </w:r>
      <w:r w:rsidRPr="00744794">
        <w:rPr>
          <w:rFonts w:ascii="STIX Two Text" w:hAnsi="STIX Two Text" w:cs="STIX MathJax Main"/>
          <w:color w:val="221E1F"/>
          <w:sz w:val="20"/>
          <w:szCs w:val="20"/>
        </w:rPr>
        <w:t>, the spring extends 1.08 cm. When the instrument package is landed on Mars, it radios the information that the spring is extended 0.40 cm. What is the Martian acceleration of gravity?</w:t>
      </w:r>
    </w:p>
    <w:p w14:paraId="03AB6FB9" w14:textId="77777777" w:rsidR="00811EC6" w:rsidRPr="00744794" w:rsidRDefault="00811EC6" w:rsidP="00811EC6">
      <w:pPr>
        <w:pStyle w:val="Default"/>
        <w:spacing w:line="360" w:lineRule="auto"/>
        <w:rPr>
          <w:rFonts w:ascii="STIX Two Text" w:hAnsi="STIX Two Text"/>
          <w:sz w:val="20"/>
        </w:rPr>
      </w:pPr>
    </w:p>
    <w:p w14:paraId="62E9BD82" w14:textId="77777777" w:rsidR="00811EC6" w:rsidRPr="00744794" w:rsidRDefault="00811EC6" w:rsidP="00811EC6">
      <w:pPr>
        <w:pStyle w:val="Default"/>
        <w:spacing w:line="360" w:lineRule="auto"/>
        <w:rPr>
          <w:rFonts w:ascii="STIX Two Text" w:hAnsi="STIX Two Text"/>
          <w:sz w:val="20"/>
        </w:rPr>
      </w:pPr>
      <w:r w:rsidRPr="00744794">
        <w:rPr>
          <w:rFonts w:ascii="STIX Two Text" w:hAnsi="STIX Two Text"/>
          <w:b/>
          <w:sz w:val="20"/>
        </w:rPr>
        <w:t>Solution</w:t>
      </w:r>
    </w:p>
    <w:p w14:paraId="3C1811FF" w14:textId="77777777" w:rsidR="00811EC6" w:rsidRPr="00744794" w:rsidRDefault="00811EC6" w:rsidP="00811EC6">
      <w:pPr>
        <w:pStyle w:val="Default"/>
        <w:spacing w:line="360" w:lineRule="auto"/>
        <w:rPr>
          <w:rFonts w:ascii="STIX Two Text" w:hAnsi="STIX Two Text"/>
          <w:sz w:val="20"/>
        </w:rPr>
      </w:pPr>
    </w:p>
    <w:p w14:paraId="02774173" w14:textId="411B64EB"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The spring constant can be determined from a force balance on the mass on earth.</w:t>
      </w:r>
      <w:r w:rsidR="00E7661F">
        <w:rPr>
          <w:rFonts w:ascii="STIX Two Text" w:hAnsi="STIX Two Text" w:cs="Arial"/>
          <w:sz w:val="20"/>
          <w:szCs w:val="24"/>
        </w:rPr>
        <w:t xml:space="preserve"> </w:t>
      </w:r>
      <w:r w:rsidRPr="00744794">
        <w:rPr>
          <w:rFonts w:ascii="STIX Two Text" w:hAnsi="STIX Two Text" w:cs="Arial"/>
          <w:sz w:val="20"/>
          <w:szCs w:val="24"/>
        </w:rPr>
        <w:t xml:space="preserve">The gravitational force is </w:t>
      </w:r>
      <w:r>
        <w:rPr>
          <w:rFonts w:ascii="STIX Two Text" w:hAnsi="STIX Two Text" w:cs="Arial"/>
          <w:sz w:val="20"/>
          <w:szCs w:val="24"/>
        </w:rPr>
        <w:br w:type="textWrapping" w:clear="all"/>
      </w:r>
      <w:r w:rsidRPr="00744794">
        <w:rPr>
          <w:rFonts w:ascii="STIX Two Text" w:hAnsi="STIX Two Text" w:cs="Arial"/>
          <w:i/>
          <w:iCs/>
          <w:sz w:val="20"/>
          <w:szCs w:val="24"/>
        </w:rPr>
        <w:t>F</w:t>
      </w:r>
      <w:r w:rsidRPr="00744794">
        <w:rPr>
          <w:rFonts w:ascii="STIX Two Text" w:hAnsi="STIX Two Text" w:cs="Arial"/>
          <w:sz w:val="20"/>
          <w:szCs w:val="24"/>
        </w:rPr>
        <w:t xml:space="preserve"> = </w:t>
      </w:r>
      <w:r w:rsidRPr="00744794">
        <w:rPr>
          <w:rFonts w:ascii="STIX Two Text" w:hAnsi="STIX Two Text" w:cs="Arial"/>
          <w:i/>
          <w:iCs/>
          <w:sz w:val="20"/>
          <w:szCs w:val="24"/>
        </w:rPr>
        <w:t>mg</w:t>
      </w:r>
      <w:r w:rsidRPr="00744794">
        <w:rPr>
          <w:rFonts w:ascii="STIX Two Text" w:hAnsi="STIX Two Text" w:cs="Arial"/>
          <w:sz w:val="20"/>
          <w:szCs w:val="24"/>
        </w:rPr>
        <w:t xml:space="preserve"> = 0.40 kg * 9.81 m s</w:t>
      </w:r>
      <w:r w:rsidR="00746548" w:rsidRPr="00746548">
        <w:rPr>
          <w:rFonts w:ascii="STIX Two Text" w:hAnsi="STIX Two Text" w:cs="Arial"/>
          <w:sz w:val="28"/>
          <w:szCs w:val="24"/>
          <w:vertAlign w:val="superscript"/>
        </w:rPr>
        <w:t>−</w:t>
      </w:r>
      <w:r w:rsidRPr="00744794">
        <w:rPr>
          <w:rFonts w:ascii="STIX Two Text" w:hAnsi="STIX Two Text" w:cs="Arial"/>
          <w:sz w:val="28"/>
          <w:szCs w:val="24"/>
          <w:vertAlign w:val="superscript"/>
        </w:rPr>
        <w:t>1</w:t>
      </w:r>
      <w:r w:rsidRPr="00744794">
        <w:rPr>
          <w:rFonts w:ascii="STIX Two Text" w:hAnsi="STIX Two Text" w:cs="Arial"/>
          <w:sz w:val="20"/>
          <w:szCs w:val="24"/>
        </w:rPr>
        <w:t xml:space="preserve"> = 3.924 kg m s</w:t>
      </w:r>
      <w:r w:rsidR="00746548" w:rsidRPr="00746548">
        <w:rPr>
          <w:rFonts w:ascii="STIX Two Text" w:hAnsi="STIX Two Text" w:cs="Arial"/>
          <w:sz w:val="28"/>
          <w:szCs w:val="24"/>
          <w:vertAlign w:val="superscript"/>
        </w:rPr>
        <w:t>−</w:t>
      </w:r>
      <w:r w:rsidRPr="00744794">
        <w:rPr>
          <w:rFonts w:ascii="STIX Two Text" w:hAnsi="STIX Two Text" w:cs="Arial"/>
          <w:sz w:val="28"/>
          <w:szCs w:val="24"/>
          <w:vertAlign w:val="superscript"/>
        </w:rPr>
        <w:t>1</w:t>
      </w:r>
      <w:r w:rsidRPr="00744794">
        <w:rPr>
          <w:rFonts w:ascii="STIX Two Text" w:hAnsi="STIX Two Text" w:cs="Arial"/>
          <w:sz w:val="20"/>
          <w:szCs w:val="24"/>
        </w:rPr>
        <w:t xml:space="preserve"> = 3.924 N.</w:t>
      </w:r>
    </w:p>
    <w:p w14:paraId="34169C24" w14:textId="671534CB"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 xml:space="preserve">The spring force is </w:t>
      </w:r>
      <w:r w:rsidRPr="00744794">
        <w:rPr>
          <w:rFonts w:ascii="STIX Two Text" w:hAnsi="STIX Two Text" w:cs="Arial"/>
          <w:i/>
          <w:iCs/>
          <w:sz w:val="20"/>
          <w:szCs w:val="24"/>
        </w:rPr>
        <w:t>F</w:t>
      </w:r>
      <w:r w:rsidRPr="00744794">
        <w:rPr>
          <w:rFonts w:ascii="STIX Two Text" w:hAnsi="STIX Two Text" w:cs="Arial"/>
          <w:sz w:val="20"/>
          <w:szCs w:val="24"/>
        </w:rPr>
        <w:t xml:space="preserve"> = </w:t>
      </w:r>
      <w:r w:rsidRPr="00744794">
        <w:rPr>
          <w:rFonts w:ascii="STIX Two Text" w:hAnsi="STIX Two Text" w:cs="Arial"/>
          <w:i/>
          <w:iCs/>
          <w:sz w:val="20"/>
          <w:szCs w:val="24"/>
        </w:rPr>
        <w:t>kx</w:t>
      </w:r>
      <w:r w:rsidRPr="00744794">
        <w:rPr>
          <w:rFonts w:ascii="STIX Two Text" w:hAnsi="STIX Two Text" w:cs="Arial"/>
          <w:sz w:val="20"/>
          <w:szCs w:val="24"/>
        </w:rPr>
        <w:t xml:space="preserve">, where </w:t>
      </w:r>
      <w:r w:rsidRPr="00744794">
        <w:rPr>
          <w:rFonts w:ascii="STIX Two Text" w:hAnsi="STIX Two Text" w:cs="Arial"/>
          <w:i/>
          <w:iCs/>
          <w:sz w:val="20"/>
          <w:szCs w:val="24"/>
        </w:rPr>
        <w:t>k</w:t>
      </w:r>
      <w:r w:rsidRPr="00744794">
        <w:rPr>
          <w:rFonts w:ascii="STIX Two Text" w:hAnsi="STIX Two Text" w:cs="Arial"/>
          <w:sz w:val="20"/>
          <w:szCs w:val="24"/>
        </w:rPr>
        <w:t xml:space="preserve"> is the spring constant and </w:t>
      </w:r>
      <w:r w:rsidRPr="00744794">
        <w:rPr>
          <w:rFonts w:ascii="STIX Two Text" w:hAnsi="STIX Two Text" w:cs="Arial"/>
          <w:i/>
          <w:iCs/>
          <w:sz w:val="20"/>
          <w:szCs w:val="24"/>
        </w:rPr>
        <w:t>x</w:t>
      </w:r>
      <w:r w:rsidRPr="00744794">
        <w:rPr>
          <w:rFonts w:ascii="STIX Two Text" w:hAnsi="STIX Two Text" w:cs="Arial"/>
          <w:sz w:val="20"/>
          <w:szCs w:val="24"/>
        </w:rPr>
        <w:t xml:space="preserve"> is the distance it is extended from its equilibrium length.</w:t>
      </w:r>
      <w:r w:rsidR="00E7661F">
        <w:rPr>
          <w:rFonts w:ascii="STIX Two Text" w:hAnsi="STIX Two Text" w:cs="Arial"/>
          <w:sz w:val="20"/>
          <w:szCs w:val="24"/>
        </w:rPr>
        <w:t xml:space="preserve"> </w:t>
      </w:r>
      <w:r w:rsidRPr="00744794">
        <w:rPr>
          <w:rFonts w:ascii="STIX Two Text" w:hAnsi="STIX Two Text" w:cs="Arial"/>
          <w:sz w:val="20"/>
          <w:szCs w:val="24"/>
        </w:rPr>
        <w:t>These forces must be equal, so we have</w:t>
      </w:r>
    </w:p>
    <w:p w14:paraId="6270CFDE" w14:textId="77777777"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ab/>
      </w:r>
      <w:r w:rsidRPr="00744794">
        <w:rPr>
          <w:rFonts w:ascii="STIX Two Text" w:hAnsi="STIX Two Text" w:cs="Arial"/>
          <w:i/>
          <w:iCs/>
          <w:sz w:val="20"/>
          <w:szCs w:val="24"/>
        </w:rPr>
        <w:t>kx</w:t>
      </w:r>
      <w:r w:rsidRPr="00744794">
        <w:rPr>
          <w:rFonts w:ascii="STIX Two Text" w:hAnsi="STIX Two Text" w:cs="Arial"/>
          <w:sz w:val="20"/>
          <w:szCs w:val="24"/>
        </w:rPr>
        <w:t xml:space="preserve"> = 3.924 N = </w:t>
      </w:r>
      <w:r w:rsidRPr="00744794">
        <w:rPr>
          <w:rFonts w:ascii="STIX Two Text" w:hAnsi="STIX Two Text" w:cs="Arial"/>
          <w:i/>
          <w:iCs/>
          <w:sz w:val="20"/>
          <w:szCs w:val="24"/>
        </w:rPr>
        <w:t>k</w:t>
      </w:r>
      <w:r w:rsidRPr="00744794">
        <w:rPr>
          <w:rFonts w:ascii="STIX Two Text" w:hAnsi="STIX Two Text" w:cs="Arial"/>
          <w:sz w:val="20"/>
          <w:szCs w:val="24"/>
        </w:rPr>
        <w:t xml:space="preserve"> * 1.08 cm = </w:t>
      </w:r>
      <w:r w:rsidRPr="00744794">
        <w:rPr>
          <w:rFonts w:ascii="STIX Two Text" w:hAnsi="STIX Two Text" w:cs="Arial"/>
          <w:i/>
          <w:iCs/>
          <w:sz w:val="20"/>
          <w:szCs w:val="24"/>
        </w:rPr>
        <w:t>k</w:t>
      </w:r>
      <w:r w:rsidRPr="00744794">
        <w:rPr>
          <w:rFonts w:ascii="STIX Two Text" w:hAnsi="STIX Two Text" w:cs="Arial"/>
          <w:sz w:val="20"/>
          <w:szCs w:val="24"/>
        </w:rPr>
        <w:t xml:space="preserve"> * 0.0108 m.</w:t>
      </w:r>
    </w:p>
    <w:p w14:paraId="1CE370BC" w14:textId="77777777"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 xml:space="preserve">So, </w:t>
      </w:r>
      <w:r w:rsidRPr="00744794">
        <w:rPr>
          <w:rFonts w:ascii="STIX Two Text" w:hAnsi="STIX Two Text" w:cs="Arial"/>
          <w:sz w:val="20"/>
          <w:szCs w:val="24"/>
        </w:rPr>
        <w:tab/>
      </w:r>
      <w:r w:rsidRPr="00744794">
        <w:rPr>
          <w:rFonts w:ascii="STIX Two Text" w:hAnsi="STIX Two Text" w:cs="Arial"/>
          <w:i/>
          <w:iCs/>
          <w:sz w:val="20"/>
          <w:szCs w:val="24"/>
        </w:rPr>
        <w:t>k</w:t>
      </w:r>
      <w:r w:rsidRPr="00744794">
        <w:rPr>
          <w:rFonts w:ascii="STIX Two Text" w:hAnsi="STIX Two Text" w:cs="Arial"/>
          <w:sz w:val="20"/>
          <w:szCs w:val="24"/>
        </w:rPr>
        <w:t xml:space="preserve"> = 3.924/0.0108 = 363.3 N/m.</w:t>
      </w:r>
    </w:p>
    <w:p w14:paraId="7CAAE135" w14:textId="77777777" w:rsidR="00387F30" w:rsidRDefault="00387F30" w:rsidP="00387F30">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5C68A427" w14:textId="1DA668F6"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lastRenderedPageBreak/>
        <w:t xml:space="preserve">Now, we do the same force balance on Mars, with </w:t>
      </w:r>
      <w:r w:rsidRPr="00744794">
        <w:rPr>
          <w:rFonts w:ascii="STIX Two Text" w:hAnsi="STIX Two Text" w:cs="Arial"/>
          <w:i/>
          <w:iCs/>
          <w:sz w:val="20"/>
          <w:szCs w:val="24"/>
        </w:rPr>
        <w:t>g</w:t>
      </w:r>
      <w:r w:rsidRPr="00744794">
        <w:rPr>
          <w:rFonts w:ascii="STIX Two Text" w:hAnsi="STIX Two Text" w:cs="Arial"/>
          <w:sz w:val="20"/>
          <w:szCs w:val="24"/>
        </w:rPr>
        <w:t xml:space="preserve"> (for Mars) as the unknown.</w:t>
      </w:r>
    </w:p>
    <w:p w14:paraId="356E4D6D" w14:textId="77777777" w:rsidR="00811EC6" w:rsidRPr="00744794" w:rsidRDefault="00811EC6" w:rsidP="00811EC6">
      <w:pPr>
        <w:spacing w:line="360" w:lineRule="auto"/>
        <w:rPr>
          <w:rFonts w:ascii="STIX Two Text" w:hAnsi="STIX Two Text" w:cs="Arial"/>
          <w:sz w:val="20"/>
          <w:szCs w:val="24"/>
          <w:lang w:val="de-DE"/>
        </w:rPr>
      </w:pPr>
      <w:r w:rsidRPr="00744794">
        <w:rPr>
          <w:rFonts w:ascii="STIX Two Text" w:hAnsi="STIX Two Text" w:cs="Arial"/>
          <w:sz w:val="20"/>
          <w:szCs w:val="24"/>
        </w:rPr>
        <w:tab/>
      </w:r>
      <w:r w:rsidRPr="00744794">
        <w:rPr>
          <w:rFonts w:ascii="STIX Two Text" w:hAnsi="STIX Two Text" w:cs="Arial"/>
          <w:i/>
          <w:iCs/>
          <w:sz w:val="20"/>
          <w:szCs w:val="24"/>
          <w:lang w:val="de-DE"/>
        </w:rPr>
        <w:t>F</w:t>
      </w:r>
      <w:r w:rsidRPr="00744794">
        <w:rPr>
          <w:rFonts w:ascii="STIX Two Text" w:hAnsi="STIX Two Text" w:cs="Arial"/>
          <w:sz w:val="20"/>
          <w:szCs w:val="24"/>
          <w:lang w:val="de-DE"/>
        </w:rPr>
        <w:t xml:space="preserve"> = </w:t>
      </w:r>
      <w:r w:rsidRPr="00744794">
        <w:rPr>
          <w:rFonts w:ascii="STIX Two Text" w:hAnsi="STIX Two Text" w:cs="Arial"/>
          <w:i/>
          <w:iCs/>
          <w:sz w:val="20"/>
          <w:szCs w:val="24"/>
          <w:lang w:val="de-DE"/>
        </w:rPr>
        <w:t>kx</w:t>
      </w:r>
      <w:r w:rsidRPr="00744794">
        <w:rPr>
          <w:rFonts w:ascii="STIX Two Text" w:hAnsi="STIX Two Text" w:cs="Arial"/>
          <w:sz w:val="20"/>
          <w:szCs w:val="24"/>
          <w:lang w:val="de-DE"/>
        </w:rPr>
        <w:t xml:space="preserve"> = 363.3 N/m * 0.40 cm = 363.3 N/m * 0.004 m = 1.453 N.</w:t>
      </w:r>
    </w:p>
    <w:p w14:paraId="639D1F98" w14:textId="77777777"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and</w:t>
      </w:r>
      <w:r w:rsidRPr="00744794">
        <w:rPr>
          <w:rFonts w:ascii="STIX Two Text" w:hAnsi="STIX Two Text" w:cs="Arial"/>
          <w:sz w:val="20"/>
          <w:szCs w:val="24"/>
        </w:rPr>
        <w:tab/>
      </w:r>
      <w:r w:rsidRPr="00744794">
        <w:rPr>
          <w:rFonts w:ascii="STIX Two Text" w:hAnsi="STIX Two Text" w:cs="Arial"/>
          <w:i/>
          <w:iCs/>
          <w:sz w:val="20"/>
          <w:szCs w:val="24"/>
        </w:rPr>
        <w:t>F</w:t>
      </w:r>
      <w:r w:rsidRPr="00744794">
        <w:rPr>
          <w:rFonts w:ascii="STIX Two Text" w:hAnsi="STIX Two Text" w:cs="Arial"/>
          <w:sz w:val="20"/>
          <w:szCs w:val="24"/>
        </w:rPr>
        <w:t xml:space="preserve"> = 1.453 N = </w:t>
      </w:r>
      <w:r w:rsidRPr="00744794">
        <w:rPr>
          <w:rFonts w:ascii="STIX Two Text" w:hAnsi="STIX Two Text" w:cs="Arial"/>
          <w:i/>
          <w:iCs/>
          <w:sz w:val="20"/>
          <w:szCs w:val="24"/>
        </w:rPr>
        <w:t>mg</w:t>
      </w:r>
      <w:r w:rsidRPr="00744794">
        <w:rPr>
          <w:rFonts w:ascii="STIX Two Text" w:hAnsi="STIX Two Text" w:cs="Arial"/>
          <w:sz w:val="20"/>
          <w:szCs w:val="24"/>
        </w:rPr>
        <w:t xml:space="preserve"> = 0.40 kg * </w:t>
      </w:r>
      <w:r w:rsidRPr="00744794">
        <w:rPr>
          <w:rFonts w:ascii="STIX Two Text" w:hAnsi="STIX Two Text" w:cs="Arial"/>
          <w:i/>
          <w:iCs/>
          <w:sz w:val="20"/>
          <w:szCs w:val="24"/>
        </w:rPr>
        <w:t>g</w:t>
      </w:r>
    </w:p>
    <w:p w14:paraId="1DD1F19F" w14:textId="119D37D6" w:rsidR="00811EC6" w:rsidRPr="00744794" w:rsidRDefault="00811EC6" w:rsidP="00811EC6">
      <w:pPr>
        <w:spacing w:line="360" w:lineRule="auto"/>
        <w:rPr>
          <w:rFonts w:ascii="STIX Two Text" w:hAnsi="STIX Two Text" w:cs="Arial"/>
          <w:sz w:val="20"/>
          <w:szCs w:val="24"/>
        </w:rPr>
      </w:pPr>
      <w:r w:rsidRPr="00744794">
        <w:rPr>
          <w:rFonts w:ascii="STIX Two Text" w:hAnsi="STIX Two Text" w:cs="Arial"/>
          <w:sz w:val="20"/>
          <w:szCs w:val="24"/>
        </w:rPr>
        <w:t xml:space="preserve">So, </w:t>
      </w:r>
      <w:r w:rsidRPr="00744794">
        <w:rPr>
          <w:rFonts w:ascii="STIX Two Text" w:hAnsi="STIX Two Text" w:cs="Arial"/>
          <w:sz w:val="20"/>
          <w:szCs w:val="24"/>
        </w:rPr>
        <w:tab/>
      </w:r>
      <w:r w:rsidRPr="00744794">
        <w:rPr>
          <w:rFonts w:ascii="STIX Two Text" w:hAnsi="STIX Two Text" w:cs="Arial"/>
          <w:i/>
          <w:iCs/>
          <w:sz w:val="20"/>
          <w:szCs w:val="24"/>
        </w:rPr>
        <w:t>g</w:t>
      </w:r>
      <w:r w:rsidRPr="00744794">
        <w:rPr>
          <w:rFonts w:ascii="STIX Two Text" w:hAnsi="STIX Two Text" w:cs="Arial"/>
          <w:sz w:val="20"/>
          <w:szCs w:val="24"/>
        </w:rPr>
        <w:t xml:space="preserve"> = 3.63 N/kg = 3.63 m s</w:t>
      </w:r>
      <w:r w:rsidR="00746548" w:rsidRPr="00746548">
        <w:rPr>
          <w:rFonts w:ascii="STIX Two Text" w:hAnsi="STIX Two Text" w:cs="Arial"/>
          <w:sz w:val="28"/>
          <w:szCs w:val="24"/>
          <w:vertAlign w:val="superscript"/>
        </w:rPr>
        <w:t>−</w:t>
      </w:r>
      <w:r w:rsidRPr="00744794">
        <w:rPr>
          <w:rFonts w:ascii="STIX Two Text" w:hAnsi="STIX Two Text" w:cs="Arial"/>
          <w:sz w:val="28"/>
          <w:szCs w:val="24"/>
          <w:vertAlign w:val="superscript"/>
        </w:rPr>
        <w:t>2</w:t>
      </w:r>
      <w:r w:rsidRPr="00744794">
        <w:rPr>
          <w:rFonts w:ascii="STIX Two Text" w:hAnsi="STIX Two Text" w:cs="Arial"/>
          <w:sz w:val="20"/>
          <w:szCs w:val="24"/>
        </w:rPr>
        <w:t>.</w:t>
      </w:r>
    </w:p>
    <w:p w14:paraId="1A2F2DB7" w14:textId="77777777" w:rsidR="00811EC6" w:rsidRPr="00744794" w:rsidRDefault="00811EC6" w:rsidP="00811EC6">
      <w:pPr>
        <w:pStyle w:val="Default"/>
        <w:spacing w:line="360" w:lineRule="auto"/>
        <w:rPr>
          <w:rFonts w:ascii="STIX Two Text" w:hAnsi="STIX Two Text"/>
          <w:sz w:val="20"/>
        </w:rPr>
      </w:pPr>
    </w:p>
    <w:p w14:paraId="22D023D4" w14:textId="77777777" w:rsidR="00E00181" w:rsidRPr="003035B9" w:rsidRDefault="00E00181" w:rsidP="00E00181">
      <w:pPr>
        <w:spacing w:line="360" w:lineRule="auto"/>
        <w:rPr>
          <w:rFonts w:ascii="STIX Two Text" w:hAnsi="STIX Two Text" w:cs="STIX"/>
          <w:b/>
          <w:sz w:val="20"/>
          <w:szCs w:val="20"/>
        </w:rPr>
      </w:pPr>
      <w:r w:rsidRPr="003035B9">
        <w:rPr>
          <w:rFonts w:ascii="STIX Two Text" w:hAnsi="STIX Two Text" w:cs="STIX"/>
          <w:b/>
          <w:sz w:val="20"/>
          <w:szCs w:val="20"/>
        </w:rPr>
        <w:t>Solution 1.14</w:t>
      </w:r>
    </w:p>
    <w:p w14:paraId="25FB3603" w14:textId="77777777" w:rsidR="00E00181" w:rsidRPr="003035B9" w:rsidRDefault="00E00181" w:rsidP="00E00181">
      <w:pPr>
        <w:autoSpaceDE w:val="0"/>
        <w:autoSpaceDN w:val="0"/>
        <w:adjustRightInd w:val="0"/>
        <w:spacing w:before="220" w:after="0" w:line="360" w:lineRule="auto"/>
        <w:ind w:left="640" w:hanging="640"/>
        <w:rPr>
          <w:rFonts w:ascii="STIX Two Text" w:hAnsi="STIX Two Text" w:cs="STIX MathJax Main"/>
          <w:b/>
          <w:color w:val="221E1F"/>
          <w:sz w:val="20"/>
          <w:szCs w:val="20"/>
        </w:rPr>
      </w:pPr>
      <w:r w:rsidRPr="003035B9">
        <w:rPr>
          <w:rFonts w:ascii="STIX Two Text" w:hAnsi="STIX Two Text" w:cs="STIX MathJax Main"/>
          <w:b/>
          <w:color w:val="221E1F"/>
          <w:sz w:val="20"/>
          <w:szCs w:val="20"/>
        </w:rPr>
        <w:t>Problem Statement</w:t>
      </w:r>
    </w:p>
    <w:p w14:paraId="3153DB32" w14:textId="77777777" w:rsidR="00E00181" w:rsidRPr="003035B9" w:rsidRDefault="00E00181" w:rsidP="00E00181">
      <w:pPr>
        <w:autoSpaceDE w:val="0"/>
        <w:autoSpaceDN w:val="0"/>
        <w:adjustRightInd w:val="0"/>
        <w:spacing w:before="220" w:after="0" w:line="360" w:lineRule="auto"/>
        <w:ind w:left="640" w:hanging="640"/>
        <w:rPr>
          <w:rFonts w:ascii="STIX Two Text" w:hAnsi="STIX Two Text" w:cs="STIX MathJax Main"/>
          <w:color w:val="221E1F"/>
          <w:sz w:val="20"/>
          <w:szCs w:val="20"/>
        </w:rPr>
      </w:pPr>
      <w:r w:rsidRPr="003035B9">
        <w:rPr>
          <w:rFonts w:ascii="STIX Two Text" w:hAnsi="STIX Two Text" w:cs="STIX MathJax Main"/>
          <w:color w:val="221E1F"/>
          <w:sz w:val="20"/>
          <w:szCs w:val="20"/>
        </w:rPr>
        <w:t xml:space="preserve">The variation of fluid pressure with height is described by the differential equation: </w:t>
      </w:r>
    </w:p>
    <w:p w14:paraId="790CD94A" w14:textId="58DA2841" w:rsidR="00E00181" w:rsidRPr="003035B9" w:rsidRDefault="003C1BB8" w:rsidP="00E00181">
      <w:pPr>
        <w:pStyle w:val="Pa51"/>
        <w:spacing w:line="360" w:lineRule="auto"/>
        <w:ind w:hanging="10"/>
        <w:jc w:val="center"/>
        <w:rPr>
          <w:rFonts w:ascii="STIX Two Text" w:hAnsi="STIX Two Text" w:cs="STIX MathJax Main"/>
          <w:color w:val="221E1F"/>
          <w:sz w:val="20"/>
          <w:szCs w:val="20"/>
        </w:rPr>
      </w:pPr>
      <w:r w:rsidRPr="003C1BB8">
        <w:rPr>
          <w:rFonts w:ascii="STIX Two Text" w:hAnsi="STIX Two Text" w:cs="STIX MathJax Main"/>
          <w:color w:val="221E1F"/>
          <w:position w:val="-22"/>
          <w:sz w:val="20"/>
          <w:szCs w:val="20"/>
        </w:rPr>
        <w:object w:dxaOrig="940" w:dyaOrig="560" w14:anchorId="3F704112">
          <v:shape id="_x0000_i1040" type="#_x0000_t75" style="width:47.25pt;height:27.75pt" o:ole="">
            <v:imagedata r:id="rId43" o:title=""/>
          </v:shape>
          <o:OLEObject Type="Embed" ProgID="Equation.DSMT4" ShapeID="_x0000_i1040" DrawAspect="Content" ObjectID="_1745776031" r:id="rId44"/>
        </w:object>
      </w:r>
      <w:r w:rsidR="00E00181" w:rsidRPr="003035B9">
        <w:rPr>
          <w:rFonts w:ascii="STIX Two Text" w:hAnsi="STIX Two Text" w:cs="STIX MathJax Main"/>
          <w:color w:val="221E1F"/>
          <w:sz w:val="20"/>
          <w:szCs w:val="20"/>
        </w:rPr>
        <w:t xml:space="preserve"> </w:t>
      </w:r>
    </w:p>
    <w:p w14:paraId="7CF8DAB3" w14:textId="77777777" w:rsidR="00E00181" w:rsidRPr="003035B9" w:rsidRDefault="00E00181" w:rsidP="00E00181">
      <w:pPr>
        <w:pStyle w:val="Pa51"/>
        <w:spacing w:line="360" w:lineRule="auto"/>
        <w:ind w:hanging="10"/>
        <w:rPr>
          <w:rFonts w:ascii="STIX Two Text" w:hAnsi="STIX Two Text" w:cs="STIX MathJax Main"/>
          <w:color w:val="221E1F"/>
          <w:sz w:val="20"/>
          <w:szCs w:val="20"/>
        </w:rPr>
      </w:pPr>
      <w:r w:rsidRPr="003035B9">
        <w:rPr>
          <w:rFonts w:ascii="STIX Two Text" w:hAnsi="STIX Two Text" w:cs="STIX MathJax Main"/>
          <w:color w:val="221E1F"/>
          <w:sz w:val="20"/>
          <w:szCs w:val="20"/>
        </w:rPr>
        <w:t xml:space="preserve">Here, </w:t>
      </w:r>
      <w:r w:rsidRPr="003035B9">
        <w:rPr>
          <w:rFonts w:ascii="STIX Two Text" w:hAnsi="STIX Two Text" w:cs="STIX MathJax Main"/>
          <w:i/>
          <w:iCs/>
          <w:color w:val="221E1F"/>
          <w:sz w:val="20"/>
          <w:szCs w:val="20"/>
        </w:rPr>
        <w:t xml:space="preserve">ρ </w:t>
      </w:r>
      <w:r w:rsidRPr="003035B9">
        <w:rPr>
          <w:rFonts w:ascii="STIX Two Text" w:hAnsi="STIX Two Text" w:cs="STIX MathJax Main"/>
          <w:color w:val="221E1F"/>
          <w:sz w:val="20"/>
          <w:szCs w:val="20"/>
        </w:rPr>
        <w:t xml:space="preserve">is specific density and </w:t>
      </w:r>
      <w:r w:rsidRPr="003035B9">
        <w:rPr>
          <w:rFonts w:ascii="STIX Two Text" w:hAnsi="STIX Two Text" w:cs="STIX MathJax Main"/>
          <w:i/>
          <w:iCs/>
          <w:color w:val="221E1F"/>
          <w:sz w:val="20"/>
          <w:szCs w:val="20"/>
        </w:rPr>
        <w:t xml:space="preserve">g </w:t>
      </w:r>
      <w:r w:rsidRPr="003035B9">
        <w:rPr>
          <w:rFonts w:ascii="STIX Two Text" w:hAnsi="STIX Two Text" w:cs="STIX MathJax Main"/>
          <w:color w:val="221E1F"/>
          <w:sz w:val="20"/>
          <w:szCs w:val="20"/>
        </w:rPr>
        <w:t xml:space="preserve">is the local acceleration of gravity. For an </w:t>
      </w:r>
      <w:r w:rsidRPr="003035B9">
        <w:rPr>
          <w:rFonts w:ascii="STIX Two Text" w:hAnsi="STIX Two Text" w:cs="STIX MathJax Main"/>
          <w:i/>
          <w:iCs/>
          <w:color w:val="221E1F"/>
          <w:sz w:val="20"/>
          <w:szCs w:val="20"/>
        </w:rPr>
        <w:t>ideal gas</w:t>
      </w:r>
      <w:r w:rsidRPr="003035B9">
        <w:rPr>
          <w:rFonts w:ascii="STIX Two Text" w:hAnsi="STIX Two Text" w:cs="STIX MathJax Main"/>
          <w:color w:val="221E1F"/>
          <w:sz w:val="20"/>
          <w:szCs w:val="20"/>
        </w:rPr>
        <w:t xml:space="preserve">, </w:t>
      </w:r>
      <w:r w:rsidRPr="003035B9">
        <w:rPr>
          <w:rFonts w:ascii="STIX Two Text" w:hAnsi="STIX Two Text" w:cs="STIX MathJax Main"/>
          <w:i/>
          <w:iCs/>
          <w:color w:val="221E1F"/>
          <w:sz w:val="20"/>
          <w:szCs w:val="20"/>
        </w:rPr>
        <w:t xml:space="preserve">ρ </w:t>
      </w:r>
      <w:r w:rsidRPr="003035B9">
        <w:rPr>
          <w:rFonts w:ascii="STIX Two Text" w:hAnsi="STIX Two Text" w:cs="STIX MathJax Main"/>
          <w:color w:val="221E1F"/>
          <w:sz w:val="20"/>
          <w:szCs w:val="20"/>
        </w:rPr>
        <w:t xml:space="preserve">= </w:t>
      </w:r>
      <w:r w:rsidRPr="003035B9">
        <w:rPr>
          <w:rFonts w:ascii="STIX Two Text" w:hAnsi="STIX Two Text"/>
          <w:i/>
          <w:iCs/>
          <w:color w:val="221E1F"/>
          <w:sz w:val="20"/>
          <w:szCs w:val="20"/>
        </w:rPr>
        <w:t>ℳ</w:t>
      </w:r>
      <w:r w:rsidRPr="003035B9">
        <w:rPr>
          <w:rFonts w:ascii="STIX Two Text" w:hAnsi="STIX Two Text" w:cs="STIX MathJax Main"/>
          <w:i/>
          <w:iCs/>
          <w:color w:val="221E1F"/>
          <w:sz w:val="20"/>
          <w:szCs w:val="20"/>
        </w:rPr>
        <w:t>P</w:t>
      </w:r>
      <w:r w:rsidRPr="003035B9">
        <w:rPr>
          <w:rFonts w:ascii="STIX Two Text" w:hAnsi="STIX Two Text" w:cs="STIX MathJax Main"/>
          <w:color w:val="221E1F"/>
          <w:sz w:val="20"/>
          <w:szCs w:val="20"/>
        </w:rPr>
        <w:t>/</w:t>
      </w:r>
      <w:r w:rsidRPr="003035B9">
        <w:rPr>
          <w:rFonts w:ascii="STIX Two Text" w:hAnsi="STIX Two Text" w:cs="STIX MathJax Main"/>
          <w:i/>
          <w:iCs/>
          <w:color w:val="221E1F"/>
          <w:sz w:val="20"/>
          <w:szCs w:val="20"/>
        </w:rPr>
        <w:t>RT</w:t>
      </w:r>
      <w:r w:rsidRPr="003035B9">
        <w:rPr>
          <w:rFonts w:ascii="STIX Two Text" w:hAnsi="STIX Two Text" w:cs="STIX MathJax Main"/>
          <w:color w:val="221E1F"/>
          <w:sz w:val="20"/>
          <w:szCs w:val="20"/>
        </w:rPr>
        <w:t xml:space="preserve">, where </w:t>
      </w:r>
      <w:r w:rsidRPr="003035B9">
        <w:rPr>
          <w:rFonts w:ascii="STIX Two Text" w:hAnsi="STIX Two Text"/>
          <w:i/>
          <w:iCs/>
          <w:color w:val="221E1F"/>
          <w:sz w:val="20"/>
          <w:szCs w:val="20"/>
        </w:rPr>
        <w:t>ℳ</w:t>
      </w:r>
      <w:r w:rsidRPr="003035B9">
        <w:rPr>
          <w:rFonts w:ascii="STIX Two Text" w:hAnsi="STIX Two Text" w:cs="STIXGeneral"/>
          <w:i/>
          <w:iCs/>
          <w:color w:val="221E1F"/>
          <w:sz w:val="20"/>
          <w:szCs w:val="20"/>
        </w:rPr>
        <w:t xml:space="preserve"> </w:t>
      </w:r>
      <w:r w:rsidRPr="003035B9">
        <w:rPr>
          <w:rFonts w:ascii="STIX Two Text" w:hAnsi="STIX Two Text" w:cs="STIX MathJax Main"/>
          <w:color w:val="221E1F"/>
          <w:sz w:val="20"/>
          <w:szCs w:val="20"/>
        </w:rPr>
        <w:t xml:space="preserve">is molar mass and </w:t>
      </w:r>
      <w:r w:rsidRPr="003035B9">
        <w:rPr>
          <w:rFonts w:ascii="STIX Two Text" w:hAnsi="STIX Two Text" w:cs="STIX MathJax Main"/>
          <w:i/>
          <w:iCs/>
          <w:color w:val="221E1F"/>
          <w:sz w:val="20"/>
          <w:szCs w:val="20"/>
        </w:rPr>
        <w:t xml:space="preserve">R </w:t>
      </w:r>
      <w:r w:rsidRPr="003035B9">
        <w:rPr>
          <w:rFonts w:ascii="STIX Two Text" w:hAnsi="STIX Two Text" w:cs="STIX MathJax Main"/>
          <w:color w:val="221E1F"/>
          <w:sz w:val="20"/>
          <w:szCs w:val="20"/>
        </w:rPr>
        <w:t>is the universal gas constant. Modeling the atmosphere as an isothermal column of ideal gas at 10°C, estimate the ambient pres</w:t>
      </w:r>
      <w:r w:rsidRPr="003035B9">
        <w:rPr>
          <w:rFonts w:ascii="STIX Two Text" w:hAnsi="STIX Two Text" w:cs="STIX MathJax Main"/>
          <w:color w:val="221E1F"/>
          <w:sz w:val="20"/>
          <w:szCs w:val="20"/>
        </w:rPr>
        <w:softHyphen/>
        <w:t xml:space="preserve">sure in Denver, where </w:t>
      </w:r>
      <w:r w:rsidRPr="003035B9">
        <w:rPr>
          <w:rFonts w:ascii="STIX Two Text" w:hAnsi="STIX Two Text" w:cs="STIX MathJax Main"/>
          <w:i/>
          <w:iCs/>
          <w:color w:val="221E1F"/>
          <w:sz w:val="20"/>
          <w:szCs w:val="20"/>
        </w:rPr>
        <w:t xml:space="preserve">z </w:t>
      </w:r>
      <w:r w:rsidRPr="003035B9">
        <w:rPr>
          <w:rFonts w:ascii="STIX Two Text" w:hAnsi="STIX Two Text" w:cs="STIX MathJax Main"/>
          <w:color w:val="221E1F"/>
          <w:sz w:val="20"/>
          <w:szCs w:val="20"/>
        </w:rPr>
        <w:t xml:space="preserve">= 1(mile) relative to sea level. For air, take </w:t>
      </w:r>
      <w:r w:rsidRPr="003035B9">
        <w:rPr>
          <w:rFonts w:ascii="STIX Two Text" w:hAnsi="STIX Two Text"/>
          <w:i/>
          <w:iCs/>
          <w:color w:val="221E1F"/>
          <w:sz w:val="20"/>
          <w:szCs w:val="20"/>
        </w:rPr>
        <w:t>ℳ</w:t>
      </w:r>
      <w:r w:rsidRPr="003035B9">
        <w:rPr>
          <w:rFonts w:ascii="STIX Two Text" w:hAnsi="STIX Two Text" w:cs="STIXGeneral"/>
          <w:i/>
          <w:iCs/>
          <w:color w:val="221E1F"/>
          <w:sz w:val="20"/>
          <w:szCs w:val="20"/>
        </w:rPr>
        <w:t xml:space="preserve"> </w:t>
      </w:r>
      <w:r w:rsidRPr="003035B9">
        <w:rPr>
          <w:rFonts w:ascii="STIX Two Text" w:hAnsi="STIX Two Text" w:cs="STIX MathJax Main"/>
          <w:color w:val="221E1F"/>
          <w:sz w:val="20"/>
          <w:szCs w:val="20"/>
        </w:rPr>
        <w:t>= 29 g·mol</w:t>
      </w:r>
      <w:r w:rsidRPr="003035B9">
        <w:rPr>
          <w:rFonts w:ascii="STIX Two Text" w:hAnsi="STIX Two Text" w:cs="STIX MathJax Main"/>
          <w:color w:val="221E1F"/>
          <w:sz w:val="28"/>
          <w:szCs w:val="15"/>
          <w:vertAlign w:val="superscript"/>
        </w:rPr>
        <w:t>−1</w:t>
      </w:r>
      <w:r w:rsidRPr="003035B9">
        <w:rPr>
          <w:rFonts w:ascii="STIX Two Text" w:hAnsi="STIX Two Text" w:cs="STIX MathJax Main"/>
          <w:color w:val="221E1F"/>
          <w:sz w:val="20"/>
          <w:szCs w:val="20"/>
        </w:rPr>
        <w:t xml:space="preserve">; values of </w:t>
      </w:r>
      <w:r w:rsidRPr="003035B9">
        <w:rPr>
          <w:rFonts w:ascii="STIX Two Text" w:hAnsi="STIX Two Text" w:cs="STIX MathJax Main"/>
          <w:i/>
          <w:iCs/>
          <w:color w:val="221E1F"/>
          <w:sz w:val="20"/>
          <w:szCs w:val="20"/>
        </w:rPr>
        <w:t xml:space="preserve">R </w:t>
      </w:r>
      <w:r w:rsidRPr="003035B9">
        <w:rPr>
          <w:rFonts w:ascii="STIX Two Text" w:hAnsi="STIX Two Text" w:cs="STIX MathJax Main"/>
          <w:color w:val="221E1F"/>
          <w:sz w:val="20"/>
          <w:szCs w:val="20"/>
        </w:rPr>
        <w:t>are given in App. A.</w:t>
      </w:r>
    </w:p>
    <w:p w14:paraId="71EAF7BD" w14:textId="77777777" w:rsidR="00E00181" w:rsidRPr="00DE4972" w:rsidRDefault="00E00181" w:rsidP="00E00181">
      <w:pPr>
        <w:autoSpaceDE w:val="0"/>
        <w:autoSpaceDN w:val="0"/>
        <w:adjustRightInd w:val="0"/>
        <w:spacing w:after="0" w:line="240" w:lineRule="auto"/>
        <w:rPr>
          <w:rFonts w:ascii="STIXGeneral" w:hAnsi="STIXGeneral" w:cs="STIXGeneral"/>
          <w:color w:val="000000"/>
          <w:sz w:val="24"/>
          <w:szCs w:val="24"/>
        </w:rPr>
      </w:pPr>
    </w:p>
    <w:p w14:paraId="5E2F1175" w14:textId="77777777" w:rsidR="00E00181" w:rsidRPr="003035B9" w:rsidRDefault="00E00181" w:rsidP="00E00181">
      <w:pPr>
        <w:pStyle w:val="Default"/>
        <w:spacing w:line="360" w:lineRule="auto"/>
        <w:rPr>
          <w:rFonts w:ascii="STIX Two Text" w:hAnsi="STIX Two Text"/>
          <w:sz w:val="20"/>
        </w:rPr>
      </w:pPr>
      <w:r w:rsidRPr="003035B9">
        <w:rPr>
          <w:rFonts w:ascii="STIX Two Text" w:hAnsi="STIX Two Text"/>
          <w:b/>
          <w:sz w:val="20"/>
        </w:rPr>
        <w:t>Solution</w:t>
      </w:r>
    </w:p>
    <w:p w14:paraId="4EBDA2D3" w14:textId="77777777" w:rsidR="00E00181" w:rsidRPr="003035B9" w:rsidRDefault="00E00181" w:rsidP="00E00181">
      <w:pPr>
        <w:pStyle w:val="Default"/>
        <w:spacing w:line="360" w:lineRule="auto"/>
        <w:rPr>
          <w:rFonts w:ascii="STIX Two Text" w:hAnsi="STIX Two Text"/>
          <w:sz w:val="20"/>
        </w:rPr>
      </w:pPr>
    </w:p>
    <w:p w14:paraId="5C1C5304" w14:textId="77777777"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Substituting the ideal gas expression for density into the equation for variation of fluid pressure with height gives</w:t>
      </w:r>
    </w:p>
    <w:p w14:paraId="45A99C8A" w14:textId="0AE38943"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ab/>
      </w:r>
      <w:r w:rsidR="003C1BB8" w:rsidRPr="003C1BB8">
        <w:rPr>
          <w:rFonts w:ascii="STIX Two Text" w:hAnsi="STIX Two Text"/>
          <w:position w:val="-22"/>
          <w:sz w:val="20"/>
        </w:rPr>
        <w:object w:dxaOrig="1260" w:dyaOrig="560" w14:anchorId="507D2AE0">
          <v:shape id="_x0000_i1041" type="#_x0000_t75" style="width:63pt;height:27.75pt" o:ole="">
            <v:imagedata r:id="rId45" o:title=""/>
          </v:shape>
          <o:OLEObject Type="Embed" ProgID="Equation.DSMT4" ShapeID="_x0000_i1041" DrawAspect="Content" ObjectID="_1745776032" r:id="rId46"/>
        </w:object>
      </w:r>
    </w:p>
    <w:p w14:paraId="16E73D0A" w14:textId="4A45841A"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 xml:space="preserve">If </w:t>
      </w:r>
      <w:r w:rsidRPr="003035B9">
        <w:rPr>
          <w:rFonts w:ascii="STIX Two Text" w:hAnsi="STIX Two Text" w:cs="Arial"/>
          <w:i/>
          <w:color w:val="auto"/>
          <w:sz w:val="20"/>
        </w:rPr>
        <w:t>T</w:t>
      </w:r>
      <w:r w:rsidR="00E7661F">
        <w:rPr>
          <w:rFonts w:ascii="STIX Two Text" w:hAnsi="STIX Two Text" w:cs="Arial"/>
          <w:i/>
          <w:color w:val="auto"/>
          <w:sz w:val="20"/>
        </w:rPr>
        <w:t xml:space="preserve"> </w:t>
      </w:r>
      <w:r w:rsidRPr="003035B9">
        <w:rPr>
          <w:rFonts w:ascii="STIX Two Text" w:hAnsi="STIX Two Text" w:cs="Arial"/>
          <w:color w:val="auto"/>
          <w:sz w:val="20"/>
        </w:rPr>
        <w:t xml:space="preserve">is constant (along with </w:t>
      </w:r>
      <w:r>
        <w:rPr>
          <w:rFonts w:ascii="STIX Two Text" w:hAnsi="STIX Two Text" w:cs="Arial"/>
          <w:color w:val="auto"/>
          <w:sz w:val="20"/>
        </w:rPr>
        <w:t xml:space="preserve">molar mass, </w:t>
      </w:r>
      <w:r>
        <w:rPr>
          <w:rFonts w:ascii="Euclid Math One" w:hAnsi="Euclid Math One" w:cs="Arial"/>
          <w:color w:val="auto"/>
          <w:sz w:val="20"/>
        </w:rPr>
        <w:t></w:t>
      </w:r>
      <w:r w:rsidRPr="00F42FA0">
        <w:rPr>
          <w:rFonts w:ascii="STIX Two Text" w:hAnsi="STIX Two Text" w:cs="Arial"/>
          <w:color w:val="auto"/>
          <w:sz w:val="20"/>
        </w:rPr>
        <w:t>,</w:t>
      </w:r>
      <w:r w:rsidRPr="003035B9">
        <w:rPr>
          <w:rFonts w:ascii="STIX Two Text" w:hAnsi="STIX Two Text" w:cs="Arial"/>
          <w:color w:val="auto"/>
          <w:sz w:val="20"/>
        </w:rPr>
        <w:t xml:space="preserve"> and </w:t>
      </w:r>
      <w:r w:rsidRPr="003035B9">
        <w:rPr>
          <w:rFonts w:ascii="STIX Two Text" w:hAnsi="STIX Two Text" w:cs="Arial"/>
          <w:i/>
          <w:color w:val="auto"/>
          <w:sz w:val="20"/>
        </w:rPr>
        <w:t>g</w:t>
      </w:r>
      <w:r w:rsidRPr="003035B9">
        <w:rPr>
          <w:rFonts w:ascii="STIX Two Text" w:hAnsi="STIX Two Text" w:cs="Arial"/>
          <w:color w:val="auto"/>
          <w:sz w:val="20"/>
        </w:rPr>
        <w:t>) then this is a separable equation that can be rearranged to give:</w:t>
      </w:r>
    </w:p>
    <w:p w14:paraId="401D797B" w14:textId="4BF39846"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ab/>
      </w:r>
      <w:r w:rsidR="003C1BB8" w:rsidRPr="003C1BB8">
        <w:rPr>
          <w:rFonts w:ascii="STIX Two Text" w:hAnsi="STIX Two Text"/>
          <w:position w:val="-20"/>
          <w:sz w:val="20"/>
        </w:rPr>
        <w:object w:dxaOrig="1320" w:dyaOrig="540" w14:anchorId="6CE2BD52">
          <v:shape id="_x0000_i1042" type="#_x0000_t75" style="width:66pt;height:27pt" o:ole="">
            <v:imagedata r:id="rId47" o:title=""/>
          </v:shape>
          <o:OLEObject Type="Embed" ProgID="Equation.DSMT4" ShapeID="_x0000_i1042" DrawAspect="Content" ObjectID="_1745776033" r:id="rId48"/>
        </w:object>
      </w:r>
    </w:p>
    <w:p w14:paraId="03CD4DDA" w14:textId="77777777" w:rsidR="00532EB4" w:rsidRDefault="00532EB4" w:rsidP="001A2824">
      <w:pPr>
        <w:spacing w:afterLines="80" w:after="192" w:line="360" w:lineRule="auto"/>
        <w:rPr>
          <w:rFonts w:ascii="STIX Two Text" w:hAnsi="STIX Two Text" w:cs="Arial"/>
          <w:i/>
          <w:sz w:val="20"/>
          <w:szCs w:val="24"/>
        </w:rPr>
      </w:pPr>
    </w:p>
    <w:p w14:paraId="1AA8907C" w14:textId="5E5F29A3" w:rsidR="001A2824" w:rsidRDefault="001A2824" w:rsidP="001A2824">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45CA3D26" w14:textId="445A7CD4"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lastRenderedPageBreak/>
        <w:t>This can be directly integrated to give</w:t>
      </w:r>
    </w:p>
    <w:p w14:paraId="7A98AFFF" w14:textId="2403C877"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ab/>
      </w:r>
      <w:r w:rsidR="003C1BB8" w:rsidRPr="003C1BB8">
        <w:rPr>
          <w:rFonts w:ascii="STIX Two Text" w:hAnsi="STIX Two Text"/>
          <w:position w:val="-28"/>
          <w:sz w:val="20"/>
        </w:rPr>
        <w:object w:dxaOrig="2020" w:dyaOrig="660" w14:anchorId="5185ECD9">
          <v:shape id="_x0000_i1043" type="#_x0000_t75" style="width:101.25pt;height:33pt" o:ole="">
            <v:imagedata r:id="rId49" o:title=""/>
          </v:shape>
          <o:OLEObject Type="Embed" ProgID="Equation.DSMT4" ShapeID="_x0000_i1043" DrawAspect="Content" ObjectID="_1745776034" r:id="rId50"/>
        </w:object>
      </w:r>
    </w:p>
    <w:p w14:paraId="4EA4B7A2" w14:textId="77777777"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Or</w:t>
      </w:r>
    </w:p>
    <w:p w14:paraId="20258E35" w14:textId="10FA1C0B"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ab/>
      </w:r>
      <w:r w:rsidR="003C1BB8" w:rsidRPr="003C1BB8">
        <w:rPr>
          <w:rFonts w:ascii="STIX Two Text" w:hAnsi="STIX Two Text"/>
          <w:position w:val="-26"/>
          <w:sz w:val="20"/>
        </w:rPr>
        <w:object w:dxaOrig="2280" w:dyaOrig="620" w14:anchorId="19DC16A1">
          <v:shape id="_x0000_i1044" type="#_x0000_t75" style="width:114pt;height:30.75pt" o:ole="">
            <v:imagedata r:id="rId51" o:title=""/>
          </v:shape>
          <o:OLEObject Type="Embed" ProgID="Equation.DSMT4" ShapeID="_x0000_i1044" DrawAspect="Content" ObjectID="_1745776035" r:id="rId52"/>
        </w:object>
      </w:r>
    </w:p>
    <w:p w14:paraId="5BCD3E40" w14:textId="0FF4FA61"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 xml:space="preserve">The standard pressure at sea level is </w:t>
      </w:r>
      <w:r w:rsidRPr="003035B9">
        <w:rPr>
          <w:rFonts w:ascii="STIX Two Text" w:hAnsi="STIX Two Text" w:cs="Arial"/>
          <w:i/>
          <w:color w:val="auto"/>
          <w:sz w:val="20"/>
        </w:rPr>
        <w:t>P</w:t>
      </w:r>
      <w:r w:rsidRPr="003035B9">
        <w:rPr>
          <w:rFonts w:ascii="STIX Two Text" w:hAnsi="STIX Two Text" w:cs="Arial"/>
          <w:i/>
          <w:color w:val="auto"/>
          <w:sz w:val="28"/>
          <w:vertAlign w:val="subscript"/>
        </w:rPr>
        <w:t>o</w:t>
      </w:r>
      <w:r w:rsidRPr="003035B9">
        <w:rPr>
          <w:rFonts w:ascii="STIX Two Text" w:hAnsi="STIX Two Text" w:cs="Arial"/>
          <w:color w:val="auto"/>
          <w:sz w:val="20"/>
        </w:rPr>
        <w:t xml:space="preserve"> = 101325 Pa.</w:t>
      </w:r>
      <w:r w:rsidR="00E7661F">
        <w:rPr>
          <w:rFonts w:ascii="STIX Two Text" w:hAnsi="STIX Two Text" w:cs="Arial"/>
          <w:color w:val="auto"/>
          <w:sz w:val="20"/>
        </w:rPr>
        <w:t xml:space="preserve"> </w:t>
      </w:r>
      <w:r w:rsidRPr="003035B9">
        <w:rPr>
          <w:rFonts w:ascii="STIX Two Text" w:hAnsi="STIX Two Text" w:cs="Arial"/>
          <w:color w:val="auto"/>
          <w:sz w:val="20"/>
        </w:rPr>
        <w:t xml:space="preserve">If Denver is 1 mile = 1609 m above sea level, </w:t>
      </w:r>
      <w:r w:rsidRPr="003035B9">
        <w:rPr>
          <w:rFonts w:ascii="STIX Two Text" w:hAnsi="STIX Two Text" w:cs="Arial"/>
          <w:i/>
          <w:color w:val="auto"/>
          <w:sz w:val="20"/>
        </w:rPr>
        <w:t>g</w:t>
      </w:r>
      <w:r w:rsidRPr="003035B9">
        <w:rPr>
          <w:rFonts w:ascii="STIX Two Text" w:hAnsi="STIX Two Text" w:cs="Arial"/>
          <w:color w:val="auto"/>
          <w:sz w:val="20"/>
        </w:rPr>
        <w:t xml:space="preserve"> = 9.8 m s</w:t>
      </w:r>
      <w:r w:rsidR="00746548" w:rsidRPr="00746548">
        <w:rPr>
          <w:rFonts w:ascii="STIX Two Text" w:hAnsi="STIX Two Text" w:cs="Arial"/>
          <w:color w:val="auto"/>
          <w:sz w:val="28"/>
          <w:vertAlign w:val="superscript"/>
        </w:rPr>
        <w:t>−</w:t>
      </w:r>
      <w:r w:rsidRPr="003035B9">
        <w:rPr>
          <w:rFonts w:ascii="STIX Two Text" w:hAnsi="STIX Two Text" w:cs="Arial"/>
          <w:color w:val="auto"/>
          <w:sz w:val="28"/>
          <w:vertAlign w:val="superscript"/>
        </w:rPr>
        <w:t>2</w:t>
      </w:r>
      <w:r w:rsidRPr="003035B9">
        <w:rPr>
          <w:rFonts w:ascii="STIX Two Text" w:hAnsi="STIX Two Text" w:cs="Arial"/>
          <w:color w:val="auto"/>
          <w:sz w:val="20"/>
        </w:rPr>
        <w:t xml:space="preserve">, </w:t>
      </w:r>
      <w:r>
        <w:rPr>
          <w:rFonts w:ascii="Euclid Math One" w:hAnsi="Euclid Math One" w:cs="Arial"/>
          <w:color w:val="auto"/>
          <w:sz w:val="20"/>
        </w:rPr>
        <w:t></w:t>
      </w:r>
      <w:r>
        <w:rPr>
          <w:rFonts w:ascii="STIX Two Text" w:hAnsi="STIX Two Text" w:cs="Arial"/>
          <w:color w:val="auto"/>
          <w:sz w:val="20"/>
        </w:rPr>
        <w:t> </w:t>
      </w:r>
      <w:r w:rsidRPr="003035B9">
        <w:rPr>
          <w:rFonts w:ascii="STIX Two Text" w:hAnsi="STIX Two Text" w:cs="Arial"/>
          <w:color w:val="auto"/>
          <w:sz w:val="20"/>
        </w:rPr>
        <w:t>=</w:t>
      </w:r>
      <w:r>
        <w:rPr>
          <w:rFonts w:ascii="STIX Two Text" w:hAnsi="STIX Two Text" w:cs="Arial"/>
          <w:color w:val="auto"/>
          <w:sz w:val="20"/>
        </w:rPr>
        <w:t> </w:t>
      </w:r>
      <w:r w:rsidRPr="003035B9">
        <w:rPr>
          <w:rFonts w:ascii="STIX Two Text" w:hAnsi="STIX Two Text" w:cs="Arial"/>
          <w:color w:val="auto"/>
          <w:sz w:val="20"/>
        </w:rPr>
        <w:t xml:space="preserve">0.029 kg/mol, </w:t>
      </w:r>
      <w:r w:rsidRPr="003035B9">
        <w:rPr>
          <w:rFonts w:ascii="STIX Two Text" w:hAnsi="STIX Two Text" w:cs="Arial"/>
          <w:i/>
          <w:color w:val="auto"/>
          <w:sz w:val="20"/>
        </w:rPr>
        <w:t>T</w:t>
      </w:r>
      <w:r w:rsidRPr="003035B9">
        <w:rPr>
          <w:rFonts w:ascii="STIX Two Text" w:hAnsi="STIX Two Text" w:cs="Arial"/>
          <w:color w:val="auto"/>
          <w:sz w:val="20"/>
        </w:rPr>
        <w:t xml:space="preserve"> = 10 °C = 283 K, and </w:t>
      </w:r>
      <w:r w:rsidRPr="003035B9">
        <w:rPr>
          <w:rFonts w:ascii="STIX Two Text" w:hAnsi="STIX Two Text" w:cs="Arial"/>
          <w:i/>
          <w:color w:val="auto"/>
          <w:sz w:val="20"/>
        </w:rPr>
        <w:t>R</w:t>
      </w:r>
      <w:r w:rsidRPr="003035B9">
        <w:rPr>
          <w:rFonts w:ascii="STIX Two Text" w:hAnsi="STIX Two Text" w:cs="Arial"/>
          <w:color w:val="auto"/>
          <w:sz w:val="20"/>
        </w:rPr>
        <w:t xml:space="preserve"> = 8.314 kg m</w:t>
      </w:r>
      <w:r w:rsidRPr="003035B9">
        <w:rPr>
          <w:rFonts w:ascii="STIX Two Text" w:hAnsi="STIX Two Text" w:cs="Arial"/>
          <w:color w:val="auto"/>
          <w:sz w:val="28"/>
          <w:vertAlign w:val="superscript"/>
        </w:rPr>
        <w:t>2</w:t>
      </w:r>
      <w:r w:rsidRPr="003035B9">
        <w:rPr>
          <w:rFonts w:ascii="STIX Two Text" w:hAnsi="STIX Two Text" w:cs="Arial"/>
          <w:color w:val="auto"/>
          <w:sz w:val="20"/>
        </w:rPr>
        <w:t xml:space="preserve"> mol</w:t>
      </w:r>
      <w:r w:rsidR="00746548" w:rsidRPr="00746548">
        <w:rPr>
          <w:rFonts w:ascii="STIX Two Text" w:hAnsi="STIX Two Text" w:cs="Arial"/>
          <w:color w:val="auto"/>
          <w:sz w:val="28"/>
          <w:vertAlign w:val="superscript"/>
        </w:rPr>
        <w:t>−</w:t>
      </w:r>
      <w:r w:rsidRPr="003035B9">
        <w:rPr>
          <w:rFonts w:ascii="STIX Two Text" w:hAnsi="STIX Two Text" w:cs="Arial"/>
          <w:color w:val="auto"/>
          <w:sz w:val="28"/>
          <w:vertAlign w:val="superscript"/>
        </w:rPr>
        <w:t>1</w:t>
      </w:r>
      <w:r w:rsidRPr="003035B9">
        <w:rPr>
          <w:rFonts w:ascii="STIX Two Text" w:hAnsi="STIX Two Text" w:cs="Arial"/>
          <w:color w:val="auto"/>
          <w:sz w:val="20"/>
        </w:rPr>
        <w:t xml:space="preserve"> K</w:t>
      </w:r>
      <w:r w:rsidR="00746548" w:rsidRPr="00746548">
        <w:rPr>
          <w:rFonts w:ascii="STIX Two Text" w:hAnsi="STIX Two Text" w:cs="Arial"/>
          <w:color w:val="auto"/>
          <w:sz w:val="28"/>
          <w:vertAlign w:val="superscript"/>
        </w:rPr>
        <w:t>−</w:t>
      </w:r>
      <w:r w:rsidRPr="003035B9">
        <w:rPr>
          <w:rFonts w:ascii="STIX Two Text" w:hAnsi="STIX Two Text" w:cs="Arial"/>
          <w:color w:val="auto"/>
          <w:sz w:val="28"/>
          <w:vertAlign w:val="superscript"/>
        </w:rPr>
        <w:t>1</w:t>
      </w:r>
      <w:r w:rsidRPr="003035B9">
        <w:rPr>
          <w:rFonts w:ascii="STIX Two Text" w:hAnsi="STIX Two Text" w:cs="Arial"/>
          <w:color w:val="auto"/>
          <w:sz w:val="20"/>
        </w:rPr>
        <w:t>, then</w:t>
      </w:r>
    </w:p>
    <w:p w14:paraId="6BDA0386" w14:textId="571290E7"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ab/>
      </w:r>
      <w:r w:rsidR="003C1BB8" w:rsidRPr="003C1BB8">
        <w:rPr>
          <w:rFonts w:ascii="STIX Two Text" w:hAnsi="STIX Two Text"/>
          <w:position w:val="-26"/>
          <w:sz w:val="20"/>
        </w:rPr>
        <w:object w:dxaOrig="4140" w:dyaOrig="620" w14:anchorId="2B5CD124">
          <v:shape id="_x0000_i1045" type="#_x0000_t75" style="width:206.25pt;height:30.75pt" o:ole="">
            <v:imagedata r:id="rId53" o:title=""/>
          </v:shape>
          <o:OLEObject Type="Embed" ProgID="Equation.DSMT4" ShapeID="_x0000_i1045" DrawAspect="Content" ObjectID="_1745776036" r:id="rId54"/>
        </w:object>
      </w:r>
    </w:p>
    <w:p w14:paraId="25C62990" w14:textId="77777777" w:rsidR="00E00181" w:rsidRPr="003035B9" w:rsidRDefault="00E00181" w:rsidP="00E00181">
      <w:pPr>
        <w:pStyle w:val="Default"/>
        <w:spacing w:line="360" w:lineRule="auto"/>
        <w:rPr>
          <w:rFonts w:ascii="STIX Two Text" w:hAnsi="STIX Two Text" w:cs="Arial"/>
          <w:color w:val="auto"/>
          <w:sz w:val="20"/>
        </w:rPr>
      </w:pPr>
      <w:r w:rsidRPr="003035B9">
        <w:rPr>
          <w:rFonts w:ascii="STIX Two Text" w:hAnsi="STIX Two Text" w:cs="Arial"/>
          <w:color w:val="auto"/>
          <w:sz w:val="20"/>
        </w:rPr>
        <w:t>The estimated pressure is 83430 Pa = 0.834 bar = 0.823 atm.</w:t>
      </w:r>
    </w:p>
    <w:p w14:paraId="3E3532C8" w14:textId="77777777" w:rsidR="00E00181" w:rsidRPr="003035B9" w:rsidRDefault="00E00181" w:rsidP="00E00181">
      <w:pPr>
        <w:pStyle w:val="Default"/>
        <w:spacing w:line="360" w:lineRule="auto"/>
        <w:rPr>
          <w:rFonts w:ascii="STIX Two Text" w:hAnsi="STIX Two Text" w:cs="Arial"/>
          <w:color w:val="auto"/>
          <w:sz w:val="20"/>
        </w:rPr>
      </w:pPr>
    </w:p>
    <w:p w14:paraId="21E460A2" w14:textId="77777777" w:rsidR="00E00181" w:rsidRPr="003035B9" w:rsidRDefault="00E00181" w:rsidP="00E00181">
      <w:pPr>
        <w:pStyle w:val="Default"/>
        <w:spacing w:line="360" w:lineRule="auto"/>
        <w:rPr>
          <w:rFonts w:ascii="STIX Two Text" w:hAnsi="STIX Two Text"/>
          <w:sz w:val="20"/>
        </w:rPr>
      </w:pPr>
    </w:p>
    <w:p w14:paraId="051A5D39" w14:textId="77777777" w:rsidR="00E00181" w:rsidRPr="000B73F8" w:rsidRDefault="00E00181" w:rsidP="00E00181">
      <w:pPr>
        <w:spacing w:line="360" w:lineRule="auto"/>
        <w:rPr>
          <w:rFonts w:ascii="STIX Two Text" w:hAnsi="STIX Two Text" w:cs="STIX"/>
          <w:b/>
          <w:sz w:val="20"/>
          <w:szCs w:val="20"/>
        </w:rPr>
      </w:pPr>
      <w:r w:rsidRPr="000B73F8">
        <w:rPr>
          <w:rFonts w:ascii="STIX Two Text" w:hAnsi="STIX Two Text" w:cs="STIX"/>
          <w:b/>
          <w:sz w:val="20"/>
          <w:szCs w:val="20"/>
        </w:rPr>
        <w:t>Solution 1.15</w:t>
      </w:r>
    </w:p>
    <w:p w14:paraId="5F770C5A" w14:textId="77777777" w:rsidR="00E00181" w:rsidRPr="000B73F8" w:rsidRDefault="00E00181" w:rsidP="00E00181">
      <w:pPr>
        <w:autoSpaceDE w:val="0"/>
        <w:autoSpaceDN w:val="0"/>
        <w:adjustRightInd w:val="0"/>
        <w:spacing w:before="220" w:after="0" w:line="360" w:lineRule="auto"/>
        <w:rPr>
          <w:rFonts w:ascii="STIX Two Text" w:hAnsi="STIX Two Text" w:cs="STIX MathJax Main"/>
          <w:b/>
          <w:color w:val="221E1F"/>
          <w:sz w:val="20"/>
          <w:szCs w:val="20"/>
        </w:rPr>
      </w:pPr>
      <w:r w:rsidRPr="000B73F8">
        <w:rPr>
          <w:rFonts w:ascii="STIX Two Text" w:hAnsi="STIX Two Text" w:cs="STIX MathJax Main"/>
          <w:b/>
          <w:color w:val="221E1F"/>
          <w:sz w:val="20"/>
          <w:szCs w:val="20"/>
        </w:rPr>
        <w:t>Problem Statement</w:t>
      </w:r>
    </w:p>
    <w:p w14:paraId="7521BED2" w14:textId="77777777" w:rsidR="00E00181" w:rsidRPr="000B73F8" w:rsidRDefault="00E00181" w:rsidP="00E00181">
      <w:pPr>
        <w:autoSpaceDE w:val="0"/>
        <w:autoSpaceDN w:val="0"/>
        <w:adjustRightInd w:val="0"/>
        <w:spacing w:before="220" w:after="0" w:line="360" w:lineRule="auto"/>
        <w:rPr>
          <w:rFonts w:ascii="STIX Two Text" w:hAnsi="STIX Two Text" w:cs="STIX MathJax Main"/>
          <w:color w:val="221E1F"/>
          <w:sz w:val="20"/>
          <w:szCs w:val="20"/>
        </w:rPr>
      </w:pPr>
      <w:r w:rsidRPr="000B73F8">
        <w:rPr>
          <w:rFonts w:ascii="STIX Two Text" w:hAnsi="STIX Two Text" w:cs="STIX MathJax Main"/>
          <w:color w:val="221E1F"/>
          <w:sz w:val="20"/>
          <w:szCs w:val="20"/>
        </w:rPr>
        <w:t xml:space="preserve">A group of engineers has landed on the moon, and they wish to determine the mass of some rocks. They have a spring scale calibrated to read pounds </w:t>
      </w:r>
      <w:r w:rsidRPr="000B73F8">
        <w:rPr>
          <w:rFonts w:ascii="STIX Two Text" w:hAnsi="STIX Two Text" w:cs="STIX MathJax Main"/>
          <w:i/>
          <w:iCs/>
          <w:color w:val="221E1F"/>
          <w:sz w:val="20"/>
          <w:szCs w:val="20"/>
        </w:rPr>
        <w:t xml:space="preserve">mass </w:t>
      </w:r>
      <w:r w:rsidRPr="000B73F8">
        <w:rPr>
          <w:rFonts w:ascii="STIX Two Text" w:hAnsi="STIX Two Text" w:cs="STIX MathJax Main"/>
          <w:color w:val="221E1F"/>
          <w:sz w:val="20"/>
          <w:szCs w:val="20"/>
        </w:rPr>
        <w:t>at a location where the acceleration of gravity is 32.186(ft)(s)</w:t>
      </w:r>
      <w:r w:rsidRPr="000B73F8">
        <w:rPr>
          <w:rStyle w:val="A4"/>
          <w:rFonts w:ascii="STIX Two Text" w:hAnsi="STIX Two Text"/>
          <w:sz w:val="28"/>
          <w:vertAlign w:val="superscript"/>
        </w:rPr>
        <w:t>−2</w:t>
      </w:r>
      <w:r w:rsidRPr="000B73F8">
        <w:rPr>
          <w:rFonts w:ascii="STIX Two Text" w:hAnsi="STIX Two Text" w:cs="STIX MathJax Main"/>
          <w:color w:val="221E1F"/>
          <w:sz w:val="20"/>
          <w:szCs w:val="20"/>
        </w:rPr>
        <w:t xml:space="preserve">. One of the moon rocks gives a reading of 18.76 on this scale. What is its mass? What is its weight on the moon? </w:t>
      </w:r>
    </w:p>
    <w:p w14:paraId="2AA26E3C" w14:textId="77777777" w:rsidR="00E00181" w:rsidRPr="000B73F8" w:rsidRDefault="00E00181" w:rsidP="00E00181">
      <w:pPr>
        <w:autoSpaceDE w:val="0"/>
        <w:autoSpaceDN w:val="0"/>
        <w:adjustRightInd w:val="0"/>
        <w:spacing w:before="220" w:after="0" w:line="360" w:lineRule="auto"/>
        <w:rPr>
          <w:rFonts w:ascii="STIX Two Text" w:hAnsi="STIX Two Text" w:cs="STIX MathJax Main"/>
          <w:color w:val="221E1F"/>
          <w:sz w:val="20"/>
          <w:szCs w:val="20"/>
        </w:rPr>
      </w:pPr>
      <w:r w:rsidRPr="000B73F8">
        <w:rPr>
          <w:rFonts w:ascii="STIX Two Text" w:hAnsi="STIX Two Text" w:cs="STIX MathJax Main"/>
          <w:color w:val="221E1F"/>
          <w:sz w:val="20"/>
          <w:szCs w:val="20"/>
        </w:rPr>
        <w:t xml:space="preserve">Take </w:t>
      </w:r>
      <w:r w:rsidRPr="000B73F8">
        <w:rPr>
          <w:rFonts w:ascii="STIX Two Text" w:hAnsi="STIX Two Text" w:cs="STIX MathJax Main"/>
          <w:i/>
          <w:iCs/>
          <w:color w:val="221E1F"/>
          <w:sz w:val="20"/>
          <w:szCs w:val="20"/>
        </w:rPr>
        <w:t>g</w:t>
      </w:r>
      <w:r w:rsidRPr="000B73F8">
        <w:rPr>
          <w:rFonts w:ascii="STIX Two Text" w:hAnsi="STIX Two Text" w:cs="STIX MathJax Main"/>
          <w:color w:val="221E1F"/>
          <w:sz w:val="20"/>
          <w:szCs w:val="20"/>
        </w:rPr>
        <w:t>(moon) = 5.32(ft)(s)</w:t>
      </w:r>
      <w:r w:rsidRPr="000B73F8">
        <w:rPr>
          <w:rStyle w:val="A4"/>
          <w:rFonts w:ascii="STIX Two Text" w:hAnsi="STIX Two Text"/>
          <w:sz w:val="28"/>
          <w:vertAlign w:val="superscript"/>
        </w:rPr>
        <w:t>−2</w:t>
      </w:r>
      <w:r w:rsidRPr="000B73F8">
        <w:rPr>
          <w:rFonts w:ascii="STIX Two Text" w:hAnsi="STIX Two Text" w:cs="STIX MathJax Main"/>
          <w:color w:val="221E1F"/>
          <w:sz w:val="20"/>
          <w:szCs w:val="20"/>
        </w:rPr>
        <w:t>.</w:t>
      </w:r>
    </w:p>
    <w:p w14:paraId="346BB5A9" w14:textId="77777777" w:rsidR="00E00181" w:rsidRPr="000B73F8" w:rsidRDefault="00E00181" w:rsidP="00E00181">
      <w:pPr>
        <w:autoSpaceDE w:val="0"/>
        <w:autoSpaceDN w:val="0"/>
        <w:adjustRightInd w:val="0"/>
        <w:spacing w:before="220" w:after="0" w:line="360" w:lineRule="auto"/>
        <w:rPr>
          <w:rFonts w:ascii="STIX Two Text" w:hAnsi="STIX Two Text"/>
          <w:sz w:val="20"/>
        </w:rPr>
      </w:pPr>
    </w:p>
    <w:p w14:paraId="70278643" w14:textId="77777777" w:rsidR="00A5124D" w:rsidRDefault="00A5124D" w:rsidP="00E00181">
      <w:pPr>
        <w:autoSpaceDE w:val="0"/>
        <w:autoSpaceDN w:val="0"/>
        <w:adjustRightInd w:val="0"/>
        <w:spacing w:before="220" w:after="0" w:line="360" w:lineRule="auto"/>
        <w:rPr>
          <w:rFonts w:ascii="STIX Two Text" w:hAnsi="STIX Two Text"/>
          <w:b/>
          <w:sz w:val="20"/>
        </w:rPr>
      </w:pPr>
      <w:r>
        <w:rPr>
          <w:rFonts w:ascii="STIX Two Text" w:hAnsi="STIX Two Text"/>
          <w:b/>
          <w:sz w:val="20"/>
        </w:rPr>
        <w:br w:type="page"/>
      </w:r>
    </w:p>
    <w:p w14:paraId="2324E146" w14:textId="72B04A83" w:rsidR="00E00181" w:rsidRPr="000B73F8" w:rsidRDefault="00E00181" w:rsidP="00E00181">
      <w:pPr>
        <w:autoSpaceDE w:val="0"/>
        <w:autoSpaceDN w:val="0"/>
        <w:adjustRightInd w:val="0"/>
        <w:spacing w:before="220" w:after="0" w:line="360" w:lineRule="auto"/>
        <w:rPr>
          <w:rFonts w:ascii="STIX Two Text" w:hAnsi="STIX Two Text"/>
          <w:sz w:val="20"/>
        </w:rPr>
      </w:pPr>
      <w:r w:rsidRPr="000B73F8">
        <w:rPr>
          <w:rFonts w:ascii="STIX Two Text" w:hAnsi="STIX Two Text"/>
          <w:b/>
          <w:sz w:val="20"/>
        </w:rPr>
        <w:lastRenderedPageBreak/>
        <w:t>Solution</w:t>
      </w:r>
    </w:p>
    <w:p w14:paraId="3BD28C3B" w14:textId="77777777" w:rsidR="00F16A63" w:rsidRPr="001F6DC1" w:rsidRDefault="00F16A63" w:rsidP="00F16A63">
      <w:pPr>
        <w:pStyle w:val="Default"/>
        <w:spacing w:line="360" w:lineRule="auto"/>
        <w:rPr>
          <w:rFonts w:ascii="STIX Two Text" w:hAnsi="STIX Two Text"/>
          <w:sz w:val="20"/>
        </w:rPr>
      </w:pPr>
    </w:p>
    <w:p w14:paraId="16E456E7" w14:textId="648720A8" w:rsidR="00E00181" w:rsidRPr="000B73F8" w:rsidRDefault="00E00181" w:rsidP="00E00181">
      <w:pPr>
        <w:spacing w:line="360" w:lineRule="auto"/>
        <w:rPr>
          <w:rFonts w:ascii="STIX Two Text" w:hAnsi="STIX Two Text" w:cs="Arial"/>
          <w:sz w:val="20"/>
          <w:szCs w:val="24"/>
        </w:rPr>
      </w:pPr>
      <w:r w:rsidRPr="000B73F8">
        <w:rPr>
          <w:rFonts w:ascii="STIX Two Text" w:hAnsi="STIX Two Text" w:cs="Arial"/>
          <w:sz w:val="20"/>
          <w:szCs w:val="24"/>
        </w:rPr>
        <w:t xml:space="preserve">The force on the scale, whether on earth or on the moon, can be written at </w:t>
      </w:r>
      <w:r w:rsidRPr="000B73F8">
        <w:rPr>
          <w:rFonts w:ascii="STIX Two Text" w:hAnsi="STIX Two Text" w:cs="Arial"/>
          <w:i/>
          <w:sz w:val="20"/>
          <w:szCs w:val="24"/>
        </w:rPr>
        <w:t>F</w:t>
      </w:r>
      <w:r w:rsidRPr="000B73F8">
        <w:rPr>
          <w:rFonts w:ascii="STIX Two Text" w:hAnsi="STIX Two Text" w:cs="Arial"/>
          <w:sz w:val="20"/>
          <w:szCs w:val="24"/>
        </w:rPr>
        <w:t xml:space="preserve"> = </w:t>
      </w:r>
      <w:r w:rsidRPr="000B73F8">
        <w:rPr>
          <w:rFonts w:ascii="STIX Two Text" w:hAnsi="STIX Two Text" w:cs="Arial"/>
          <w:i/>
          <w:sz w:val="20"/>
          <w:szCs w:val="24"/>
        </w:rPr>
        <w:t>mg/g</w:t>
      </w:r>
      <w:r w:rsidRPr="000B73F8">
        <w:rPr>
          <w:rFonts w:ascii="STIX Two Text" w:hAnsi="STIX Two Text" w:cs="Arial"/>
          <w:i/>
          <w:sz w:val="28"/>
          <w:szCs w:val="24"/>
          <w:vertAlign w:val="subscript"/>
        </w:rPr>
        <w:t>c</w:t>
      </w:r>
      <w:r w:rsidRPr="000B73F8">
        <w:rPr>
          <w:rFonts w:ascii="STIX Two Text" w:hAnsi="STIX Two Text" w:cs="Arial"/>
          <w:sz w:val="20"/>
          <w:szCs w:val="24"/>
        </w:rPr>
        <w:t>, and it is the force that is actually measured by the scale.</w:t>
      </w:r>
      <w:r w:rsidR="00E7661F">
        <w:rPr>
          <w:rFonts w:ascii="STIX Two Text" w:hAnsi="STIX Two Text" w:cs="Arial"/>
          <w:sz w:val="20"/>
          <w:szCs w:val="24"/>
        </w:rPr>
        <w:t xml:space="preserve"> </w:t>
      </w:r>
      <w:r w:rsidRPr="000B73F8">
        <w:rPr>
          <w:rFonts w:ascii="STIX Two Text" w:hAnsi="STIX Two Text" w:cs="Arial"/>
          <w:sz w:val="20"/>
          <w:szCs w:val="24"/>
        </w:rPr>
        <w:t>The reading (displayed in lb</w:t>
      </w:r>
      <w:r w:rsidRPr="000B73F8">
        <w:rPr>
          <w:rFonts w:ascii="STIX Two Text" w:hAnsi="STIX Two Text" w:cs="Arial"/>
          <w:i/>
          <w:sz w:val="28"/>
          <w:szCs w:val="24"/>
          <w:vertAlign w:val="subscript"/>
        </w:rPr>
        <w:t>m</w:t>
      </w:r>
      <w:r w:rsidRPr="000B73F8">
        <w:rPr>
          <w:rFonts w:ascii="STIX Two Text" w:hAnsi="STIX Two Text" w:cs="Arial"/>
          <w:sz w:val="20"/>
          <w:szCs w:val="24"/>
        </w:rPr>
        <w:t xml:space="preserve">) is therefore proportional to the actual mass and proportional to the gravitational constant. It can be written as </w:t>
      </w:r>
      <w:r w:rsidRPr="000B73F8">
        <w:rPr>
          <w:rFonts w:ascii="STIX Two Text" w:hAnsi="STIX Two Text" w:cs="Arial"/>
          <w:i/>
          <w:sz w:val="20"/>
          <w:szCs w:val="24"/>
        </w:rPr>
        <w:t>m</w:t>
      </w:r>
      <w:r w:rsidRPr="000B73F8">
        <w:rPr>
          <w:rFonts w:ascii="STIX Two Text" w:hAnsi="STIX Two Text" w:cs="Arial"/>
          <w:i/>
          <w:sz w:val="28"/>
          <w:szCs w:val="24"/>
          <w:vertAlign w:val="subscript"/>
        </w:rPr>
        <w:t>read</w:t>
      </w:r>
      <w:r w:rsidRPr="000B73F8">
        <w:rPr>
          <w:rFonts w:ascii="STIX Two Text" w:hAnsi="STIX Two Text" w:cs="Arial"/>
          <w:sz w:val="20"/>
          <w:szCs w:val="24"/>
        </w:rPr>
        <w:t xml:space="preserve"> = </w:t>
      </w:r>
      <w:r w:rsidRPr="000B73F8">
        <w:rPr>
          <w:rFonts w:ascii="STIX Two Text" w:hAnsi="STIX Two Text" w:cs="Arial"/>
          <w:i/>
          <w:sz w:val="20"/>
          <w:szCs w:val="24"/>
        </w:rPr>
        <w:t>A</w:t>
      </w:r>
      <w:r w:rsidRPr="000B73F8">
        <w:rPr>
          <w:rFonts w:ascii="STIX Two Text" w:hAnsi="STIX Two Text" w:cs="Arial"/>
          <w:sz w:val="20"/>
          <w:szCs w:val="24"/>
        </w:rPr>
        <w:t xml:space="preserve"> </w:t>
      </w:r>
      <w:r w:rsidRPr="000B73F8">
        <w:rPr>
          <w:rFonts w:ascii="STIX Two Text" w:hAnsi="STIX Two Text" w:cs="Arial"/>
          <w:i/>
          <w:sz w:val="20"/>
          <w:szCs w:val="24"/>
        </w:rPr>
        <w:t>m</w:t>
      </w:r>
      <w:r w:rsidRPr="000B73F8">
        <w:rPr>
          <w:rFonts w:ascii="STIX Two Text" w:hAnsi="STIX Two Text" w:cs="Arial"/>
          <w:i/>
          <w:sz w:val="28"/>
          <w:szCs w:val="24"/>
          <w:vertAlign w:val="subscript"/>
        </w:rPr>
        <w:t>true</w:t>
      </w:r>
      <w:r w:rsidRPr="000B73F8">
        <w:rPr>
          <w:rFonts w:ascii="STIX Two Text" w:hAnsi="STIX Two Text" w:cs="Arial"/>
          <w:sz w:val="20"/>
          <w:szCs w:val="24"/>
        </w:rPr>
        <w:t xml:space="preserve">, where </w:t>
      </w:r>
      <w:r w:rsidRPr="000B73F8">
        <w:rPr>
          <w:rFonts w:ascii="STIX Two Text" w:hAnsi="STIX Two Text" w:cs="Arial"/>
          <w:i/>
          <w:sz w:val="20"/>
          <w:szCs w:val="24"/>
        </w:rPr>
        <w:t>A</w:t>
      </w:r>
      <w:r w:rsidRPr="000B73F8">
        <w:rPr>
          <w:rFonts w:ascii="STIX Two Text" w:hAnsi="STIX Two Text" w:cs="Arial"/>
          <w:sz w:val="20"/>
          <w:szCs w:val="24"/>
        </w:rPr>
        <w:t xml:space="preserve">, the calibration constant for the scale, is numerically equal to </w:t>
      </w:r>
      <w:r w:rsidRPr="000B73F8">
        <w:rPr>
          <w:rFonts w:ascii="STIX Two Text" w:hAnsi="STIX Two Text" w:cs="Arial"/>
          <w:i/>
          <w:sz w:val="20"/>
          <w:szCs w:val="24"/>
        </w:rPr>
        <w:t>g</w:t>
      </w:r>
      <w:r w:rsidRPr="000B73F8">
        <w:rPr>
          <w:rFonts w:ascii="STIX Two Text" w:hAnsi="STIX Two Text" w:cs="Arial"/>
          <w:sz w:val="20"/>
          <w:szCs w:val="24"/>
        </w:rPr>
        <w:t>/</w:t>
      </w:r>
      <w:r w:rsidRPr="000B73F8">
        <w:rPr>
          <w:rFonts w:ascii="STIX Two Text" w:hAnsi="STIX Two Text" w:cs="Arial"/>
          <w:i/>
          <w:sz w:val="20"/>
          <w:szCs w:val="24"/>
        </w:rPr>
        <w:t>g</w:t>
      </w:r>
      <w:r w:rsidRPr="000B73F8">
        <w:rPr>
          <w:rFonts w:ascii="STIX Two Text" w:hAnsi="STIX Two Text" w:cs="Arial"/>
          <w:i/>
          <w:sz w:val="28"/>
          <w:szCs w:val="24"/>
          <w:vertAlign w:val="subscript"/>
        </w:rPr>
        <w:t>c</w:t>
      </w:r>
      <w:r w:rsidRPr="000B73F8">
        <w:rPr>
          <w:rFonts w:ascii="STIX Two Text" w:hAnsi="STIX Two Text" w:cs="Arial"/>
          <w:sz w:val="20"/>
          <w:szCs w:val="24"/>
        </w:rPr>
        <w:t>.</w:t>
      </w:r>
      <w:r w:rsidR="00E7661F">
        <w:rPr>
          <w:rFonts w:ascii="STIX Two Text" w:hAnsi="STIX Two Text" w:cs="Arial"/>
          <w:sz w:val="20"/>
          <w:szCs w:val="24"/>
        </w:rPr>
        <w:t xml:space="preserve"> </w:t>
      </w:r>
      <w:r w:rsidRPr="000B73F8">
        <w:rPr>
          <w:rFonts w:ascii="STIX Two Text" w:hAnsi="STIX Two Text" w:cs="Arial"/>
          <w:sz w:val="20"/>
          <w:szCs w:val="24"/>
        </w:rPr>
        <w:t xml:space="preserve">On earth, where </w:t>
      </w:r>
      <w:r w:rsidRPr="000B73F8">
        <w:rPr>
          <w:rFonts w:ascii="STIX Two Text" w:hAnsi="STIX Two Text" w:cs="Arial"/>
          <w:i/>
          <w:sz w:val="20"/>
          <w:szCs w:val="24"/>
        </w:rPr>
        <w:t>g</w:t>
      </w:r>
      <w:r w:rsidRPr="000B73F8">
        <w:rPr>
          <w:rFonts w:ascii="STIX Two Text" w:hAnsi="STIX Two Text" w:cs="Arial"/>
          <w:sz w:val="20"/>
          <w:szCs w:val="24"/>
        </w:rPr>
        <w:t xml:space="preserve"> = 32.186 ft/s</w:t>
      </w:r>
      <w:r w:rsidRPr="000B73F8">
        <w:rPr>
          <w:rFonts w:ascii="STIX Two Text" w:hAnsi="STIX Two Text" w:cs="Arial"/>
          <w:sz w:val="28"/>
          <w:szCs w:val="24"/>
          <w:vertAlign w:val="superscript"/>
        </w:rPr>
        <w:t>2</w:t>
      </w:r>
      <w:r w:rsidRPr="000B73F8">
        <w:rPr>
          <w:rFonts w:ascii="STIX Two Text" w:hAnsi="STIX Two Text" w:cs="Arial"/>
          <w:sz w:val="20"/>
          <w:szCs w:val="24"/>
        </w:rPr>
        <w:t xml:space="preserve">, </w:t>
      </w:r>
      <w:r w:rsidRPr="000B73F8">
        <w:rPr>
          <w:rFonts w:ascii="STIX Two Text" w:hAnsi="STIX Two Text" w:cs="Arial"/>
          <w:i/>
          <w:sz w:val="20"/>
          <w:szCs w:val="24"/>
        </w:rPr>
        <w:t>A</w:t>
      </w:r>
      <w:r w:rsidRPr="000B73F8">
        <w:rPr>
          <w:rFonts w:ascii="STIX Two Text" w:hAnsi="STIX Two Text" w:cs="Arial"/>
          <w:sz w:val="20"/>
          <w:szCs w:val="24"/>
        </w:rPr>
        <w:t xml:space="preserve"> = 1.</w:t>
      </w:r>
      <w:r w:rsidR="00E7661F">
        <w:rPr>
          <w:rFonts w:ascii="STIX Two Text" w:hAnsi="STIX Two Text" w:cs="Arial"/>
          <w:sz w:val="20"/>
          <w:szCs w:val="24"/>
        </w:rPr>
        <w:t xml:space="preserve"> </w:t>
      </w:r>
      <w:r w:rsidRPr="000B73F8">
        <w:rPr>
          <w:rFonts w:ascii="STIX Two Text" w:hAnsi="STIX Two Text" w:cs="Arial"/>
          <w:sz w:val="20"/>
          <w:szCs w:val="24"/>
        </w:rPr>
        <w:t xml:space="preserve">On the moon, where </w:t>
      </w:r>
      <w:r w:rsidRPr="000B73F8">
        <w:rPr>
          <w:rFonts w:ascii="STIX Two Text" w:hAnsi="STIX Two Text" w:cs="Arial"/>
          <w:i/>
          <w:sz w:val="20"/>
          <w:szCs w:val="24"/>
        </w:rPr>
        <w:t>g</w:t>
      </w:r>
      <w:r w:rsidRPr="000B73F8">
        <w:rPr>
          <w:rFonts w:ascii="STIX Two Text" w:hAnsi="STIX Two Text" w:cs="Arial"/>
          <w:sz w:val="20"/>
          <w:szCs w:val="24"/>
        </w:rPr>
        <w:t xml:space="preserve"> = 5.32 ft/s</w:t>
      </w:r>
      <w:r w:rsidRPr="000B73F8">
        <w:rPr>
          <w:rFonts w:ascii="STIX Two Text" w:hAnsi="STIX Two Text" w:cs="Arial"/>
          <w:sz w:val="28"/>
          <w:szCs w:val="24"/>
          <w:vertAlign w:val="superscript"/>
        </w:rPr>
        <w:t>2</w:t>
      </w:r>
      <w:r w:rsidRPr="000B73F8">
        <w:rPr>
          <w:rFonts w:ascii="STIX Two Text" w:hAnsi="STIX Two Text" w:cs="Arial"/>
          <w:sz w:val="20"/>
          <w:szCs w:val="24"/>
        </w:rPr>
        <w:t xml:space="preserve">, </w:t>
      </w:r>
      <w:r w:rsidRPr="000B73F8">
        <w:rPr>
          <w:rFonts w:ascii="STIX Two Text" w:hAnsi="STIX Two Text" w:cs="Arial"/>
          <w:i/>
          <w:sz w:val="20"/>
          <w:szCs w:val="24"/>
        </w:rPr>
        <w:t>A</w:t>
      </w:r>
      <w:r w:rsidRPr="000B73F8">
        <w:rPr>
          <w:rFonts w:ascii="STIX Two Text" w:hAnsi="STIX Two Text" w:cs="Arial"/>
          <w:sz w:val="20"/>
          <w:szCs w:val="24"/>
        </w:rPr>
        <w:t xml:space="preserve"> needs to be corrected by the ratio of </w:t>
      </w:r>
      <w:r w:rsidRPr="000B73F8">
        <w:rPr>
          <w:rFonts w:ascii="STIX Two Text" w:hAnsi="STIX Two Text" w:cs="Arial"/>
          <w:i/>
          <w:sz w:val="20"/>
          <w:szCs w:val="24"/>
        </w:rPr>
        <w:t>g</w:t>
      </w:r>
      <w:r w:rsidRPr="000B73F8">
        <w:rPr>
          <w:rFonts w:ascii="STIX Two Text" w:hAnsi="STIX Two Text" w:cs="Arial"/>
          <w:sz w:val="20"/>
          <w:szCs w:val="24"/>
        </w:rPr>
        <w:t xml:space="preserve"> on the moon to </w:t>
      </w:r>
      <w:r w:rsidRPr="000B73F8">
        <w:rPr>
          <w:rFonts w:ascii="STIX Two Text" w:hAnsi="STIX Two Text" w:cs="Arial"/>
          <w:i/>
          <w:sz w:val="20"/>
          <w:szCs w:val="24"/>
        </w:rPr>
        <w:t>g</w:t>
      </w:r>
      <w:r w:rsidRPr="000B73F8">
        <w:rPr>
          <w:rFonts w:ascii="STIX Two Text" w:hAnsi="STIX Two Text" w:cs="Arial"/>
          <w:sz w:val="20"/>
          <w:szCs w:val="24"/>
        </w:rPr>
        <w:t xml:space="preserve"> on earth.</w:t>
      </w:r>
      <w:r w:rsidR="00E7661F">
        <w:rPr>
          <w:rFonts w:ascii="STIX Two Text" w:hAnsi="STIX Two Text" w:cs="Arial"/>
          <w:sz w:val="20"/>
          <w:szCs w:val="24"/>
        </w:rPr>
        <w:t xml:space="preserve"> </w:t>
      </w:r>
      <w:r w:rsidRPr="000B73F8">
        <w:rPr>
          <w:rFonts w:ascii="STIX Two Text" w:hAnsi="STIX Two Text" w:cs="Arial"/>
          <w:i/>
          <w:sz w:val="20"/>
          <w:szCs w:val="24"/>
        </w:rPr>
        <w:t>A</w:t>
      </w:r>
      <w:r w:rsidRPr="000B73F8">
        <w:rPr>
          <w:rFonts w:ascii="STIX Two Text" w:hAnsi="STIX Two Text" w:cs="Arial"/>
          <w:sz w:val="20"/>
          <w:szCs w:val="24"/>
        </w:rPr>
        <w:t xml:space="preserve"> = 5.32/32.186 = 0.1653.</w:t>
      </w:r>
      <w:r w:rsidR="00E7661F">
        <w:rPr>
          <w:rFonts w:ascii="STIX Two Text" w:hAnsi="STIX Two Text" w:cs="Arial"/>
          <w:sz w:val="20"/>
          <w:szCs w:val="24"/>
        </w:rPr>
        <w:t xml:space="preserve"> </w:t>
      </w:r>
      <w:r w:rsidRPr="000B73F8">
        <w:rPr>
          <w:rFonts w:ascii="STIX Two Text" w:hAnsi="STIX Two Text" w:cs="Arial"/>
          <w:sz w:val="20"/>
          <w:szCs w:val="24"/>
        </w:rPr>
        <w:t xml:space="preserve">So, on the moon, </w:t>
      </w:r>
      <w:r w:rsidRPr="000B73F8">
        <w:rPr>
          <w:rFonts w:ascii="STIX Two Text" w:hAnsi="STIX Two Text" w:cs="Arial"/>
          <w:i/>
          <w:sz w:val="20"/>
          <w:szCs w:val="24"/>
        </w:rPr>
        <w:t>m</w:t>
      </w:r>
      <w:r w:rsidRPr="000B73F8">
        <w:rPr>
          <w:rFonts w:ascii="STIX Two Text" w:hAnsi="STIX Two Text" w:cs="Arial"/>
          <w:i/>
          <w:sz w:val="28"/>
          <w:szCs w:val="24"/>
          <w:vertAlign w:val="subscript"/>
        </w:rPr>
        <w:t>read</w:t>
      </w:r>
      <w:r>
        <w:rPr>
          <w:rFonts w:ascii="STIX Two Text" w:hAnsi="STIX Two Text" w:cs="Arial"/>
          <w:sz w:val="20"/>
          <w:szCs w:val="24"/>
        </w:rPr>
        <w:t> </w:t>
      </w:r>
      <w:r w:rsidRPr="000B73F8">
        <w:rPr>
          <w:rFonts w:ascii="STIX Two Text" w:hAnsi="STIX Two Text" w:cs="Arial"/>
          <w:sz w:val="20"/>
          <w:szCs w:val="24"/>
        </w:rPr>
        <w:t>=</w:t>
      </w:r>
      <w:r>
        <w:rPr>
          <w:rFonts w:ascii="STIX Two Text" w:hAnsi="STIX Two Text" w:cs="Arial"/>
          <w:sz w:val="20"/>
          <w:szCs w:val="24"/>
        </w:rPr>
        <w:t> </w:t>
      </w:r>
      <w:r w:rsidRPr="000B73F8">
        <w:rPr>
          <w:rFonts w:ascii="STIX Two Text" w:hAnsi="STIX Two Text" w:cs="Arial"/>
          <w:sz w:val="20"/>
          <w:szCs w:val="24"/>
        </w:rPr>
        <w:t>0.1653*</w:t>
      </w:r>
      <w:r w:rsidRPr="000B73F8">
        <w:rPr>
          <w:rFonts w:ascii="STIX Two Text" w:hAnsi="STIX Two Text" w:cs="Arial"/>
          <w:i/>
          <w:sz w:val="20"/>
          <w:szCs w:val="24"/>
        </w:rPr>
        <w:t>m</w:t>
      </w:r>
      <w:r w:rsidRPr="000B73F8">
        <w:rPr>
          <w:rFonts w:ascii="STIX Two Text" w:hAnsi="STIX Two Text" w:cs="Arial"/>
          <w:i/>
          <w:sz w:val="28"/>
          <w:szCs w:val="24"/>
          <w:vertAlign w:val="subscript"/>
        </w:rPr>
        <w:t>true</w:t>
      </w:r>
      <w:r w:rsidRPr="000B73F8">
        <w:rPr>
          <w:rFonts w:ascii="STIX Two Text" w:hAnsi="STIX Two Text" w:cs="Arial"/>
          <w:sz w:val="20"/>
          <w:szCs w:val="24"/>
        </w:rPr>
        <w:t>.</w:t>
      </w:r>
      <w:r w:rsidR="00E7661F">
        <w:rPr>
          <w:rFonts w:ascii="STIX Two Text" w:hAnsi="STIX Two Text" w:cs="Arial"/>
          <w:sz w:val="20"/>
          <w:szCs w:val="24"/>
        </w:rPr>
        <w:t xml:space="preserve"> </w:t>
      </w:r>
      <w:r w:rsidRPr="000B73F8">
        <w:rPr>
          <w:rFonts w:ascii="STIX Two Text" w:hAnsi="STIX Two Text" w:cs="Arial"/>
          <w:sz w:val="20"/>
          <w:szCs w:val="24"/>
        </w:rPr>
        <w:t xml:space="preserve">The true mass of the rock is </w:t>
      </w:r>
      <w:r w:rsidRPr="000B73F8">
        <w:rPr>
          <w:rFonts w:ascii="STIX Two Text" w:hAnsi="STIX Two Text" w:cs="Arial"/>
          <w:i/>
          <w:sz w:val="20"/>
          <w:szCs w:val="24"/>
        </w:rPr>
        <w:t>m</w:t>
      </w:r>
      <w:r w:rsidRPr="000B73F8">
        <w:rPr>
          <w:rFonts w:ascii="STIX Two Text" w:hAnsi="STIX Two Text" w:cs="Arial"/>
          <w:i/>
          <w:sz w:val="28"/>
          <w:szCs w:val="24"/>
          <w:vertAlign w:val="subscript"/>
        </w:rPr>
        <w:t>true</w:t>
      </w:r>
      <w:r w:rsidRPr="000B73F8">
        <w:rPr>
          <w:rFonts w:ascii="STIX Two Text" w:hAnsi="STIX Two Text" w:cs="Arial"/>
          <w:sz w:val="20"/>
          <w:szCs w:val="24"/>
        </w:rPr>
        <w:t xml:space="preserve"> = </w:t>
      </w:r>
      <w:r w:rsidRPr="000B73F8">
        <w:rPr>
          <w:rFonts w:ascii="STIX Two Text" w:hAnsi="STIX Two Text" w:cs="Arial"/>
          <w:i/>
          <w:sz w:val="20"/>
          <w:szCs w:val="24"/>
        </w:rPr>
        <w:t>m</w:t>
      </w:r>
      <w:r w:rsidRPr="000B73F8">
        <w:rPr>
          <w:rFonts w:ascii="STIX Two Text" w:hAnsi="STIX Two Text" w:cs="Arial"/>
          <w:i/>
          <w:sz w:val="28"/>
          <w:szCs w:val="24"/>
          <w:vertAlign w:val="subscript"/>
        </w:rPr>
        <w:t>read</w:t>
      </w:r>
      <w:r w:rsidRPr="000B73F8">
        <w:rPr>
          <w:rFonts w:ascii="STIX Two Text" w:hAnsi="STIX Two Text" w:cs="Arial"/>
          <w:sz w:val="20"/>
          <w:szCs w:val="24"/>
        </w:rPr>
        <w:t>/0.1653 = 18.76/0.1653 = 113.5 lb</w:t>
      </w:r>
      <w:r w:rsidRPr="000B73F8">
        <w:rPr>
          <w:rFonts w:ascii="STIX Two Text" w:hAnsi="STIX Two Text" w:cs="Arial"/>
          <w:i/>
          <w:sz w:val="28"/>
          <w:szCs w:val="24"/>
          <w:vertAlign w:val="subscript"/>
        </w:rPr>
        <w:t>m</w:t>
      </w:r>
      <w:r w:rsidRPr="000B73F8">
        <w:rPr>
          <w:rFonts w:ascii="STIX Two Text" w:hAnsi="STIX Two Text" w:cs="Arial"/>
          <w:sz w:val="20"/>
          <w:szCs w:val="24"/>
        </w:rPr>
        <w:t>.</w:t>
      </w:r>
      <w:r w:rsidR="00E7661F">
        <w:rPr>
          <w:rFonts w:ascii="STIX Two Text" w:hAnsi="STIX Two Text" w:cs="Arial"/>
          <w:sz w:val="20"/>
          <w:szCs w:val="24"/>
        </w:rPr>
        <w:t xml:space="preserve"> </w:t>
      </w:r>
      <w:r w:rsidRPr="000B73F8">
        <w:rPr>
          <w:rFonts w:ascii="STIX Two Text" w:hAnsi="STIX Two Text" w:cs="Arial"/>
          <w:sz w:val="20"/>
          <w:szCs w:val="24"/>
        </w:rPr>
        <w:t xml:space="preserve">Its </w:t>
      </w:r>
      <w:r w:rsidRPr="000B73F8">
        <w:rPr>
          <w:rFonts w:ascii="STIX Two Text" w:hAnsi="STIX Two Text" w:cs="Arial"/>
          <w:i/>
          <w:sz w:val="20"/>
          <w:szCs w:val="24"/>
        </w:rPr>
        <w:t>weight</w:t>
      </w:r>
      <w:r w:rsidRPr="000B73F8">
        <w:rPr>
          <w:rFonts w:ascii="STIX Two Text" w:hAnsi="STIX Two Text" w:cs="Arial"/>
          <w:sz w:val="20"/>
          <w:szCs w:val="24"/>
        </w:rPr>
        <w:t xml:space="preserve"> on the moon is numerically equal to the reading.</w:t>
      </w:r>
      <w:r w:rsidR="00E7661F">
        <w:rPr>
          <w:rFonts w:ascii="STIX Two Text" w:hAnsi="STIX Two Text" w:cs="Arial"/>
          <w:sz w:val="20"/>
          <w:szCs w:val="24"/>
        </w:rPr>
        <w:t xml:space="preserve"> </w:t>
      </w:r>
      <w:r w:rsidRPr="000B73F8">
        <w:rPr>
          <w:rFonts w:ascii="STIX Two Text" w:hAnsi="STIX Two Text" w:cs="Arial"/>
          <w:sz w:val="20"/>
          <w:szCs w:val="24"/>
        </w:rPr>
        <w:t>It is 18.76 lb</w:t>
      </w:r>
      <w:r w:rsidRPr="000B73F8">
        <w:rPr>
          <w:rFonts w:ascii="STIX Two Text" w:hAnsi="STIX Two Text" w:cs="Arial"/>
          <w:i/>
          <w:sz w:val="28"/>
          <w:szCs w:val="24"/>
          <w:vertAlign w:val="subscript"/>
        </w:rPr>
        <w:t>f</w:t>
      </w:r>
      <w:r w:rsidRPr="000B73F8">
        <w:rPr>
          <w:rFonts w:ascii="STIX Two Text" w:hAnsi="STIX Two Text" w:cs="Arial"/>
          <w:sz w:val="20"/>
          <w:szCs w:val="24"/>
        </w:rPr>
        <w:t>.</w:t>
      </w:r>
    </w:p>
    <w:p w14:paraId="50E68FB1" w14:textId="77777777" w:rsidR="00E00181" w:rsidRPr="000B73F8" w:rsidRDefault="00E00181" w:rsidP="00E00181">
      <w:pPr>
        <w:autoSpaceDE w:val="0"/>
        <w:autoSpaceDN w:val="0"/>
        <w:adjustRightInd w:val="0"/>
        <w:spacing w:before="220" w:after="0" w:line="360" w:lineRule="auto"/>
        <w:rPr>
          <w:rFonts w:ascii="STIX Two Text" w:hAnsi="STIX Two Text"/>
          <w:sz w:val="20"/>
        </w:rPr>
      </w:pPr>
    </w:p>
    <w:p w14:paraId="36BDFB35" w14:textId="515BED22" w:rsidR="00811EC6" w:rsidRDefault="00811EC6" w:rsidP="009443ED">
      <w:pPr>
        <w:spacing w:line="360" w:lineRule="auto"/>
        <w:rPr>
          <w:rFonts w:ascii="STIX Two Text" w:hAnsi="STIX Two Text" w:cs="Arial"/>
          <w:sz w:val="20"/>
          <w:szCs w:val="24"/>
        </w:rPr>
      </w:pPr>
    </w:p>
    <w:p w14:paraId="71D7C638" w14:textId="77777777" w:rsidR="00E00181" w:rsidRPr="0089182D" w:rsidRDefault="00E00181" w:rsidP="00E00181">
      <w:pPr>
        <w:spacing w:line="360" w:lineRule="auto"/>
        <w:rPr>
          <w:rFonts w:ascii="STIX Two Text" w:hAnsi="STIX Two Text" w:cs="STIX"/>
          <w:b/>
          <w:sz w:val="20"/>
          <w:szCs w:val="20"/>
        </w:rPr>
      </w:pPr>
      <w:r w:rsidRPr="0089182D">
        <w:rPr>
          <w:rFonts w:ascii="STIX Two Text" w:hAnsi="STIX Two Text" w:cs="STIX"/>
          <w:b/>
          <w:sz w:val="20"/>
          <w:szCs w:val="20"/>
        </w:rPr>
        <w:t>Solution 1.16</w:t>
      </w:r>
    </w:p>
    <w:p w14:paraId="7DDC5085" w14:textId="77777777" w:rsidR="00E00181" w:rsidRPr="0089182D" w:rsidRDefault="00E00181" w:rsidP="00E00181">
      <w:pPr>
        <w:autoSpaceDE w:val="0"/>
        <w:autoSpaceDN w:val="0"/>
        <w:adjustRightInd w:val="0"/>
        <w:spacing w:before="220" w:after="0" w:line="360" w:lineRule="auto"/>
        <w:ind w:left="640" w:hanging="640"/>
        <w:rPr>
          <w:rFonts w:ascii="STIX Two Text" w:hAnsi="STIX Two Text" w:cs="STIX MathJax Main"/>
          <w:b/>
          <w:color w:val="221E1F"/>
          <w:sz w:val="20"/>
          <w:szCs w:val="20"/>
        </w:rPr>
      </w:pPr>
      <w:r w:rsidRPr="0089182D">
        <w:rPr>
          <w:rFonts w:ascii="STIX Two Text" w:hAnsi="STIX Two Text" w:cs="STIX MathJax Main"/>
          <w:b/>
          <w:color w:val="221E1F"/>
          <w:sz w:val="20"/>
          <w:szCs w:val="20"/>
        </w:rPr>
        <w:t>Problem Statement</w:t>
      </w:r>
    </w:p>
    <w:p w14:paraId="0809FA07" w14:textId="77777777" w:rsidR="00E00181" w:rsidRPr="0089182D" w:rsidRDefault="00E00181" w:rsidP="00E00181">
      <w:pPr>
        <w:autoSpaceDE w:val="0"/>
        <w:autoSpaceDN w:val="0"/>
        <w:adjustRightInd w:val="0"/>
        <w:spacing w:before="220" w:after="0" w:line="360" w:lineRule="auto"/>
        <w:ind w:left="640" w:hanging="640"/>
        <w:rPr>
          <w:rFonts w:ascii="STIX Two Text" w:hAnsi="STIX Two Text" w:cs="STIX MathJax Main"/>
          <w:color w:val="221E1F"/>
          <w:sz w:val="20"/>
          <w:szCs w:val="20"/>
        </w:rPr>
      </w:pPr>
      <w:r w:rsidRPr="0089182D">
        <w:rPr>
          <w:rFonts w:ascii="STIX Two Text" w:hAnsi="STIX Two Text" w:cs="STIX MathJax Main"/>
          <w:color w:val="221E1F"/>
          <w:sz w:val="20"/>
          <w:szCs w:val="20"/>
        </w:rPr>
        <w:t xml:space="preserve">In medical contexts, </w:t>
      </w:r>
      <w:r w:rsidRPr="0089182D">
        <w:rPr>
          <w:rFonts w:ascii="STIX Two Text" w:hAnsi="STIX Two Text" w:cs="STIX MathJax Main"/>
          <w:i/>
          <w:iCs/>
          <w:color w:val="221E1F"/>
          <w:sz w:val="20"/>
          <w:szCs w:val="20"/>
        </w:rPr>
        <w:t xml:space="preserve">blood pressure </w:t>
      </w:r>
      <w:r w:rsidRPr="0089182D">
        <w:rPr>
          <w:rFonts w:ascii="STIX Two Text" w:hAnsi="STIX Two Text" w:cs="STIX MathJax Main"/>
          <w:color w:val="221E1F"/>
          <w:sz w:val="20"/>
          <w:szCs w:val="20"/>
        </w:rPr>
        <w:t xml:space="preserve">is often given simply as numbers without units. </w:t>
      </w:r>
    </w:p>
    <w:p w14:paraId="01C98DD4" w14:textId="77777777" w:rsidR="00E00181" w:rsidRPr="0089182D" w:rsidRDefault="00E00181" w:rsidP="00E00181">
      <w:pPr>
        <w:autoSpaceDE w:val="0"/>
        <w:autoSpaceDN w:val="0"/>
        <w:adjustRightInd w:val="0"/>
        <w:spacing w:before="160" w:after="0" w:line="360" w:lineRule="auto"/>
        <w:ind w:left="960" w:hanging="960"/>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a</w:t>
      </w:r>
      <w:r w:rsidRPr="0089182D">
        <w:rPr>
          <w:rFonts w:ascii="STIX Two Text" w:hAnsi="STIX Two Text" w:cs="STIX MathJax Main"/>
          <w:color w:val="221E1F"/>
          <w:sz w:val="20"/>
          <w:szCs w:val="20"/>
        </w:rPr>
        <w:t xml:space="preserve">) In taking blood pressure, what physical quantity is actually being measured? </w:t>
      </w:r>
    </w:p>
    <w:p w14:paraId="2C52A2BB" w14:textId="77777777" w:rsidR="00E00181" w:rsidRPr="0089182D" w:rsidRDefault="00E00181" w:rsidP="00E00181">
      <w:pPr>
        <w:autoSpaceDE w:val="0"/>
        <w:autoSpaceDN w:val="0"/>
        <w:adjustRightInd w:val="0"/>
        <w:spacing w:after="0" w:line="360" w:lineRule="auto"/>
        <w:ind w:left="960" w:hanging="960"/>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b</w:t>
      </w:r>
      <w:r w:rsidRPr="0089182D">
        <w:rPr>
          <w:rFonts w:ascii="STIX Two Text" w:hAnsi="STIX Two Text" w:cs="STIX MathJax Main"/>
          <w:color w:val="221E1F"/>
          <w:sz w:val="20"/>
          <w:szCs w:val="20"/>
        </w:rPr>
        <w:t xml:space="preserve">) What are the units in which blood pressure is typically reported? </w:t>
      </w:r>
    </w:p>
    <w:p w14:paraId="7939B9EC" w14:textId="77777777" w:rsidR="00E00181" w:rsidRPr="0089182D" w:rsidRDefault="00E00181" w:rsidP="00E00181">
      <w:pPr>
        <w:autoSpaceDE w:val="0"/>
        <w:autoSpaceDN w:val="0"/>
        <w:adjustRightInd w:val="0"/>
        <w:spacing w:after="0" w:line="360" w:lineRule="auto"/>
        <w:ind w:left="960" w:hanging="960"/>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c</w:t>
      </w:r>
      <w:r w:rsidRPr="0089182D">
        <w:rPr>
          <w:rFonts w:ascii="STIX Two Text" w:hAnsi="STIX Two Text" w:cs="STIX MathJax Main"/>
          <w:color w:val="221E1F"/>
          <w:sz w:val="20"/>
          <w:szCs w:val="20"/>
        </w:rPr>
        <w:t xml:space="preserve">) Is the reported blood pressure an absolute pressure or a gauge pressure? </w:t>
      </w:r>
    </w:p>
    <w:p w14:paraId="369E8959" w14:textId="77777777" w:rsidR="00E00181" w:rsidRPr="0089182D" w:rsidRDefault="00E00181" w:rsidP="00E00181">
      <w:pPr>
        <w:autoSpaceDE w:val="0"/>
        <w:autoSpaceDN w:val="0"/>
        <w:adjustRightInd w:val="0"/>
        <w:spacing w:after="0" w:line="360" w:lineRule="auto"/>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d</w:t>
      </w:r>
      <w:r w:rsidRPr="0089182D">
        <w:rPr>
          <w:rFonts w:ascii="STIX Two Text" w:hAnsi="STIX Two Text" w:cs="STIX MathJax Main"/>
          <w:color w:val="221E1F"/>
          <w:sz w:val="20"/>
          <w:szCs w:val="20"/>
        </w:rPr>
        <w:t xml:space="preserve">) Suppose an ambitious zookeeper measures the blood pressure of a standing adult male giraffe (18 feet tall) in its front leg, just above the hoof, and in its neck, just below the jaw. By about how much are the two readings expected to differ? </w:t>
      </w:r>
    </w:p>
    <w:p w14:paraId="7B07E37C" w14:textId="77777777" w:rsidR="00E00181" w:rsidRPr="0089182D" w:rsidRDefault="00E00181" w:rsidP="00E00181">
      <w:pPr>
        <w:autoSpaceDE w:val="0"/>
        <w:autoSpaceDN w:val="0"/>
        <w:adjustRightInd w:val="0"/>
        <w:spacing w:after="0" w:line="360" w:lineRule="auto"/>
        <w:ind w:left="960" w:hanging="960"/>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e</w:t>
      </w:r>
      <w:r w:rsidRPr="0089182D">
        <w:rPr>
          <w:rFonts w:ascii="STIX Two Text" w:hAnsi="STIX Two Text" w:cs="STIX MathJax Main"/>
          <w:color w:val="221E1F"/>
          <w:sz w:val="20"/>
          <w:szCs w:val="20"/>
        </w:rPr>
        <w:t xml:space="preserve">) What happens to the blood pressure in a giraffe’s neck when it stoops to drink? </w:t>
      </w:r>
    </w:p>
    <w:p w14:paraId="78AF092D" w14:textId="77777777" w:rsidR="00E00181" w:rsidRPr="0089182D" w:rsidRDefault="00E00181" w:rsidP="00E00181">
      <w:pPr>
        <w:autoSpaceDE w:val="0"/>
        <w:autoSpaceDN w:val="0"/>
        <w:adjustRightInd w:val="0"/>
        <w:spacing w:before="220" w:after="0" w:line="360" w:lineRule="auto"/>
        <w:rPr>
          <w:rFonts w:ascii="STIX Two Text" w:hAnsi="STIX Two Text" w:cs="STIX MathJax Main"/>
          <w:color w:val="221E1F"/>
          <w:sz w:val="20"/>
          <w:szCs w:val="20"/>
        </w:rPr>
      </w:pPr>
      <w:r w:rsidRPr="0089182D">
        <w:rPr>
          <w:rFonts w:ascii="STIX Two Text" w:hAnsi="STIX Two Text" w:cs="STIX MathJax Main"/>
          <w:color w:val="221E1F"/>
          <w:sz w:val="20"/>
          <w:szCs w:val="20"/>
        </w:rPr>
        <w:t>(</w:t>
      </w:r>
      <w:r w:rsidRPr="0089182D">
        <w:rPr>
          <w:rFonts w:ascii="STIX Two Text" w:hAnsi="STIX Two Text" w:cs="STIX MathJax Main"/>
          <w:i/>
          <w:iCs/>
          <w:color w:val="221E1F"/>
          <w:sz w:val="20"/>
          <w:szCs w:val="20"/>
        </w:rPr>
        <w:t>f</w:t>
      </w:r>
      <w:r w:rsidRPr="0089182D">
        <w:rPr>
          <w:rFonts w:ascii="STIX Two Text" w:hAnsi="STIX Two Text" w:cs="STIX MathJax Main"/>
          <w:color w:val="221E1F"/>
          <w:sz w:val="20"/>
          <w:szCs w:val="20"/>
        </w:rPr>
        <w:t>) What adaptations do giraffes have that allow them to accommodate pressure dif</w:t>
      </w:r>
      <w:r w:rsidRPr="0089182D">
        <w:rPr>
          <w:rFonts w:ascii="STIX Two Text" w:hAnsi="STIX Two Text" w:cs="STIX MathJax Main"/>
          <w:color w:val="221E1F"/>
          <w:sz w:val="20"/>
          <w:szCs w:val="20"/>
        </w:rPr>
        <w:softHyphen/>
        <w:t>ferences related to their height?</w:t>
      </w:r>
    </w:p>
    <w:p w14:paraId="6BD03CA3" w14:textId="77777777" w:rsidR="006547D8" w:rsidRDefault="006547D8" w:rsidP="00E00181">
      <w:pPr>
        <w:autoSpaceDE w:val="0"/>
        <w:autoSpaceDN w:val="0"/>
        <w:adjustRightInd w:val="0"/>
        <w:spacing w:before="220" w:after="0" w:line="360" w:lineRule="auto"/>
        <w:rPr>
          <w:rFonts w:ascii="STIX Two Text" w:hAnsi="STIX Two Text"/>
          <w:b/>
          <w:sz w:val="20"/>
        </w:rPr>
      </w:pPr>
    </w:p>
    <w:p w14:paraId="6DFFEA5F" w14:textId="596DFEAE" w:rsidR="00E00181" w:rsidRPr="0089182D" w:rsidRDefault="00E00181" w:rsidP="00E00181">
      <w:pPr>
        <w:autoSpaceDE w:val="0"/>
        <w:autoSpaceDN w:val="0"/>
        <w:adjustRightInd w:val="0"/>
        <w:spacing w:before="220" w:after="0" w:line="360" w:lineRule="auto"/>
        <w:rPr>
          <w:rFonts w:ascii="STIX Two Text" w:hAnsi="STIX Two Text"/>
          <w:sz w:val="20"/>
        </w:rPr>
      </w:pPr>
      <w:r w:rsidRPr="0089182D">
        <w:rPr>
          <w:rFonts w:ascii="STIX Two Text" w:hAnsi="STIX Two Text"/>
          <w:b/>
          <w:sz w:val="20"/>
        </w:rPr>
        <w:t>Solution</w:t>
      </w:r>
    </w:p>
    <w:p w14:paraId="5C38DC04" w14:textId="77777777" w:rsidR="00851E2D" w:rsidRPr="001F6DC1" w:rsidRDefault="00851E2D" w:rsidP="00851E2D">
      <w:pPr>
        <w:pStyle w:val="Default"/>
        <w:spacing w:line="360" w:lineRule="auto"/>
        <w:rPr>
          <w:rFonts w:ascii="STIX Two Text" w:hAnsi="STIX Two Text"/>
          <w:sz w:val="20"/>
        </w:rPr>
      </w:pPr>
    </w:p>
    <w:p w14:paraId="0DCF356D" w14:textId="3EA8A7C4" w:rsidR="00E00181" w:rsidRPr="0089182D" w:rsidRDefault="00E00181" w:rsidP="00E00181">
      <w:pPr>
        <w:spacing w:line="360" w:lineRule="auto"/>
        <w:rPr>
          <w:rFonts w:ascii="STIX Two Text" w:hAnsi="STIX Two Text" w:cs="Arial"/>
          <w:sz w:val="20"/>
          <w:szCs w:val="24"/>
        </w:rPr>
      </w:pPr>
      <w:r w:rsidRPr="0089182D">
        <w:rPr>
          <w:rFonts w:ascii="STIX Two Text" w:hAnsi="STIX Two Text" w:cs="Arial"/>
          <w:sz w:val="20"/>
          <w:szCs w:val="24"/>
        </w:rPr>
        <w:t xml:space="preserve">(a) “Blood pressure” refers to the pressure exerted by the blood on the interior walls of the major arteries. The higher number (systolic pressure) represents the maximum pressure during the cardiac cycle, and the lower number (diastolic pressure) represents the minimum pressure during the cardiac cycle. In certain situations where patients require continuous, accurate, and rapid blood pressure monitoring, it is measured directly. This can be done </w:t>
      </w:r>
      <w:r w:rsidRPr="0089182D">
        <w:rPr>
          <w:rFonts w:ascii="STIX Two Text" w:hAnsi="STIX Two Text" w:cs="Arial"/>
          <w:sz w:val="20"/>
          <w:szCs w:val="24"/>
        </w:rPr>
        <w:lastRenderedPageBreak/>
        <w:t>by simply inserting a cannula (big needle) into a large artery and connecting it to a pressure transducer. This is much the same way that one measures pressure in a piece of chemical process equipment. Ordinarily, the blood pressure is measured indirectly using a sphygmomanometer. This is the familiar device with the inflatable cuff. What is measured is the pressure inside the cuff that is needed to stop the flow of blood through the artery it is squeezing (usually the brachial artery in the upper arm). The systolic pressure is the lowest pressure at which flow is completely stopped throughout the cardiac cycle, and the diastolic pressure is the pressure at which the flow is not stopped at any point in the cardiac cycle. Blood flow is detected by a health care practitioner listening for it using a stethoscope, or by a small transducer built into the inflatable cuff.</w:t>
      </w:r>
    </w:p>
    <w:p w14:paraId="61415443" w14:textId="77777777" w:rsidR="00E00181" w:rsidRPr="0089182D" w:rsidRDefault="00E00181" w:rsidP="00E00181">
      <w:pPr>
        <w:spacing w:after="240" w:line="360" w:lineRule="auto"/>
        <w:rPr>
          <w:rFonts w:ascii="STIX Two Text" w:hAnsi="STIX Two Text" w:cs="Arial"/>
          <w:sz w:val="20"/>
          <w:szCs w:val="24"/>
        </w:rPr>
      </w:pPr>
      <w:r w:rsidRPr="0089182D">
        <w:rPr>
          <w:rFonts w:ascii="STIX Two Text" w:hAnsi="STIX Two Text" w:cs="Arial"/>
          <w:sz w:val="20"/>
          <w:szCs w:val="24"/>
        </w:rPr>
        <w:t xml:space="preserve"> (b) Although they are often omitted, the units for blood pressure are mm of mercury. In SI units, a blood pressure of 120 over 80 would be a systolic pressure of 16000 Pa over 10700 Pa.</w:t>
      </w:r>
    </w:p>
    <w:p w14:paraId="224A7AFD" w14:textId="2E9D3F0C" w:rsidR="00E00181" w:rsidRPr="0089182D" w:rsidRDefault="00E00181" w:rsidP="00E00181">
      <w:pPr>
        <w:spacing w:after="240" w:line="360" w:lineRule="auto"/>
        <w:rPr>
          <w:rFonts w:ascii="STIX Two Text" w:hAnsi="STIX Two Text" w:cs="Arial"/>
          <w:sz w:val="20"/>
          <w:szCs w:val="24"/>
        </w:rPr>
      </w:pPr>
      <w:r w:rsidRPr="0089182D">
        <w:rPr>
          <w:rFonts w:ascii="STIX Two Text" w:hAnsi="STIX Two Text" w:cs="Arial"/>
          <w:sz w:val="20"/>
          <w:szCs w:val="24"/>
        </w:rPr>
        <w:t>(c)</w:t>
      </w:r>
      <w:r w:rsidR="00E7661F">
        <w:rPr>
          <w:rFonts w:ascii="STIX Two Text" w:hAnsi="STIX Two Text" w:cs="Arial"/>
          <w:sz w:val="20"/>
          <w:szCs w:val="24"/>
        </w:rPr>
        <w:t xml:space="preserve"> </w:t>
      </w:r>
      <w:r w:rsidRPr="0089182D">
        <w:rPr>
          <w:rFonts w:ascii="STIX Two Text" w:hAnsi="STIX Two Text" w:cs="Arial"/>
          <w:sz w:val="20"/>
          <w:szCs w:val="24"/>
        </w:rPr>
        <w:t>It is a gauge pressure, measured and reported as the difference in pressure between the pressure in the blood vessels and the ambient pressure. For example, when a scuba diver descends 30 feet below the surface, her blood pressure remains the same, even though the ambient pressure has roughly doubled from its value at the surface.</w:t>
      </w:r>
    </w:p>
    <w:p w14:paraId="7086218B" w14:textId="77139D20" w:rsidR="00E00181" w:rsidRPr="0089182D" w:rsidRDefault="00E00181" w:rsidP="00E00181">
      <w:pPr>
        <w:spacing w:after="240" w:line="360" w:lineRule="auto"/>
        <w:rPr>
          <w:rFonts w:ascii="STIX Two Text" w:hAnsi="STIX Two Text" w:cs="Arial"/>
          <w:sz w:val="20"/>
          <w:szCs w:val="24"/>
        </w:rPr>
      </w:pPr>
      <w:r w:rsidRPr="0089182D">
        <w:rPr>
          <w:rFonts w:ascii="STIX Two Text" w:hAnsi="STIX Two Text" w:cs="Arial"/>
          <w:sz w:val="20"/>
          <w:szCs w:val="24"/>
        </w:rPr>
        <w:t>(d) To a first approximation, we expect the pressure difference to just be the hydrostatic pressure difference due the difference in elevation between the hoof and the head. Taking this to be 17 feet (5.2 m) and taking the density of giraffe blood to be 1000 kg/m</w:t>
      </w:r>
      <w:r w:rsidRPr="0089182D">
        <w:rPr>
          <w:rFonts w:ascii="STIX Two Text" w:hAnsi="STIX Two Text" w:cs="Arial"/>
          <w:sz w:val="28"/>
          <w:szCs w:val="24"/>
          <w:vertAlign w:val="superscript"/>
        </w:rPr>
        <w:t>3</w:t>
      </w:r>
      <w:r w:rsidRPr="0089182D">
        <w:rPr>
          <w:rFonts w:ascii="STIX Two Text" w:hAnsi="STIX Two Text" w:cs="Arial"/>
          <w:sz w:val="20"/>
          <w:szCs w:val="24"/>
        </w:rPr>
        <w:t xml:space="preserve">, the pressure difference should be roughly </w:t>
      </w:r>
      <w:r>
        <w:rPr>
          <w:rFonts w:ascii="STIX Two Text" w:hAnsi="STIX Two Text" w:cs="Arial"/>
          <w:sz w:val="20"/>
          <w:szCs w:val="24"/>
        </w:rPr>
        <w:br w:type="textWrapping" w:clear="all"/>
      </w:r>
      <w:r w:rsidRPr="0089182D">
        <w:rPr>
          <w:rFonts w:ascii="STIX Two Text" w:hAnsi="STIX Two Text" w:cs="Arial"/>
          <w:i/>
          <w:iCs/>
          <w:sz w:val="20"/>
          <w:szCs w:val="24"/>
        </w:rPr>
        <w:t>P</w:t>
      </w:r>
      <w:r w:rsidRPr="0089182D">
        <w:rPr>
          <w:rFonts w:ascii="STIX Two Text" w:hAnsi="STIX Two Text" w:cs="Arial"/>
          <w:sz w:val="20"/>
          <w:szCs w:val="24"/>
        </w:rPr>
        <w:t xml:space="preserve"> = </w:t>
      </w:r>
      <w:r w:rsidRPr="0089182D">
        <w:rPr>
          <w:rFonts w:ascii="STIX Two Text" w:hAnsi="STIX Two Text" w:cs="Arial"/>
          <w:i/>
          <w:iCs/>
          <w:sz w:val="20"/>
          <w:szCs w:val="24"/>
        </w:rPr>
        <w:t>ρgh</w:t>
      </w:r>
      <w:r w:rsidRPr="0089182D">
        <w:rPr>
          <w:rFonts w:ascii="STIX Two Text" w:hAnsi="STIX Two Text" w:cs="Arial"/>
          <w:sz w:val="20"/>
          <w:szCs w:val="24"/>
        </w:rPr>
        <w:t xml:space="preserve"> = 1000 kg/m</w:t>
      </w:r>
      <w:r w:rsidRPr="0089182D">
        <w:rPr>
          <w:rFonts w:ascii="STIX Two Text" w:hAnsi="STIX Two Text" w:cs="Arial"/>
          <w:sz w:val="28"/>
          <w:szCs w:val="24"/>
          <w:vertAlign w:val="superscript"/>
        </w:rPr>
        <w:t>3</w:t>
      </w:r>
      <w:r w:rsidRPr="0089182D">
        <w:rPr>
          <w:rFonts w:ascii="STIX Two Text" w:hAnsi="STIX Two Text" w:cs="Arial"/>
          <w:sz w:val="20"/>
          <w:szCs w:val="24"/>
        </w:rPr>
        <w:t xml:space="preserve"> * 9.8 m/s</w:t>
      </w:r>
      <w:r w:rsidRPr="0089182D">
        <w:rPr>
          <w:rFonts w:ascii="STIX Two Text" w:hAnsi="STIX Two Text" w:cs="Arial"/>
          <w:sz w:val="28"/>
          <w:szCs w:val="24"/>
          <w:vertAlign w:val="superscript"/>
        </w:rPr>
        <w:t>2</w:t>
      </w:r>
      <w:r w:rsidRPr="0089182D">
        <w:rPr>
          <w:rFonts w:ascii="STIX Two Text" w:hAnsi="STIX Two Text" w:cs="Arial"/>
          <w:sz w:val="20"/>
          <w:szCs w:val="24"/>
        </w:rPr>
        <w:t xml:space="preserve"> * 5.2 m = 51,000 Pa = 0.5 bar. The pressure in the giraffe’s hooves is about half an atmosphere higher than that in its head (when it is standing).</w:t>
      </w:r>
    </w:p>
    <w:p w14:paraId="76304C6E" w14:textId="77777777" w:rsidR="00532EB4" w:rsidRDefault="00532EB4" w:rsidP="00532EB4">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64C1D764" w14:textId="5B8B5368" w:rsidR="00E00181" w:rsidRPr="0089182D" w:rsidRDefault="00E00181" w:rsidP="00E00181">
      <w:pPr>
        <w:spacing w:after="240" w:line="360" w:lineRule="auto"/>
        <w:rPr>
          <w:rFonts w:ascii="STIX Two Text" w:hAnsi="STIX Two Text" w:cs="Arial"/>
          <w:sz w:val="20"/>
          <w:szCs w:val="24"/>
        </w:rPr>
      </w:pPr>
      <w:r w:rsidRPr="0089182D">
        <w:rPr>
          <w:rFonts w:ascii="STIX Two Text" w:hAnsi="STIX Two Text" w:cs="Arial"/>
          <w:sz w:val="20"/>
          <w:szCs w:val="24"/>
        </w:rPr>
        <w:lastRenderedPageBreak/>
        <w:t>(e) It will fairly quickly increase by half an atmosphere, at least relative to the pressure in the giraffe’s hooves. The actual increase is not quite so big, because the giraffe’s heart moves to a slightly lower level when it stoops, and there accompanying changes in the giraffe’s pulse rate, etc. that have some effect.</w:t>
      </w:r>
    </w:p>
    <w:p w14:paraId="7B7107F1" w14:textId="57059EC7" w:rsidR="00E00181" w:rsidRPr="0089182D" w:rsidRDefault="00E00181" w:rsidP="00E00181">
      <w:pPr>
        <w:spacing w:after="240" w:line="360" w:lineRule="auto"/>
        <w:rPr>
          <w:rFonts w:ascii="STIX Two Text" w:hAnsi="STIX Two Text" w:cs="Arial"/>
          <w:sz w:val="20"/>
          <w:szCs w:val="24"/>
        </w:rPr>
      </w:pPr>
      <w:r w:rsidRPr="0089182D">
        <w:rPr>
          <w:rFonts w:ascii="STIX Two Text" w:hAnsi="STIX Two Text" w:cs="Arial"/>
          <w:sz w:val="20"/>
          <w:szCs w:val="24"/>
        </w:rPr>
        <w:t>(f) The biggest problem would occur when the giraffe raises its head. Without special adaptations, the rapid change in pressure would drain all of the blood out of its head and it would faint (compare to the head rush you may sometimes get when changing the elevation of your head by just 3 feet or so). However, giraffes have a collapsible jugular vein and unusually strong ability to constrict the veins in their neck. This allows them to dramatically increase the flow resistance in their veins as they raise their heads, which prevents all of the blood from draining out. It seems that through differential contraction of different arterial paths, they can divert blood flow around the brain, or force a larger fraction through the brain. Overall, they have a much more sophisticated arrangement for controlling cranial blood pressure than most other animals.</w:t>
      </w:r>
    </w:p>
    <w:p w14:paraId="3A4AA8FB" w14:textId="77777777" w:rsidR="00E00181" w:rsidRPr="0089182D" w:rsidRDefault="00E00181" w:rsidP="00E00181">
      <w:pPr>
        <w:autoSpaceDE w:val="0"/>
        <w:autoSpaceDN w:val="0"/>
        <w:adjustRightInd w:val="0"/>
        <w:spacing w:before="220" w:after="0" w:line="360" w:lineRule="auto"/>
        <w:rPr>
          <w:rFonts w:ascii="STIX Two Text" w:hAnsi="STIX Two Text"/>
          <w:sz w:val="20"/>
        </w:rPr>
      </w:pPr>
    </w:p>
    <w:p w14:paraId="4EA519BA" w14:textId="0DA916C8" w:rsidR="00E00181" w:rsidRDefault="00E00181" w:rsidP="009443ED">
      <w:pPr>
        <w:spacing w:line="360" w:lineRule="auto"/>
        <w:rPr>
          <w:rFonts w:ascii="STIX Two Text" w:hAnsi="STIX Two Text" w:cs="Arial"/>
          <w:sz w:val="20"/>
          <w:szCs w:val="24"/>
        </w:rPr>
      </w:pPr>
    </w:p>
    <w:p w14:paraId="0BC4FF9D" w14:textId="77777777" w:rsidR="00DB0AF4" w:rsidRPr="004B042E" w:rsidRDefault="00DB0AF4" w:rsidP="00DB0AF4">
      <w:pPr>
        <w:spacing w:line="360" w:lineRule="auto"/>
        <w:rPr>
          <w:rFonts w:ascii="STIX Two Text" w:hAnsi="STIX Two Text" w:cs="STIX"/>
          <w:b/>
          <w:sz w:val="20"/>
          <w:szCs w:val="20"/>
        </w:rPr>
      </w:pPr>
      <w:r w:rsidRPr="004B042E">
        <w:rPr>
          <w:rFonts w:ascii="STIX Two Text" w:hAnsi="STIX Two Text" w:cs="STIX"/>
          <w:b/>
          <w:sz w:val="20"/>
          <w:szCs w:val="20"/>
        </w:rPr>
        <w:t>Solution 1.17</w:t>
      </w:r>
    </w:p>
    <w:p w14:paraId="1F8EF018" w14:textId="77777777" w:rsidR="00DB0AF4" w:rsidRPr="004B042E" w:rsidRDefault="00DB0AF4" w:rsidP="00DB0AF4">
      <w:pPr>
        <w:autoSpaceDE w:val="0"/>
        <w:autoSpaceDN w:val="0"/>
        <w:adjustRightInd w:val="0"/>
        <w:spacing w:before="220" w:after="0" w:line="360" w:lineRule="auto"/>
        <w:ind w:hanging="10"/>
        <w:rPr>
          <w:rFonts w:ascii="STIX Two Text" w:hAnsi="STIX Two Text" w:cs="STIX MathJax Main"/>
          <w:b/>
          <w:color w:val="221E1F"/>
          <w:sz w:val="20"/>
          <w:szCs w:val="20"/>
        </w:rPr>
      </w:pPr>
      <w:r w:rsidRPr="004B042E">
        <w:rPr>
          <w:rFonts w:ascii="STIX Two Text" w:hAnsi="STIX Two Text" w:cs="STIX MathJax Main"/>
          <w:b/>
          <w:color w:val="221E1F"/>
          <w:sz w:val="20"/>
          <w:szCs w:val="20"/>
        </w:rPr>
        <w:t>Problem Statement</w:t>
      </w:r>
    </w:p>
    <w:p w14:paraId="499D9C30" w14:textId="77777777" w:rsidR="00DB0AF4" w:rsidRPr="004B042E" w:rsidRDefault="00DB0AF4" w:rsidP="00DB0AF4">
      <w:pPr>
        <w:autoSpaceDE w:val="0"/>
        <w:autoSpaceDN w:val="0"/>
        <w:adjustRightInd w:val="0"/>
        <w:spacing w:before="220" w:after="0" w:line="360" w:lineRule="auto"/>
        <w:ind w:hanging="10"/>
        <w:rPr>
          <w:rFonts w:ascii="STIX Two Text" w:hAnsi="STIX Two Text" w:cs="STIX MathJax Main"/>
          <w:color w:val="221E1F"/>
          <w:sz w:val="20"/>
          <w:szCs w:val="20"/>
        </w:rPr>
      </w:pPr>
      <w:r w:rsidRPr="004B042E">
        <w:rPr>
          <w:rFonts w:ascii="STIX Two Text" w:hAnsi="STIX Two Text" w:cs="STIX MathJax Main"/>
          <w:color w:val="221E1F"/>
          <w:sz w:val="20"/>
          <w:szCs w:val="20"/>
        </w:rPr>
        <w:t>A 70 W outdoor security light burns, on average, 10 hours a day. A new bulb costs $5.00, and the lifetime is about 1000 hours. If electricity costs $0.10 per kW·h, what is the yearly price of “security,” per light?</w:t>
      </w:r>
    </w:p>
    <w:p w14:paraId="3E7DC49D" w14:textId="77777777" w:rsidR="00DB0AF4" w:rsidRPr="004B042E" w:rsidRDefault="00DB0AF4" w:rsidP="00DB0AF4">
      <w:pPr>
        <w:autoSpaceDE w:val="0"/>
        <w:autoSpaceDN w:val="0"/>
        <w:adjustRightInd w:val="0"/>
        <w:spacing w:before="220" w:after="0" w:line="360" w:lineRule="auto"/>
        <w:ind w:hanging="10"/>
        <w:rPr>
          <w:rFonts w:ascii="STIX Two Text" w:hAnsi="STIX Two Text"/>
          <w:sz w:val="20"/>
        </w:rPr>
      </w:pPr>
    </w:p>
    <w:p w14:paraId="79EC9971" w14:textId="77777777" w:rsidR="00DB0AF4" w:rsidRPr="004B042E" w:rsidRDefault="00DB0AF4" w:rsidP="00DB0AF4">
      <w:pPr>
        <w:autoSpaceDE w:val="0"/>
        <w:autoSpaceDN w:val="0"/>
        <w:adjustRightInd w:val="0"/>
        <w:spacing w:before="220" w:after="0" w:line="360" w:lineRule="auto"/>
        <w:ind w:hanging="10"/>
        <w:rPr>
          <w:rFonts w:ascii="STIX Two Text" w:hAnsi="STIX Two Text"/>
          <w:sz w:val="20"/>
        </w:rPr>
      </w:pPr>
      <w:r w:rsidRPr="004B042E">
        <w:rPr>
          <w:rFonts w:ascii="STIX Two Text" w:hAnsi="STIX Two Text"/>
          <w:b/>
          <w:sz w:val="20"/>
        </w:rPr>
        <w:t>Solution</w:t>
      </w:r>
    </w:p>
    <w:p w14:paraId="66B3CBC0" w14:textId="77777777" w:rsidR="000079F4" w:rsidRPr="001F6DC1" w:rsidRDefault="000079F4" w:rsidP="000079F4">
      <w:pPr>
        <w:pStyle w:val="Default"/>
        <w:spacing w:line="360" w:lineRule="auto"/>
        <w:rPr>
          <w:rFonts w:ascii="STIX Two Text" w:hAnsi="STIX Two Text"/>
          <w:sz w:val="20"/>
        </w:rPr>
      </w:pPr>
    </w:p>
    <w:p w14:paraId="04C77F29" w14:textId="31046AE7" w:rsidR="00DB0AF4" w:rsidRPr="004B042E" w:rsidRDefault="00DB0AF4" w:rsidP="00DB0AF4">
      <w:pPr>
        <w:pStyle w:val="BodyText"/>
        <w:spacing w:line="360" w:lineRule="auto"/>
        <w:jc w:val="left"/>
        <w:rPr>
          <w:rFonts w:ascii="STIX Two Text" w:hAnsi="STIX Two Text" w:cs="Arial"/>
          <w:color w:val="auto"/>
          <w:sz w:val="20"/>
        </w:rPr>
      </w:pPr>
      <w:r w:rsidRPr="004B042E">
        <w:rPr>
          <w:rFonts w:ascii="STIX Two Text" w:hAnsi="STIX Two Text" w:cs="Arial"/>
          <w:color w:val="auto"/>
          <w:sz w:val="20"/>
        </w:rPr>
        <w:t>70 Watts times 10 hours per day is 700 Watt-hours per day or 0.7 kW-hour/day.</w:t>
      </w:r>
      <w:r w:rsidR="00E7661F">
        <w:rPr>
          <w:rFonts w:ascii="STIX Two Text" w:hAnsi="STIX Two Text" w:cs="Arial"/>
          <w:color w:val="auto"/>
          <w:sz w:val="20"/>
        </w:rPr>
        <w:t xml:space="preserve"> </w:t>
      </w:r>
      <w:r w:rsidRPr="004B042E">
        <w:rPr>
          <w:rFonts w:ascii="STIX Two Text" w:hAnsi="STIX Two Text" w:cs="Arial"/>
          <w:color w:val="auto"/>
          <w:sz w:val="20"/>
        </w:rPr>
        <w:t>Multiplying this by 365 days per year gives 255.5 kW-hours/year of electricity use at $0.10 per kW-hour, for a total annual electricity cost of $25.55.</w:t>
      </w:r>
      <w:r w:rsidR="00E7661F">
        <w:rPr>
          <w:rFonts w:ascii="STIX Two Text" w:hAnsi="STIX Two Text" w:cs="Arial"/>
          <w:color w:val="auto"/>
          <w:sz w:val="20"/>
        </w:rPr>
        <w:t xml:space="preserve"> </w:t>
      </w:r>
      <w:r w:rsidRPr="004B042E">
        <w:rPr>
          <w:rFonts w:ascii="STIX Two Text" w:hAnsi="STIX Two Text" w:cs="Arial"/>
          <w:color w:val="auto"/>
          <w:sz w:val="20"/>
        </w:rPr>
        <w:t>If the light is on 3650 hours per year, one will use an average of 3.65 bulbs (each lasting 1000 hours, or 100 days at 10 hours per day) each year, at an average annual cost of $5*3.65 = $18.25/year.</w:t>
      </w:r>
      <w:r w:rsidR="00E7661F">
        <w:rPr>
          <w:rFonts w:ascii="STIX Two Text" w:hAnsi="STIX Two Text" w:cs="Arial"/>
          <w:color w:val="auto"/>
          <w:sz w:val="20"/>
        </w:rPr>
        <w:t xml:space="preserve"> </w:t>
      </w:r>
      <w:r w:rsidRPr="004B042E">
        <w:rPr>
          <w:rFonts w:ascii="STIX Two Text" w:hAnsi="STIX Two Text" w:cs="Arial"/>
          <w:color w:val="auto"/>
          <w:sz w:val="20"/>
        </w:rPr>
        <w:t>So the total annual cost to operate the light is about $18.25 + $25.55 = $44.</w:t>
      </w:r>
    </w:p>
    <w:p w14:paraId="3C4D173F" w14:textId="37546E8D" w:rsidR="00DB0AF4" w:rsidRPr="00182A67" w:rsidRDefault="00DB0AF4" w:rsidP="00DB0AF4">
      <w:pPr>
        <w:spacing w:line="360" w:lineRule="auto"/>
        <w:ind w:hanging="14"/>
        <w:rPr>
          <w:rFonts w:ascii="STIX Two Text" w:hAnsi="STIX Two Text" w:cs="STIX"/>
          <w:b/>
          <w:sz w:val="20"/>
          <w:szCs w:val="20"/>
        </w:rPr>
      </w:pPr>
      <w:r w:rsidRPr="00182A67">
        <w:rPr>
          <w:rFonts w:ascii="STIX Two Text" w:hAnsi="STIX Two Text" w:cs="STIX"/>
          <w:b/>
          <w:sz w:val="20"/>
          <w:szCs w:val="20"/>
        </w:rPr>
        <w:t>Solution 1.18</w:t>
      </w:r>
    </w:p>
    <w:p w14:paraId="7481A187" w14:textId="77777777" w:rsidR="00DB0AF4" w:rsidRPr="00182A67" w:rsidRDefault="00DB0AF4" w:rsidP="00DB0AF4">
      <w:pPr>
        <w:autoSpaceDE w:val="0"/>
        <w:autoSpaceDN w:val="0"/>
        <w:adjustRightInd w:val="0"/>
        <w:spacing w:before="260" w:after="0" w:line="360" w:lineRule="auto"/>
        <w:ind w:hanging="14"/>
        <w:rPr>
          <w:rFonts w:ascii="STIX Two Text" w:hAnsi="STIX Two Text" w:cs="STIX MathJax Main"/>
          <w:b/>
          <w:color w:val="221E1F"/>
          <w:sz w:val="20"/>
          <w:szCs w:val="20"/>
        </w:rPr>
      </w:pPr>
      <w:r w:rsidRPr="00182A67">
        <w:rPr>
          <w:rFonts w:ascii="STIX Two Text" w:hAnsi="STIX Two Text" w:cs="STIX MathJax Main"/>
          <w:b/>
          <w:color w:val="221E1F"/>
          <w:sz w:val="20"/>
          <w:szCs w:val="20"/>
        </w:rPr>
        <w:t>Problem Statement</w:t>
      </w:r>
    </w:p>
    <w:p w14:paraId="2C1EA97C" w14:textId="4446515C" w:rsidR="00DB0AF4" w:rsidRPr="002731C6" w:rsidRDefault="00DB0AF4" w:rsidP="00DB0AF4">
      <w:pPr>
        <w:autoSpaceDE w:val="0"/>
        <w:autoSpaceDN w:val="0"/>
        <w:adjustRightInd w:val="0"/>
        <w:spacing w:before="260" w:after="0" w:line="360" w:lineRule="auto"/>
        <w:ind w:hanging="14"/>
        <w:rPr>
          <w:rFonts w:ascii="STIX Two Text" w:hAnsi="STIX Two Text" w:cs="STIX MathJax Main"/>
          <w:color w:val="221E1F"/>
          <w:spacing w:val="-2"/>
          <w:sz w:val="20"/>
          <w:szCs w:val="20"/>
        </w:rPr>
      </w:pPr>
      <w:r w:rsidRPr="002731C6">
        <w:rPr>
          <w:rFonts w:ascii="STIX Two Text" w:hAnsi="STIX Two Text" w:cs="STIX MathJax Main"/>
          <w:color w:val="221E1F"/>
          <w:spacing w:val="-2"/>
          <w:sz w:val="20"/>
          <w:szCs w:val="20"/>
        </w:rPr>
        <w:t>A gas is confined in a 1.25(ft) diameter cylinder by a piston, on which rests a weight. The mass of the piston and weight together is 250(lb</w:t>
      </w:r>
      <w:r w:rsidRPr="002731C6">
        <w:rPr>
          <w:rFonts w:ascii="STIX Two Text" w:hAnsi="STIX Two Text" w:cs="STIX MathJax Main"/>
          <w:color w:val="221E1F"/>
          <w:spacing w:val="-2"/>
          <w:sz w:val="28"/>
          <w:szCs w:val="15"/>
          <w:vertAlign w:val="subscript"/>
        </w:rPr>
        <w:t>m</w:t>
      </w:r>
      <w:r w:rsidRPr="002731C6">
        <w:rPr>
          <w:rFonts w:ascii="STIX Two Text" w:hAnsi="STIX Two Text" w:cs="STIX MathJax Main"/>
          <w:color w:val="221E1F"/>
          <w:spacing w:val="-2"/>
          <w:sz w:val="20"/>
          <w:szCs w:val="20"/>
        </w:rPr>
        <w:t>). The local acceleration of grav</w:t>
      </w:r>
      <w:r w:rsidRPr="002731C6">
        <w:rPr>
          <w:rFonts w:ascii="STIX Two Text" w:hAnsi="STIX Two Text" w:cs="STIX MathJax Main"/>
          <w:color w:val="221E1F"/>
          <w:spacing w:val="-2"/>
          <w:sz w:val="20"/>
          <w:szCs w:val="20"/>
        </w:rPr>
        <w:softHyphen/>
        <w:t>ity is 32.169(ft)(s)</w:t>
      </w:r>
      <w:r w:rsidRPr="002731C6">
        <w:rPr>
          <w:rFonts w:ascii="STIX Two Text" w:hAnsi="STIX Two Text" w:cs="STIX MathJax Main"/>
          <w:color w:val="221E1F"/>
          <w:spacing w:val="-2"/>
          <w:sz w:val="28"/>
          <w:szCs w:val="15"/>
          <w:vertAlign w:val="superscript"/>
        </w:rPr>
        <w:t>−2</w:t>
      </w:r>
      <w:r w:rsidRPr="002731C6">
        <w:rPr>
          <w:rFonts w:ascii="STIX Two Text" w:hAnsi="STIX Two Text" w:cs="STIX MathJax Main"/>
          <w:color w:val="221E1F"/>
          <w:spacing w:val="-2"/>
          <w:sz w:val="20"/>
          <w:szCs w:val="20"/>
        </w:rPr>
        <w:t xml:space="preserve">, and atmospheric pressure is 30.12 (in Hg). </w:t>
      </w:r>
    </w:p>
    <w:p w14:paraId="2F58D430" w14:textId="77777777" w:rsidR="00DB0AF4" w:rsidRPr="00182A67" w:rsidRDefault="00DB0AF4" w:rsidP="00DB0AF4">
      <w:pPr>
        <w:autoSpaceDE w:val="0"/>
        <w:autoSpaceDN w:val="0"/>
        <w:adjustRightInd w:val="0"/>
        <w:spacing w:before="160" w:after="0" w:line="360" w:lineRule="auto"/>
        <w:ind w:hanging="14"/>
        <w:rPr>
          <w:rFonts w:ascii="STIX Two Text" w:hAnsi="STIX Two Text" w:cs="STIX MathJax Main"/>
          <w:color w:val="221E1F"/>
          <w:sz w:val="20"/>
          <w:szCs w:val="20"/>
        </w:rPr>
      </w:pPr>
      <w:r w:rsidRPr="00182A67">
        <w:rPr>
          <w:rFonts w:ascii="STIX Two Text" w:hAnsi="STIX Two Text" w:cs="STIX MathJax Main"/>
          <w:color w:val="221E1F"/>
          <w:sz w:val="20"/>
          <w:szCs w:val="20"/>
        </w:rPr>
        <w:lastRenderedPageBreak/>
        <w:t>(</w:t>
      </w:r>
      <w:r w:rsidRPr="00182A67">
        <w:rPr>
          <w:rFonts w:ascii="STIX Two Text" w:hAnsi="STIX Two Text" w:cs="STIX MathJax Main"/>
          <w:i/>
          <w:iCs/>
          <w:color w:val="221E1F"/>
          <w:sz w:val="20"/>
          <w:szCs w:val="20"/>
        </w:rPr>
        <w:t>a</w:t>
      </w:r>
      <w:r w:rsidRPr="00182A67">
        <w:rPr>
          <w:rFonts w:ascii="STIX Two Text" w:hAnsi="STIX Two Text" w:cs="STIX MathJax Main"/>
          <w:color w:val="221E1F"/>
          <w:sz w:val="20"/>
          <w:szCs w:val="20"/>
        </w:rPr>
        <w:t>) What is the force in (lb</w:t>
      </w:r>
      <w:r w:rsidRPr="00182A67">
        <w:rPr>
          <w:rFonts w:ascii="STIX Two Text" w:hAnsi="STIX Two Text" w:cs="STIX MathJax Main"/>
          <w:color w:val="221E1F"/>
          <w:sz w:val="20"/>
          <w:szCs w:val="15"/>
        </w:rPr>
        <w:t>f</w:t>
      </w:r>
      <w:r w:rsidRPr="00182A67">
        <w:rPr>
          <w:rFonts w:ascii="STIX Two Text" w:hAnsi="STIX Two Text" w:cs="STIX MathJax Main"/>
          <w:color w:val="221E1F"/>
          <w:sz w:val="20"/>
          <w:szCs w:val="20"/>
        </w:rPr>
        <w:t xml:space="preserve">) exerted on the gas by the atmosphere, the piston, and the weight, assuming no friction between the piston and cylinder? </w:t>
      </w:r>
    </w:p>
    <w:p w14:paraId="7DD0FC9E" w14:textId="77777777" w:rsidR="00DB0AF4" w:rsidRPr="00182A67" w:rsidRDefault="00DB0AF4" w:rsidP="00DB0AF4">
      <w:pPr>
        <w:autoSpaceDE w:val="0"/>
        <w:autoSpaceDN w:val="0"/>
        <w:adjustRightInd w:val="0"/>
        <w:spacing w:after="0" w:line="360" w:lineRule="auto"/>
        <w:ind w:hanging="14"/>
        <w:rPr>
          <w:rFonts w:ascii="STIX Two Text" w:hAnsi="STIX Two Text" w:cs="STIX MathJax Main"/>
          <w:color w:val="221E1F"/>
          <w:sz w:val="20"/>
          <w:szCs w:val="20"/>
        </w:rPr>
      </w:pPr>
      <w:r w:rsidRPr="00182A67">
        <w:rPr>
          <w:rFonts w:ascii="STIX Two Text" w:hAnsi="STIX Two Text" w:cs="STIX MathJax Main"/>
          <w:color w:val="221E1F"/>
          <w:sz w:val="20"/>
          <w:szCs w:val="20"/>
        </w:rPr>
        <w:t>(</w:t>
      </w:r>
      <w:r w:rsidRPr="00182A67">
        <w:rPr>
          <w:rFonts w:ascii="STIX Two Text" w:hAnsi="STIX Two Text" w:cs="STIX MathJax Main"/>
          <w:i/>
          <w:iCs/>
          <w:color w:val="221E1F"/>
          <w:sz w:val="20"/>
          <w:szCs w:val="20"/>
        </w:rPr>
        <w:t>b</w:t>
      </w:r>
      <w:r w:rsidRPr="00182A67">
        <w:rPr>
          <w:rFonts w:ascii="STIX Two Text" w:hAnsi="STIX Two Text" w:cs="STIX MathJax Main"/>
          <w:color w:val="221E1F"/>
          <w:sz w:val="20"/>
          <w:szCs w:val="20"/>
        </w:rPr>
        <w:t xml:space="preserve">) What is the pressure of the gas in (psia)? </w:t>
      </w:r>
    </w:p>
    <w:p w14:paraId="557828AA" w14:textId="77777777" w:rsidR="00DB0AF4" w:rsidRPr="00182A67" w:rsidRDefault="00DB0AF4" w:rsidP="00DB0AF4">
      <w:pPr>
        <w:autoSpaceDE w:val="0"/>
        <w:autoSpaceDN w:val="0"/>
        <w:adjustRightInd w:val="0"/>
        <w:spacing w:before="220" w:after="0" w:line="360" w:lineRule="auto"/>
        <w:ind w:hanging="14"/>
        <w:rPr>
          <w:rFonts w:ascii="STIX Two Text" w:hAnsi="STIX Two Text" w:cs="STIX MathJax Main"/>
          <w:color w:val="221E1F"/>
          <w:sz w:val="20"/>
          <w:szCs w:val="20"/>
        </w:rPr>
      </w:pPr>
      <w:r w:rsidRPr="00182A67">
        <w:rPr>
          <w:rFonts w:ascii="STIX Two Text" w:hAnsi="STIX Two Text" w:cs="STIX MathJax Main"/>
          <w:color w:val="221E1F"/>
          <w:sz w:val="20"/>
          <w:szCs w:val="20"/>
        </w:rPr>
        <w:t>(</w:t>
      </w:r>
      <w:r w:rsidRPr="00182A67">
        <w:rPr>
          <w:rFonts w:ascii="STIX Two Text" w:hAnsi="STIX Two Text" w:cs="STIX MathJax Main"/>
          <w:i/>
          <w:iCs/>
          <w:color w:val="221E1F"/>
          <w:sz w:val="20"/>
          <w:szCs w:val="20"/>
        </w:rPr>
        <w:t>c</w:t>
      </w:r>
      <w:r w:rsidRPr="00182A67">
        <w:rPr>
          <w:rFonts w:ascii="STIX Two Text" w:hAnsi="STIX Two Text" w:cs="STIX MathJax Main"/>
          <w:color w:val="221E1F"/>
          <w:sz w:val="20"/>
          <w:szCs w:val="20"/>
        </w:rPr>
        <w:t>) If the gas in the cylinder is heated, it expands, pushing the piston and weight upward. If the piston and weight are raised 1.7(ft), what is the work done by the gas in (ft)(lb</w:t>
      </w:r>
      <w:r w:rsidRPr="00182A67">
        <w:rPr>
          <w:rFonts w:ascii="STIX Two Text" w:hAnsi="STIX Two Text" w:cs="STIX MathJax Main"/>
          <w:color w:val="221E1F"/>
          <w:sz w:val="28"/>
          <w:szCs w:val="15"/>
          <w:vertAlign w:val="subscript"/>
        </w:rPr>
        <w:t>f</w:t>
      </w:r>
      <w:r w:rsidRPr="00182A67">
        <w:rPr>
          <w:rFonts w:ascii="STIX Two Text" w:hAnsi="STIX Two Text" w:cs="STIX MathJax Main"/>
          <w:color w:val="221E1F"/>
          <w:sz w:val="20"/>
          <w:szCs w:val="20"/>
        </w:rPr>
        <w:t>)? What is the change in potential energy of the piston and weight?</w:t>
      </w:r>
    </w:p>
    <w:p w14:paraId="689F34FD" w14:textId="77777777" w:rsidR="00652B57" w:rsidRPr="001F6DC1" w:rsidRDefault="00652B57" w:rsidP="00652B57">
      <w:pPr>
        <w:pStyle w:val="Default"/>
        <w:spacing w:line="360" w:lineRule="auto"/>
        <w:rPr>
          <w:rFonts w:ascii="STIX Two Text" w:hAnsi="STIX Two Text"/>
          <w:sz w:val="20"/>
        </w:rPr>
      </w:pPr>
    </w:p>
    <w:p w14:paraId="557FDD5E" w14:textId="77777777" w:rsidR="00DB0AF4" w:rsidRPr="00182A67" w:rsidRDefault="00DB0AF4" w:rsidP="00DB0AF4">
      <w:pPr>
        <w:autoSpaceDE w:val="0"/>
        <w:autoSpaceDN w:val="0"/>
        <w:adjustRightInd w:val="0"/>
        <w:spacing w:before="220" w:after="0" w:line="360" w:lineRule="auto"/>
        <w:ind w:hanging="14"/>
        <w:rPr>
          <w:rFonts w:ascii="STIX Two Text" w:hAnsi="STIX Two Text"/>
          <w:sz w:val="20"/>
        </w:rPr>
      </w:pPr>
      <w:r w:rsidRPr="00182A67">
        <w:rPr>
          <w:rFonts w:ascii="STIX Two Text" w:hAnsi="STIX Two Text"/>
          <w:b/>
          <w:sz w:val="20"/>
        </w:rPr>
        <w:t>Solution</w:t>
      </w:r>
    </w:p>
    <w:p w14:paraId="6FE61421" w14:textId="77777777" w:rsidR="00652B57" w:rsidRPr="001F6DC1" w:rsidRDefault="00652B57" w:rsidP="00652B57">
      <w:pPr>
        <w:pStyle w:val="Default"/>
        <w:spacing w:line="360" w:lineRule="auto"/>
        <w:rPr>
          <w:rFonts w:ascii="STIX Two Text" w:hAnsi="STIX Two Text"/>
          <w:sz w:val="20"/>
        </w:rPr>
      </w:pPr>
    </w:p>
    <w:p w14:paraId="255C47AD" w14:textId="66F8389B" w:rsidR="00DB0AF4" w:rsidRPr="00182A67" w:rsidRDefault="00DB0AF4" w:rsidP="00DB0AF4">
      <w:pPr>
        <w:spacing w:line="360" w:lineRule="auto"/>
        <w:ind w:left="360" w:hanging="360"/>
        <w:rPr>
          <w:rFonts w:ascii="STIX Two Text" w:hAnsi="STIX Two Text" w:cs="Arial"/>
          <w:sz w:val="20"/>
          <w:szCs w:val="24"/>
        </w:rPr>
      </w:pPr>
      <w:r w:rsidRPr="00182A67">
        <w:rPr>
          <w:rFonts w:ascii="STIX Two Text" w:hAnsi="STIX Two Text" w:cs="Arial"/>
          <w:sz w:val="20"/>
          <w:szCs w:val="24"/>
        </w:rPr>
        <w:t>(a)</w:t>
      </w:r>
      <w:r w:rsidRPr="00182A67">
        <w:rPr>
          <w:rFonts w:ascii="STIX Two Text" w:hAnsi="STIX Two Text" w:cs="Arial"/>
          <w:sz w:val="20"/>
          <w:szCs w:val="24"/>
        </w:rPr>
        <w:tab/>
        <w:t>The force exerted on the gas has two parts, the weight of the piston and the pressure of the atmosphere on the top of the piston.</w:t>
      </w:r>
      <w:r w:rsidR="00E7661F">
        <w:rPr>
          <w:rFonts w:ascii="STIX Two Text" w:hAnsi="STIX Two Text" w:cs="Arial"/>
          <w:sz w:val="20"/>
          <w:szCs w:val="24"/>
        </w:rPr>
        <w:t xml:space="preserve"> </w:t>
      </w:r>
      <w:r w:rsidRPr="00182A67">
        <w:rPr>
          <w:rFonts w:ascii="STIX Two Text" w:hAnsi="STIX Two Text" w:cs="Arial"/>
          <w:sz w:val="20"/>
          <w:szCs w:val="24"/>
        </w:rPr>
        <w:t xml:space="preserve">The force due to the weight of the piston is </w:t>
      </w:r>
      <w:r w:rsidRPr="00182A67">
        <w:rPr>
          <w:rFonts w:ascii="STIX Two Text" w:hAnsi="STIX Two Text" w:cs="Arial"/>
          <w:i/>
          <w:iCs/>
          <w:sz w:val="20"/>
          <w:szCs w:val="24"/>
        </w:rPr>
        <w:t>mg/g</w:t>
      </w:r>
      <w:r w:rsidRPr="00182A67">
        <w:rPr>
          <w:rFonts w:ascii="STIX Two Text" w:hAnsi="STIX Two Text" w:cs="Arial"/>
          <w:i/>
          <w:iCs/>
          <w:sz w:val="28"/>
          <w:szCs w:val="24"/>
          <w:vertAlign w:val="subscript"/>
        </w:rPr>
        <w:t>c</w:t>
      </w:r>
      <w:r w:rsidRPr="00182A67">
        <w:rPr>
          <w:rFonts w:ascii="STIX Two Text" w:hAnsi="STIX Two Text" w:cs="Arial"/>
          <w:sz w:val="20"/>
          <w:szCs w:val="24"/>
        </w:rPr>
        <w:t xml:space="preserve"> where </w:t>
      </w:r>
      <w:r w:rsidRPr="00182A67">
        <w:rPr>
          <w:rFonts w:ascii="STIX Two Text" w:hAnsi="STIX Two Text" w:cs="Arial"/>
          <w:i/>
          <w:iCs/>
          <w:sz w:val="20"/>
          <w:szCs w:val="24"/>
        </w:rPr>
        <w:t>m</w:t>
      </w:r>
      <w:r w:rsidRPr="00182A67">
        <w:rPr>
          <w:rFonts w:ascii="STIX Two Text" w:hAnsi="STIX Two Text" w:cs="Arial"/>
          <w:sz w:val="20"/>
          <w:szCs w:val="24"/>
        </w:rPr>
        <w:t xml:space="preserve"> is the piston mass and </w:t>
      </w:r>
      <w:r w:rsidRPr="00182A67">
        <w:rPr>
          <w:rFonts w:ascii="STIX Two Text" w:hAnsi="STIX Two Text" w:cs="Arial"/>
          <w:i/>
          <w:iCs/>
          <w:sz w:val="20"/>
          <w:szCs w:val="24"/>
        </w:rPr>
        <w:t>g</w:t>
      </w:r>
      <w:r w:rsidRPr="00182A67">
        <w:rPr>
          <w:rFonts w:ascii="STIX Two Text" w:hAnsi="STIX Two Text" w:cs="Arial"/>
          <w:sz w:val="20"/>
          <w:szCs w:val="24"/>
        </w:rPr>
        <w:t xml:space="preserve"> is the acceleration of gravity.</w:t>
      </w:r>
      <w:r w:rsidR="00E7661F">
        <w:rPr>
          <w:rFonts w:ascii="STIX Two Text" w:hAnsi="STIX Two Text" w:cs="Arial"/>
          <w:sz w:val="20"/>
          <w:szCs w:val="24"/>
        </w:rPr>
        <w:t xml:space="preserve"> </w:t>
      </w:r>
      <w:r w:rsidRPr="00182A67">
        <w:rPr>
          <w:rFonts w:ascii="STIX Two Text" w:hAnsi="STIX Two Text" w:cs="Arial"/>
          <w:sz w:val="20"/>
          <w:szCs w:val="24"/>
        </w:rPr>
        <w:t xml:space="preserve">We have to use </w:t>
      </w:r>
      <w:r w:rsidRPr="00182A67">
        <w:rPr>
          <w:rFonts w:ascii="STIX Two Text" w:hAnsi="STIX Two Text" w:cs="Arial"/>
          <w:i/>
          <w:iCs/>
          <w:sz w:val="20"/>
          <w:szCs w:val="24"/>
        </w:rPr>
        <w:t>g</w:t>
      </w:r>
      <w:r w:rsidRPr="00182A67">
        <w:rPr>
          <w:rFonts w:ascii="STIX Two Text" w:hAnsi="STIX Two Text" w:cs="Arial"/>
          <w:i/>
          <w:iCs/>
          <w:sz w:val="28"/>
          <w:szCs w:val="24"/>
          <w:vertAlign w:val="subscript"/>
        </w:rPr>
        <w:t>c</w:t>
      </w:r>
      <w:r w:rsidRPr="00182A67">
        <w:rPr>
          <w:rFonts w:ascii="STIX Two Text" w:hAnsi="STIX Two Text" w:cs="Arial"/>
          <w:sz w:val="20"/>
          <w:szCs w:val="24"/>
        </w:rPr>
        <w:t xml:space="preserve"> to make the units work out right.</w:t>
      </w:r>
      <w:r w:rsidR="00E7661F">
        <w:rPr>
          <w:rFonts w:ascii="STIX Two Text" w:hAnsi="STIX Two Text" w:cs="Arial"/>
          <w:sz w:val="20"/>
          <w:szCs w:val="24"/>
        </w:rPr>
        <w:t xml:space="preserve"> </w:t>
      </w:r>
      <w:r w:rsidRPr="00182A67">
        <w:rPr>
          <w:rFonts w:ascii="STIX Two Text" w:hAnsi="STIX Two Text" w:cs="Arial"/>
          <w:sz w:val="20"/>
          <w:szCs w:val="24"/>
        </w:rPr>
        <w:t xml:space="preserve">The force due to the pressure of the atmosphere is </w:t>
      </w:r>
      <w:r w:rsidRPr="00182A67">
        <w:rPr>
          <w:rFonts w:ascii="STIX Two Text" w:hAnsi="STIX Two Text" w:cs="Arial"/>
          <w:i/>
          <w:iCs/>
          <w:sz w:val="20"/>
          <w:szCs w:val="24"/>
        </w:rPr>
        <w:t>PA</w:t>
      </w:r>
      <w:r w:rsidRPr="00182A67">
        <w:rPr>
          <w:rFonts w:ascii="STIX Two Text" w:hAnsi="STIX Two Text" w:cs="Arial"/>
          <w:sz w:val="20"/>
          <w:szCs w:val="24"/>
        </w:rPr>
        <w:t xml:space="preserve"> where </w:t>
      </w:r>
      <w:r w:rsidRPr="00182A67">
        <w:rPr>
          <w:rFonts w:ascii="STIX Two Text" w:hAnsi="STIX Two Text" w:cs="Arial"/>
          <w:i/>
          <w:iCs/>
          <w:sz w:val="20"/>
          <w:szCs w:val="24"/>
        </w:rPr>
        <w:t>P</w:t>
      </w:r>
      <w:r w:rsidRPr="00182A67">
        <w:rPr>
          <w:rFonts w:ascii="STIX Two Text" w:hAnsi="STIX Two Text" w:cs="Arial"/>
          <w:sz w:val="20"/>
          <w:szCs w:val="24"/>
        </w:rPr>
        <w:t xml:space="preserve"> is the pressure and </w:t>
      </w:r>
      <w:r w:rsidRPr="00182A67">
        <w:rPr>
          <w:rFonts w:ascii="STIX Two Text" w:hAnsi="STIX Two Text" w:cs="Arial"/>
          <w:i/>
          <w:iCs/>
          <w:sz w:val="20"/>
          <w:szCs w:val="24"/>
        </w:rPr>
        <w:t>A</w:t>
      </w:r>
      <w:r w:rsidRPr="00182A67">
        <w:rPr>
          <w:rFonts w:ascii="STIX Two Text" w:hAnsi="STIX Two Text" w:cs="Arial"/>
          <w:sz w:val="20"/>
          <w:szCs w:val="24"/>
        </w:rPr>
        <w:t xml:space="preserve"> is the cross-sectional area of the piston.</w:t>
      </w:r>
      <w:r w:rsidR="00E7661F">
        <w:rPr>
          <w:rFonts w:ascii="STIX Two Text" w:hAnsi="STIX Two Text" w:cs="Arial"/>
          <w:sz w:val="20"/>
          <w:szCs w:val="24"/>
        </w:rPr>
        <w:t xml:space="preserve"> </w:t>
      </w:r>
      <w:r w:rsidRPr="00182A67">
        <w:rPr>
          <w:rFonts w:ascii="STIX Two Text" w:hAnsi="STIX Two Text" w:cs="Arial"/>
          <w:sz w:val="20"/>
          <w:szCs w:val="24"/>
        </w:rPr>
        <w:t xml:space="preserve">The cross-sectional area of the piston is </w:t>
      </w:r>
      <w:r w:rsidRPr="00182A67">
        <w:rPr>
          <w:rFonts w:ascii="STIX Two Text" w:hAnsi="STIX Two Text" w:cs="Arial"/>
          <w:i/>
          <w:iCs/>
          <w:sz w:val="20"/>
          <w:szCs w:val="24"/>
        </w:rPr>
        <w:t>A</w:t>
      </w:r>
      <w:r w:rsidRPr="00182A67">
        <w:rPr>
          <w:rFonts w:ascii="STIX Two Text" w:hAnsi="STIX Two Text" w:cs="Arial"/>
          <w:sz w:val="20"/>
          <w:szCs w:val="24"/>
        </w:rPr>
        <w:t xml:space="preserve"> = </w:t>
      </w:r>
      <w:r w:rsidRPr="00182A67">
        <w:rPr>
          <w:rFonts w:ascii="STIX Two Text" w:hAnsi="STIX Two Text" w:cs="Arial"/>
          <w:i/>
          <w:iCs/>
          <w:sz w:val="20"/>
          <w:szCs w:val="24"/>
        </w:rPr>
        <w:sym w:font="Symbol" w:char="F070"/>
      </w:r>
      <w:r w:rsidRPr="00182A67">
        <w:rPr>
          <w:rFonts w:ascii="STIX Two Text" w:hAnsi="STIX Two Text" w:cs="Arial"/>
          <w:i/>
          <w:iCs/>
          <w:sz w:val="20"/>
          <w:szCs w:val="24"/>
        </w:rPr>
        <w:t>d</w:t>
      </w:r>
      <w:r w:rsidRPr="00182A67">
        <w:rPr>
          <w:rFonts w:ascii="STIX Two Text" w:hAnsi="STIX Two Text" w:cs="Arial"/>
          <w:sz w:val="28"/>
          <w:szCs w:val="24"/>
          <w:vertAlign w:val="superscript"/>
        </w:rPr>
        <w:t>2</w:t>
      </w:r>
      <w:r w:rsidRPr="00182A67">
        <w:rPr>
          <w:rFonts w:ascii="STIX Two Text" w:hAnsi="STIX Two Text" w:cs="Arial"/>
          <w:sz w:val="20"/>
          <w:szCs w:val="24"/>
        </w:rPr>
        <w:t>/4 = 0.7854*(1.25 ft)</w:t>
      </w:r>
      <w:r w:rsidRPr="00182A67">
        <w:rPr>
          <w:rFonts w:ascii="STIX Two Text" w:hAnsi="STIX Two Text" w:cs="Arial"/>
          <w:sz w:val="28"/>
          <w:szCs w:val="24"/>
          <w:vertAlign w:val="superscript"/>
        </w:rPr>
        <w:t>2</w:t>
      </w:r>
      <w:r w:rsidRPr="00182A67">
        <w:rPr>
          <w:rFonts w:ascii="STIX Two Text" w:hAnsi="STIX Two Text" w:cs="Arial"/>
          <w:sz w:val="20"/>
          <w:szCs w:val="24"/>
        </w:rPr>
        <w:t xml:space="preserve"> = 1.227 ft</w:t>
      </w:r>
      <w:r w:rsidRPr="00182A67">
        <w:rPr>
          <w:rFonts w:ascii="STIX Two Text" w:hAnsi="STIX Two Text" w:cs="Arial"/>
          <w:sz w:val="28"/>
          <w:szCs w:val="24"/>
          <w:vertAlign w:val="superscript"/>
        </w:rPr>
        <w:t>2</w:t>
      </w:r>
      <w:r w:rsidRPr="00182A67">
        <w:rPr>
          <w:rFonts w:ascii="STIX Two Text" w:hAnsi="STIX Two Text" w:cs="Arial"/>
          <w:sz w:val="20"/>
          <w:szCs w:val="24"/>
        </w:rPr>
        <w:t>.</w:t>
      </w:r>
      <w:r w:rsidR="00E7661F">
        <w:rPr>
          <w:rFonts w:ascii="STIX Two Text" w:hAnsi="STIX Two Text" w:cs="Arial"/>
          <w:sz w:val="20"/>
          <w:szCs w:val="24"/>
        </w:rPr>
        <w:t xml:space="preserve"> </w:t>
      </w:r>
      <w:r w:rsidRPr="00182A67">
        <w:rPr>
          <w:rFonts w:ascii="STIX Two Text" w:hAnsi="STIX Two Text" w:cs="Arial"/>
          <w:sz w:val="20"/>
          <w:szCs w:val="24"/>
        </w:rPr>
        <w:t>So, the total force is:</w:t>
      </w:r>
    </w:p>
    <w:p w14:paraId="60367A3C" w14:textId="2A07EFE1" w:rsidR="00DB0AF4" w:rsidRPr="00182A67" w:rsidRDefault="00DB0AF4" w:rsidP="002731C6">
      <w:pPr>
        <w:spacing w:after="0" w:line="360" w:lineRule="auto"/>
        <w:ind w:left="360" w:firstLine="360"/>
        <w:rPr>
          <w:rFonts w:ascii="STIX Two Text" w:hAnsi="STIX Two Text" w:cs="Arial"/>
          <w:sz w:val="28"/>
          <w:szCs w:val="24"/>
          <w:vertAlign w:val="superscript"/>
        </w:rPr>
      </w:pPr>
      <w:r w:rsidRPr="00182A67">
        <w:rPr>
          <w:rFonts w:ascii="STIX Two Text" w:hAnsi="STIX Two Text" w:cs="Arial"/>
          <w:i/>
          <w:iCs/>
          <w:sz w:val="20"/>
          <w:szCs w:val="24"/>
        </w:rPr>
        <w:t>F</w:t>
      </w:r>
      <w:r w:rsidRPr="00182A67">
        <w:rPr>
          <w:rFonts w:ascii="STIX Two Text" w:hAnsi="STIX Two Text" w:cs="Arial"/>
          <w:sz w:val="20"/>
          <w:szCs w:val="24"/>
        </w:rPr>
        <w:t xml:space="preserve"> = 250 lb</w:t>
      </w:r>
      <w:r w:rsidRPr="00182A67">
        <w:rPr>
          <w:rFonts w:ascii="STIX Two Text" w:hAnsi="STIX Two Text" w:cs="Arial"/>
          <w:i/>
          <w:iCs/>
          <w:sz w:val="28"/>
          <w:szCs w:val="24"/>
          <w:vertAlign w:val="subscript"/>
        </w:rPr>
        <w:t>m</w:t>
      </w:r>
      <w:r w:rsidRPr="00182A67">
        <w:rPr>
          <w:rFonts w:ascii="STIX Two Text" w:hAnsi="STIX Two Text" w:cs="Arial"/>
          <w:sz w:val="20"/>
          <w:szCs w:val="24"/>
        </w:rPr>
        <w:t xml:space="preserve"> * 32.169 ft s</w:t>
      </w:r>
      <w:r w:rsidR="00746548" w:rsidRPr="00746548">
        <w:rPr>
          <w:rFonts w:ascii="STIX Two Text" w:hAnsi="STIX Two Text" w:cs="Arial"/>
          <w:sz w:val="28"/>
          <w:szCs w:val="24"/>
          <w:vertAlign w:val="superscript"/>
        </w:rPr>
        <w:t>−</w:t>
      </w:r>
      <w:r w:rsidRPr="00182A67">
        <w:rPr>
          <w:rFonts w:ascii="STIX Two Text" w:hAnsi="STIX Two Text" w:cs="Arial"/>
          <w:sz w:val="28"/>
          <w:szCs w:val="24"/>
          <w:vertAlign w:val="superscript"/>
        </w:rPr>
        <w:t>2</w:t>
      </w:r>
      <w:r w:rsidRPr="00182A67">
        <w:rPr>
          <w:rFonts w:ascii="STIX Two Text" w:hAnsi="STIX Two Text" w:cs="Arial"/>
          <w:sz w:val="20"/>
          <w:szCs w:val="24"/>
        </w:rPr>
        <w:t xml:space="preserve"> / (32.1740 lb</w:t>
      </w:r>
      <w:r w:rsidRPr="00182A67">
        <w:rPr>
          <w:rFonts w:ascii="STIX Two Text" w:hAnsi="STIX Two Text" w:cs="Arial"/>
          <w:i/>
          <w:iCs/>
          <w:sz w:val="28"/>
          <w:szCs w:val="24"/>
          <w:vertAlign w:val="subscript"/>
        </w:rPr>
        <w:t>m</w:t>
      </w:r>
      <w:r w:rsidRPr="00182A67">
        <w:rPr>
          <w:rFonts w:ascii="STIX Two Text" w:hAnsi="STIX Two Text" w:cs="Arial"/>
          <w:sz w:val="20"/>
          <w:szCs w:val="24"/>
        </w:rPr>
        <w:t xml:space="preserve"> ft lb</w:t>
      </w:r>
      <w:r w:rsidRPr="00182A67">
        <w:rPr>
          <w:rFonts w:ascii="STIX Two Text" w:hAnsi="STIX Two Text" w:cs="Arial"/>
          <w:i/>
          <w:iCs/>
          <w:sz w:val="28"/>
          <w:szCs w:val="24"/>
          <w:vertAlign w:val="subscript"/>
        </w:rPr>
        <w:t>f</w:t>
      </w:r>
      <w:r w:rsidR="00746548" w:rsidRPr="00746548">
        <w:rPr>
          <w:rFonts w:ascii="STIX Two Text" w:hAnsi="STIX Two Text" w:cs="Arial"/>
          <w:sz w:val="28"/>
          <w:szCs w:val="24"/>
          <w:vertAlign w:val="superscript"/>
        </w:rPr>
        <w:t>−</w:t>
      </w:r>
      <w:r w:rsidRPr="00182A67">
        <w:rPr>
          <w:rFonts w:ascii="STIX Two Text" w:hAnsi="STIX Two Text" w:cs="Arial"/>
          <w:sz w:val="28"/>
          <w:szCs w:val="24"/>
          <w:vertAlign w:val="superscript"/>
        </w:rPr>
        <w:t>1</w:t>
      </w:r>
      <w:r w:rsidRPr="00182A67">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182A67">
        <w:rPr>
          <w:rFonts w:ascii="STIX Two Text" w:hAnsi="STIX Two Text" w:cs="Arial"/>
          <w:sz w:val="28"/>
          <w:szCs w:val="24"/>
          <w:vertAlign w:val="superscript"/>
        </w:rPr>
        <w:t>2</w:t>
      </w:r>
    </w:p>
    <w:p w14:paraId="24FC2717" w14:textId="551F0F3A" w:rsidR="00DB0AF4" w:rsidRPr="00182A67" w:rsidRDefault="00DB0AF4" w:rsidP="002731C6">
      <w:pPr>
        <w:spacing w:after="0" w:line="360" w:lineRule="auto"/>
        <w:ind w:left="1080" w:firstLine="360"/>
        <w:rPr>
          <w:rFonts w:ascii="STIX Two Text" w:hAnsi="STIX Two Text" w:cs="Arial"/>
          <w:sz w:val="28"/>
          <w:szCs w:val="24"/>
          <w:vertAlign w:val="superscript"/>
          <w:lang w:val="de-DE"/>
        </w:rPr>
      </w:pPr>
      <w:r w:rsidRPr="00182A67">
        <w:rPr>
          <w:rFonts w:ascii="STIX Two Text" w:hAnsi="STIX Two Text" w:cs="Arial"/>
          <w:sz w:val="20"/>
          <w:szCs w:val="24"/>
        </w:rPr>
        <w:t xml:space="preserve"> </w:t>
      </w:r>
      <w:r w:rsidRPr="00182A67">
        <w:rPr>
          <w:rFonts w:ascii="STIX Two Text" w:hAnsi="STIX Two Text" w:cs="Arial"/>
          <w:sz w:val="20"/>
          <w:szCs w:val="24"/>
          <w:lang w:val="de-DE"/>
        </w:rPr>
        <w:t>+ 30.12 (in Hg) * 0.49116 lb</w:t>
      </w:r>
      <w:r w:rsidRPr="00182A67">
        <w:rPr>
          <w:rFonts w:ascii="STIX Two Text" w:hAnsi="STIX Two Text" w:cs="Arial"/>
          <w:i/>
          <w:iCs/>
          <w:sz w:val="28"/>
          <w:szCs w:val="24"/>
          <w:vertAlign w:val="subscript"/>
          <w:lang w:val="de-DE"/>
        </w:rPr>
        <w:t>f</w:t>
      </w:r>
      <w:r w:rsidRPr="00182A67">
        <w:rPr>
          <w:rFonts w:ascii="STIX Two Text" w:hAnsi="STIX Two Text" w:cs="Arial"/>
          <w:sz w:val="20"/>
          <w:szCs w:val="24"/>
          <w:lang w:val="de-DE"/>
        </w:rPr>
        <w:t xml:space="preserve"> in</w:t>
      </w:r>
      <w:r w:rsidR="00746548" w:rsidRPr="00746548">
        <w:rPr>
          <w:rFonts w:ascii="STIX Two Text" w:hAnsi="STIX Two Text" w:cs="Arial"/>
          <w:sz w:val="28"/>
          <w:szCs w:val="24"/>
          <w:vertAlign w:val="superscript"/>
          <w:lang w:val="de-DE"/>
        </w:rPr>
        <w:t>−</w:t>
      </w:r>
      <w:r w:rsidRPr="00182A67">
        <w:rPr>
          <w:rFonts w:ascii="STIX Two Text" w:hAnsi="STIX Two Text" w:cs="Arial"/>
          <w:sz w:val="28"/>
          <w:szCs w:val="24"/>
          <w:vertAlign w:val="superscript"/>
          <w:lang w:val="de-DE"/>
        </w:rPr>
        <w:t>2</w:t>
      </w:r>
      <w:r w:rsidRPr="00182A67">
        <w:rPr>
          <w:rFonts w:ascii="STIX Two Text" w:hAnsi="STIX Two Text" w:cs="Arial"/>
          <w:sz w:val="20"/>
          <w:szCs w:val="24"/>
          <w:lang w:val="de-DE"/>
        </w:rPr>
        <w:t xml:space="preserve"> / (in Hg) * 1.227 ft</w:t>
      </w:r>
      <w:r w:rsidRPr="00182A67">
        <w:rPr>
          <w:rFonts w:ascii="STIX Two Text" w:hAnsi="STIX Two Text" w:cs="Arial"/>
          <w:sz w:val="28"/>
          <w:szCs w:val="24"/>
          <w:vertAlign w:val="superscript"/>
          <w:lang w:val="de-DE"/>
        </w:rPr>
        <w:t>2</w:t>
      </w:r>
      <w:r w:rsidRPr="00182A67">
        <w:rPr>
          <w:rFonts w:ascii="STIX Two Text" w:hAnsi="STIX Two Text" w:cs="Arial"/>
          <w:sz w:val="20"/>
          <w:szCs w:val="24"/>
          <w:lang w:val="de-DE"/>
        </w:rPr>
        <w:t xml:space="preserve"> * 144 in</w:t>
      </w:r>
      <w:r w:rsidRPr="00182A67">
        <w:rPr>
          <w:rFonts w:ascii="STIX Two Text" w:hAnsi="STIX Two Text" w:cs="Arial"/>
          <w:sz w:val="28"/>
          <w:szCs w:val="24"/>
          <w:vertAlign w:val="superscript"/>
          <w:lang w:val="de-DE"/>
        </w:rPr>
        <w:t>2</w:t>
      </w:r>
      <w:r w:rsidRPr="00182A67">
        <w:rPr>
          <w:rFonts w:ascii="STIX Two Text" w:hAnsi="STIX Two Text" w:cs="Arial"/>
          <w:sz w:val="20"/>
          <w:szCs w:val="24"/>
          <w:lang w:val="de-DE"/>
        </w:rPr>
        <w:t xml:space="preserve"> ft</w:t>
      </w:r>
      <w:r w:rsidR="00746548" w:rsidRPr="00746548">
        <w:rPr>
          <w:rFonts w:ascii="STIX Two Text" w:hAnsi="STIX Two Text" w:cs="Arial"/>
          <w:sz w:val="28"/>
          <w:szCs w:val="24"/>
          <w:vertAlign w:val="superscript"/>
          <w:lang w:val="de-DE"/>
        </w:rPr>
        <w:t>−</w:t>
      </w:r>
      <w:r w:rsidRPr="00182A67">
        <w:rPr>
          <w:rFonts w:ascii="STIX Two Text" w:hAnsi="STIX Two Text" w:cs="Arial"/>
          <w:sz w:val="28"/>
          <w:szCs w:val="24"/>
          <w:vertAlign w:val="superscript"/>
          <w:lang w:val="de-DE"/>
        </w:rPr>
        <w:t>2</w:t>
      </w:r>
    </w:p>
    <w:p w14:paraId="78746848" w14:textId="77777777" w:rsidR="00DB0AF4" w:rsidRPr="00182A67" w:rsidRDefault="00DB0AF4" w:rsidP="002731C6">
      <w:pPr>
        <w:spacing w:after="0" w:line="360" w:lineRule="auto"/>
        <w:ind w:firstLine="720"/>
        <w:rPr>
          <w:rFonts w:ascii="STIX Two Text" w:hAnsi="STIX Two Text" w:cs="Arial"/>
          <w:sz w:val="20"/>
          <w:szCs w:val="24"/>
        </w:rPr>
      </w:pPr>
      <w:r w:rsidRPr="00182A67">
        <w:rPr>
          <w:rFonts w:ascii="STIX Two Text" w:hAnsi="STIX Two Text" w:cs="Arial"/>
          <w:i/>
          <w:iCs/>
          <w:sz w:val="20"/>
          <w:szCs w:val="24"/>
        </w:rPr>
        <w:t>F</w:t>
      </w:r>
      <w:r w:rsidRPr="00182A67">
        <w:rPr>
          <w:rFonts w:ascii="STIX Two Text" w:hAnsi="STIX Two Text" w:cs="Arial"/>
          <w:sz w:val="20"/>
          <w:szCs w:val="24"/>
        </w:rPr>
        <w:t xml:space="preserve"> = 249.96 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 2613.85 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 2863.8 lb</w:t>
      </w:r>
      <w:r w:rsidRPr="00182A67">
        <w:rPr>
          <w:rFonts w:ascii="STIX Two Text" w:hAnsi="STIX Two Text" w:cs="Arial"/>
          <w:i/>
          <w:iCs/>
          <w:sz w:val="28"/>
          <w:szCs w:val="24"/>
          <w:vertAlign w:val="subscript"/>
        </w:rPr>
        <w:t>f</w:t>
      </w:r>
    </w:p>
    <w:p w14:paraId="7A955351" w14:textId="77777777" w:rsidR="00532EB4" w:rsidRDefault="00532EB4" w:rsidP="002731C6">
      <w:pPr>
        <w:spacing w:after="0"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24D18493" w14:textId="397AC4C3" w:rsidR="00DB0AF4" w:rsidRPr="00182A67" w:rsidRDefault="00DB0AF4" w:rsidP="00DB0AF4">
      <w:pPr>
        <w:spacing w:line="360" w:lineRule="auto"/>
        <w:rPr>
          <w:rFonts w:ascii="STIX Two Text" w:hAnsi="STIX Two Text" w:cs="Arial"/>
          <w:sz w:val="20"/>
          <w:szCs w:val="24"/>
        </w:rPr>
      </w:pPr>
      <w:r w:rsidRPr="00182A67">
        <w:rPr>
          <w:rFonts w:ascii="STIX Two Text" w:hAnsi="STIX Two Text" w:cs="Arial"/>
          <w:sz w:val="20"/>
          <w:szCs w:val="24"/>
        </w:rPr>
        <w:lastRenderedPageBreak/>
        <w:t>(b)</w:t>
      </w:r>
      <w:r w:rsidR="00E7661F">
        <w:rPr>
          <w:rFonts w:ascii="STIX Two Text" w:hAnsi="STIX Two Text" w:cs="Arial"/>
          <w:sz w:val="20"/>
          <w:szCs w:val="24"/>
        </w:rPr>
        <w:t xml:space="preserve"> </w:t>
      </w:r>
      <w:r w:rsidRPr="00182A67">
        <w:rPr>
          <w:rFonts w:ascii="STIX Two Text" w:hAnsi="STIX Two Text" w:cs="Arial"/>
          <w:sz w:val="20"/>
          <w:szCs w:val="24"/>
        </w:rPr>
        <w:t>The pressure of the gas is the force divided by the area</w:t>
      </w:r>
    </w:p>
    <w:p w14:paraId="14D7BCF8" w14:textId="4E82EDDA" w:rsidR="00DB0AF4" w:rsidRPr="00182A67" w:rsidRDefault="00DB0AF4" w:rsidP="00DB0AF4">
      <w:pPr>
        <w:spacing w:line="360" w:lineRule="auto"/>
        <w:rPr>
          <w:rFonts w:ascii="STIX Two Text" w:hAnsi="STIX Two Text" w:cs="Arial"/>
          <w:sz w:val="20"/>
          <w:szCs w:val="24"/>
        </w:rPr>
      </w:pPr>
      <w:r w:rsidRPr="00182A67">
        <w:rPr>
          <w:rFonts w:ascii="STIX Two Text" w:hAnsi="STIX Two Text" w:cs="Arial"/>
          <w:sz w:val="20"/>
          <w:szCs w:val="24"/>
        </w:rPr>
        <w:tab/>
      </w:r>
      <w:r w:rsidRPr="00182A67">
        <w:rPr>
          <w:rFonts w:ascii="STIX Two Text" w:hAnsi="STIX Two Text" w:cs="Arial"/>
          <w:i/>
          <w:iCs/>
          <w:sz w:val="20"/>
          <w:szCs w:val="24"/>
        </w:rPr>
        <w:t>P</w:t>
      </w:r>
      <w:r w:rsidRPr="00182A67">
        <w:rPr>
          <w:rFonts w:ascii="STIX Two Text" w:hAnsi="STIX Two Text" w:cs="Arial"/>
          <w:sz w:val="20"/>
          <w:szCs w:val="24"/>
        </w:rPr>
        <w:t xml:space="preserve"> = </w:t>
      </w:r>
      <w:r w:rsidRPr="00182A67">
        <w:rPr>
          <w:rFonts w:ascii="STIX Two Text" w:hAnsi="STIX Two Text" w:cs="Arial"/>
          <w:i/>
          <w:iCs/>
          <w:sz w:val="20"/>
          <w:szCs w:val="24"/>
        </w:rPr>
        <w:t>F</w:t>
      </w:r>
      <w:r w:rsidRPr="00182A67">
        <w:rPr>
          <w:rFonts w:ascii="STIX Two Text" w:hAnsi="STIX Two Text" w:cs="Arial"/>
          <w:sz w:val="20"/>
          <w:szCs w:val="24"/>
        </w:rPr>
        <w:t xml:space="preserve"> / </w:t>
      </w:r>
      <w:r w:rsidRPr="00182A67">
        <w:rPr>
          <w:rFonts w:ascii="STIX Two Text" w:hAnsi="STIX Two Text" w:cs="Arial"/>
          <w:i/>
          <w:iCs/>
          <w:sz w:val="20"/>
          <w:szCs w:val="24"/>
        </w:rPr>
        <w:t>A</w:t>
      </w:r>
      <w:r w:rsidRPr="00182A67">
        <w:rPr>
          <w:rFonts w:ascii="STIX Two Text" w:hAnsi="STIX Two Text" w:cs="Arial"/>
          <w:sz w:val="20"/>
          <w:szCs w:val="24"/>
        </w:rPr>
        <w:t xml:space="preserve"> = 2863.8 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 (1.227 ft</w:t>
      </w:r>
      <w:r w:rsidRPr="00182A67">
        <w:rPr>
          <w:rFonts w:ascii="STIX Two Text" w:hAnsi="STIX Two Text" w:cs="Arial"/>
          <w:sz w:val="28"/>
          <w:szCs w:val="24"/>
          <w:vertAlign w:val="superscript"/>
        </w:rPr>
        <w:t>2</w:t>
      </w:r>
      <w:r w:rsidRPr="00182A67">
        <w:rPr>
          <w:rFonts w:ascii="STIX Two Text" w:hAnsi="STIX Two Text" w:cs="Arial"/>
          <w:sz w:val="20"/>
          <w:szCs w:val="24"/>
        </w:rPr>
        <w:t xml:space="preserve"> * 144 in</w:t>
      </w:r>
      <w:r w:rsidRPr="00182A67">
        <w:rPr>
          <w:rFonts w:ascii="STIX Two Text" w:hAnsi="STIX Two Text" w:cs="Arial"/>
          <w:sz w:val="28"/>
          <w:szCs w:val="24"/>
          <w:vertAlign w:val="superscript"/>
        </w:rPr>
        <w:t>2</w:t>
      </w:r>
      <w:r w:rsidRPr="00182A67">
        <w:rPr>
          <w:rFonts w:ascii="STIX Two Text" w:hAnsi="STIX Two Text" w:cs="Arial"/>
          <w:sz w:val="20"/>
          <w:szCs w:val="24"/>
        </w:rPr>
        <w:t xml:space="preserve"> ft</w:t>
      </w:r>
      <w:r w:rsidR="00746548" w:rsidRPr="00746548">
        <w:rPr>
          <w:rFonts w:ascii="STIX Two Text" w:hAnsi="STIX Two Text" w:cs="Arial"/>
          <w:sz w:val="28"/>
          <w:szCs w:val="24"/>
          <w:vertAlign w:val="superscript"/>
        </w:rPr>
        <w:t>−</w:t>
      </w:r>
      <w:r w:rsidRPr="00182A67">
        <w:rPr>
          <w:rFonts w:ascii="STIX Two Text" w:hAnsi="STIX Two Text" w:cs="Arial"/>
          <w:sz w:val="28"/>
          <w:szCs w:val="24"/>
          <w:vertAlign w:val="superscript"/>
        </w:rPr>
        <w:t>2</w:t>
      </w:r>
      <w:r w:rsidRPr="00182A67">
        <w:rPr>
          <w:rFonts w:ascii="STIX Two Text" w:hAnsi="STIX Two Text" w:cs="Arial"/>
          <w:sz w:val="20"/>
          <w:szCs w:val="24"/>
        </w:rPr>
        <w:t>) = 16.21 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in</w:t>
      </w:r>
      <w:r w:rsidR="00746548" w:rsidRPr="00746548">
        <w:rPr>
          <w:rFonts w:ascii="STIX Two Text" w:hAnsi="STIX Two Text" w:cs="Arial"/>
          <w:sz w:val="28"/>
          <w:szCs w:val="24"/>
          <w:vertAlign w:val="superscript"/>
        </w:rPr>
        <w:t>−</w:t>
      </w:r>
      <w:r w:rsidRPr="00182A67">
        <w:rPr>
          <w:rFonts w:ascii="STIX Two Text" w:hAnsi="STIX Two Text" w:cs="Arial"/>
          <w:sz w:val="28"/>
          <w:szCs w:val="24"/>
          <w:vertAlign w:val="superscript"/>
        </w:rPr>
        <w:t>2</w:t>
      </w:r>
      <w:r w:rsidRPr="00182A67">
        <w:rPr>
          <w:rFonts w:ascii="STIX Two Text" w:hAnsi="STIX Two Text" w:cs="Arial"/>
          <w:sz w:val="20"/>
          <w:szCs w:val="24"/>
        </w:rPr>
        <w:t xml:space="preserve"> = 16.21 psia</w:t>
      </w:r>
    </w:p>
    <w:p w14:paraId="49DDBBFA" w14:textId="0D7AA3B6" w:rsidR="00DB0AF4" w:rsidRPr="00182A67" w:rsidRDefault="00DB0AF4" w:rsidP="00DB0AF4">
      <w:pPr>
        <w:spacing w:line="360" w:lineRule="auto"/>
        <w:ind w:left="360" w:hanging="360"/>
        <w:rPr>
          <w:rFonts w:ascii="STIX Two Text" w:hAnsi="STIX Two Text" w:cs="Arial"/>
          <w:sz w:val="20"/>
          <w:szCs w:val="24"/>
        </w:rPr>
      </w:pPr>
      <w:r w:rsidRPr="00182A67">
        <w:rPr>
          <w:rFonts w:ascii="STIX Two Text" w:hAnsi="STIX Two Text" w:cs="Arial"/>
          <w:sz w:val="20"/>
          <w:szCs w:val="24"/>
        </w:rPr>
        <w:t xml:space="preserve">(c) </w:t>
      </w:r>
      <w:r w:rsidRPr="00182A67">
        <w:rPr>
          <w:rFonts w:ascii="STIX Two Text" w:hAnsi="STIX Two Text" w:cs="Arial"/>
          <w:sz w:val="20"/>
          <w:szCs w:val="24"/>
        </w:rPr>
        <w:tab/>
        <w:t>Because the weight of the piston, its cross-sectional area, and the pressure of the atmosphere on it all remain constant, the force on the gas and the gas pressure also remain constant.</w:t>
      </w:r>
      <w:r w:rsidR="00E7661F">
        <w:rPr>
          <w:rFonts w:ascii="STIX Two Text" w:hAnsi="STIX Two Text" w:cs="Arial"/>
          <w:sz w:val="20"/>
          <w:szCs w:val="24"/>
        </w:rPr>
        <w:t xml:space="preserve"> </w:t>
      </w:r>
      <w:r w:rsidRPr="00182A67">
        <w:rPr>
          <w:rFonts w:ascii="STIX Two Text" w:hAnsi="STIX Two Text" w:cs="Arial"/>
          <w:sz w:val="20"/>
          <w:szCs w:val="24"/>
        </w:rPr>
        <w:t xml:space="preserve">So, the work done by the gas can be computed as either </w:t>
      </w:r>
      <w:r w:rsidRPr="00182A67">
        <w:rPr>
          <w:rFonts w:ascii="STIX Two Text" w:hAnsi="STIX Two Text" w:cs="Arial"/>
          <w:i/>
          <w:iCs/>
          <w:sz w:val="20"/>
          <w:szCs w:val="24"/>
        </w:rPr>
        <w:t>F</w:t>
      </w:r>
      <w:r w:rsidRPr="00182A67">
        <w:rPr>
          <w:rFonts w:ascii="STIX Two Text" w:hAnsi="STIX Two Text" w:cs="Arial"/>
          <w:sz w:val="20"/>
          <w:szCs w:val="24"/>
        </w:rPr>
        <w:t xml:space="preserve"> </w:t>
      </w:r>
      <w:r w:rsidRPr="00182A67">
        <w:rPr>
          <w:rFonts w:ascii="STIX Two Text" w:hAnsi="STIX Two Text" w:cs="Arial"/>
          <w:sz w:val="20"/>
          <w:szCs w:val="24"/>
        </w:rPr>
        <w:sym w:font="Symbol" w:char="F044"/>
      </w:r>
      <w:r w:rsidRPr="00182A67">
        <w:rPr>
          <w:rFonts w:ascii="STIX Two Text" w:hAnsi="STIX Two Text" w:cs="Arial"/>
          <w:i/>
          <w:iCs/>
          <w:sz w:val="20"/>
          <w:szCs w:val="24"/>
        </w:rPr>
        <w:t>h</w:t>
      </w:r>
      <w:r w:rsidRPr="00182A67">
        <w:rPr>
          <w:rFonts w:ascii="STIX Two Text" w:hAnsi="STIX Two Text" w:cs="Arial"/>
          <w:sz w:val="20"/>
          <w:szCs w:val="24"/>
        </w:rPr>
        <w:t xml:space="preserve"> or </w:t>
      </w:r>
      <w:r w:rsidRPr="00182A67">
        <w:rPr>
          <w:rFonts w:ascii="STIX Two Text" w:hAnsi="STIX Two Text" w:cs="Arial"/>
          <w:i/>
          <w:iCs/>
          <w:sz w:val="20"/>
          <w:szCs w:val="24"/>
        </w:rPr>
        <w:t>P</w:t>
      </w:r>
      <w:r w:rsidRPr="00182A67">
        <w:rPr>
          <w:rFonts w:ascii="STIX Two Text" w:hAnsi="STIX Two Text" w:cs="Arial"/>
          <w:sz w:val="20"/>
          <w:szCs w:val="24"/>
        </w:rPr>
        <w:t xml:space="preserve"> </w:t>
      </w:r>
      <w:r w:rsidRPr="00182A67">
        <w:rPr>
          <w:rFonts w:ascii="STIX Two Text" w:hAnsi="STIX Two Text" w:cs="Arial"/>
          <w:sz w:val="20"/>
          <w:szCs w:val="24"/>
        </w:rPr>
        <w:sym w:font="Symbol" w:char="F044"/>
      </w:r>
      <w:r w:rsidRPr="00182A67">
        <w:rPr>
          <w:rFonts w:ascii="STIX Two Text" w:hAnsi="STIX Two Text" w:cs="Arial"/>
          <w:i/>
          <w:iCs/>
          <w:sz w:val="20"/>
          <w:szCs w:val="24"/>
        </w:rPr>
        <w:t>V</w:t>
      </w:r>
      <w:r w:rsidRPr="00182A67">
        <w:rPr>
          <w:rFonts w:ascii="STIX Two Text" w:hAnsi="STIX Two Text" w:cs="Arial"/>
          <w:sz w:val="20"/>
          <w:szCs w:val="24"/>
        </w:rPr>
        <w:t>, using the pressure and force that we have already computed.</w:t>
      </w:r>
      <w:r w:rsidR="00E7661F">
        <w:rPr>
          <w:rFonts w:ascii="STIX Two Text" w:hAnsi="STIX Two Text" w:cs="Arial"/>
          <w:sz w:val="20"/>
          <w:szCs w:val="24"/>
        </w:rPr>
        <w:t xml:space="preserve"> </w:t>
      </w:r>
      <w:r>
        <w:rPr>
          <w:rFonts w:ascii="STIX Two Text" w:hAnsi="STIX Two Text" w:cs="Arial"/>
          <w:sz w:val="20"/>
          <w:szCs w:val="24"/>
        </w:rPr>
        <w:t>Because</w:t>
      </w:r>
      <w:r w:rsidRPr="00182A67">
        <w:rPr>
          <w:rFonts w:ascii="STIX Two Text" w:hAnsi="STIX Two Text" w:cs="Arial"/>
          <w:sz w:val="20"/>
          <w:szCs w:val="24"/>
        </w:rPr>
        <w:t xml:space="preserve"> we are given </w:t>
      </w:r>
      <w:r w:rsidRPr="00182A67">
        <w:rPr>
          <w:rFonts w:ascii="STIX Two Text" w:hAnsi="STIX Two Text" w:cs="Arial"/>
          <w:sz w:val="20"/>
          <w:szCs w:val="24"/>
        </w:rPr>
        <w:sym w:font="Symbol" w:char="F044"/>
      </w:r>
      <w:r w:rsidRPr="00182A67">
        <w:rPr>
          <w:rFonts w:ascii="STIX Two Text" w:hAnsi="STIX Two Text" w:cs="Arial"/>
          <w:i/>
          <w:iCs/>
          <w:sz w:val="20"/>
          <w:szCs w:val="24"/>
        </w:rPr>
        <w:t>h</w:t>
      </w:r>
      <w:r w:rsidRPr="00182A67">
        <w:rPr>
          <w:rFonts w:ascii="STIX Two Text" w:hAnsi="STIX Two Text" w:cs="Arial"/>
          <w:sz w:val="20"/>
          <w:szCs w:val="24"/>
        </w:rPr>
        <w:t xml:space="preserve"> = 1.7 ft, it is easiest to calculate it as</w:t>
      </w:r>
    </w:p>
    <w:p w14:paraId="5A81541D" w14:textId="77777777" w:rsidR="00DB0AF4" w:rsidRPr="00182A67" w:rsidRDefault="00DB0AF4" w:rsidP="00DB0AF4">
      <w:pPr>
        <w:spacing w:line="360" w:lineRule="auto"/>
        <w:ind w:left="360"/>
        <w:rPr>
          <w:rFonts w:ascii="STIX Two Text" w:hAnsi="STIX Two Text" w:cs="Arial"/>
          <w:sz w:val="20"/>
          <w:szCs w:val="24"/>
        </w:rPr>
      </w:pPr>
      <w:r w:rsidRPr="00182A67">
        <w:rPr>
          <w:rFonts w:ascii="STIX Two Text" w:hAnsi="STIX Two Text" w:cs="Arial"/>
          <w:i/>
          <w:iCs/>
          <w:sz w:val="20"/>
          <w:szCs w:val="24"/>
        </w:rPr>
        <w:t>W</w:t>
      </w:r>
      <w:r w:rsidRPr="00182A67">
        <w:rPr>
          <w:rFonts w:ascii="STIX Two Text" w:hAnsi="STIX Two Text" w:cs="Arial"/>
          <w:sz w:val="20"/>
          <w:szCs w:val="24"/>
        </w:rPr>
        <w:t xml:space="preserve"> = 2863.8 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 1.7 ft = 4868 ft lb</w:t>
      </w:r>
      <w:r w:rsidRPr="00182A67">
        <w:rPr>
          <w:rFonts w:ascii="STIX Two Text" w:hAnsi="STIX Two Text" w:cs="Arial"/>
          <w:i/>
          <w:iCs/>
          <w:sz w:val="28"/>
          <w:szCs w:val="24"/>
          <w:vertAlign w:val="subscript"/>
        </w:rPr>
        <w:t>f</w:t>
      </w:r>
    </w:p>
    <w:p w14:paraId="2E84C4C3" w14:textId="2645719D" w:rsidR="00DB0AF4" w:rsidRPr="00182A67" w:rsidRDefault="00DB0AF4" w:rsidP="00DB0AF4">
      <w:pPr>
        <w:spacing w:line="360" w:lineRule="auto"/>
        <w:ind w:left="360"/>
        <w:rPr>
          <w:rFonts w:ascii="STIX Two Text" w:hAnsi="STIX Two Text" w:cs="Arial"/>
          <w:i/>
          <w:iCs/>
          <w:sz w:val="20"/>
          <w:szCs w:val="24"/>
        </w:rPr>
      </w:pPr>
      <w:r w:rsidRPr="00182A67">
        <w:rPr>
          <w:rFonts w:ascii="STIX Two Text" w:hAnsi="STIX Two Text" w:cs="Arial"/>
          <w:sz w:val="20"/>
          <w:szCs w:val="24"/>
        </w:rPr>
        <w:t>Most of this work is done against the pressure of the atmosphere, so only a small part of it changes the potential energy of the piston.</w:t>
      </w:r>
      <w:r w:rsidR="00E7661F">
        <w:rPr>
          <w:rFonts w:ascii="STIX Two Text" w:hAnsi="STIX Two Text" w:cs="Arial"/>
          <w:sz w:val="20"/>
          <w:szCs w:val="24"/>
        </w:rPr>
        <w:t xml:space="preserve"> </w:t>
      </w:r>
      <w:r w:rsidRPr="00182A67">
        <w:rPr>
          <w:rFonts w:ascii="STIX Two Text" w:hAnsi="STIX Two Text" w:cs="Arial"/>
          <w:sz w:val="20"/>
          <w:szCs w:val="24"/>
        </w:rPr>
        <w:t xml:space="preserve">The potential energy of the piston changes by </w:t>
      </w:r>
      <w:r w:rsidRPr="00182A67">
        <w:rPr>
          <w:rFonts w:ascii="STIX Two Text" w:hAnsi="STIX Two Text" w:cs="Arial"/>
          <w:i/>
          <w:iCs/>
          <w:sz w:val="20"/>
          <w:szCs w:val="24"/>
        </w:rPr>
        <w:t>mg/g</w:t>
      </w:r>
      <w:r w:rsidRPr="00182A67">
        <w:rPr>
          <w:rFonts w:ascii="STIX Two Text" w:hAnsi="STIX Two Text" w:cs="Arial"/>
          <w:i/>
          <w:iCs/>
          <w:sz w:val="28"/>
          <w:szCs w:val="24"/>
          <w:vertAlign w:val="subscript"/>
        </w:rPr>
        <w:t>c</w:t>
      </w:r>
      <w:r w:rsidRPr="00182A67">
        <w:rPr>
          <w:rFonts w:ascii="STIX Two Text" w:hAnsi="STIX Two Text" w:cs="Arial"/>
          <w:sz w:val="20"/>
          <w:szCs w:val="24"/>
        </w:rPr>
        <w:sym w:font="Symbol" w:char="F044"/>
      </w:r>
      <w:r w:rsidRPr="00182A67">
        <w:rPr>
          <w:rFonts w:ascii="STIX Two Text" w:hAnsi="STIX Two Text" w:cs="Arial"/>
          <w:i/>
          <w:iCs/>
          <w:sz w:val="20"/>
          <w:szCs w:val="24"/>
        </w:rPr>
        <w:t>h</w:t>
      </w:r>
      <w:r w:rsidRPr="00182A67">
        <w:rPr>
          <w:rFonts w:ascii="STIX Two Text" w:hAnsi="STIX Two Text" w:cs="Arial"/>
          <w:sz w:val="20"/>
          <w:szCs w:val="24"/>
        </w:rPr>
        <w:t xml:space="preserve"> = 249.96 </w:t>
      </w:r>
      <w:r w:rsidRPr="00182A67">
        <w:rPr>
          <w:rFonts w:ascii="STIX Two Text" w:hAnsi="STIX Two Text" w:cs="Arial"/>
          <w:i/>
          <w:iCs/>
          <w:sz w:val="20"/>
          <w:szCs w:val="24"/>
        </w:rPr>
        <w:t>lb</w:t>
      </w:r>
      <w:r w:rsidRPr="00182A67">
        <w:rPr>
          <w:rFonts w:ascii="STIX Two Text" w:hAnsi="STIX Two Text" w:cs="Arial"/>
          <w:i/>
          <w:iCs/>
          <w:sz w:val="28"/>
          <w:szCs w:val="24"/>
          <w:vertAlign w:val="subscript"/>
        </w:rPr>
        <w:t>f</w:t>
      </w:r>
      <w:r w:rsidRPr="00182A67">
        <w:rPr>
          <w:rFonts w:ascii="STIX Two Text" w:hAnsi="STIX Two Text" w:cs="Arial"/>
          <w:sz w:val="20"/>
          <w:szCs w:val="24"/>
        </w:rPr>
        <w:t xml:space="preserve"> * 1.7 ft = 424.9 ft lb</w:t>
      </w:r>
      <w:r w:rsidRPr="00182A67">
        <w:rPr>
          <w:rFonts w:ascii="STIX Two Text" w:hAnsi="STIX Two Text" w:cs="Arial"/>
          <w:i/>
          <w:iCs/>
          <w:sz w:val="28"/>
          <w:szCs w:val="24"/>
          <w:vertAlign w:val="subscript"/>
        </w:rPr>
        <w:t>f</w:t>
      </w:r>
      <w:r w:rsidRPr="00182A67">
        <w:rPr>
          <w:rFonts w:ascii="STIX Two Text" w:hAnsi="STIX Two Text" w:cs="Arial"/>
          <w:i/>
          <w:iCs/>
          <w:sz w:val="20"/>
          <w:szCs w:val="24"/>
        </w:rPr>
        <w:t xml:space="preserve"> </w:t>
      </w:r>
    </w:p>
    <w:p w14:paraId="367D39B8" w14:textId="77777777" w:rsidR="00DB0AF4" w:rsidRPr="00182A67" w:rsidRDefault="00DB0AF4" w:rsidP="00021DAA">
      <w:pPr>
        <w:autoSpaceDE w:val="0"/>
        <w:autoSpaceDN w:val="0"/>
        <w:adjustRightInd w:val="0"/>
        <w:spacing w:before="220" w:after="0" w:line="240" w:lineRule="auto"/>
        <w:ind w:hanging="14"/>
        <w:rPr>
          <w:rFonts w:ascii="STIX Two Text" w:hAnsi="STIX Two Text"/>
          <w:sz w:val="20"/>
        </w:rPr>
      </w:pPr>
    </w:p>
    <w:p w14:paraId="74660C27" w14:textId="77777777" w:rsidR="00DB0AF4" w:rsidRPr="004B042E" w:rsidRDefault="00DB0AF4" w:rsidP="00021DAA">
      <w:pPr>
        <w:autoSpaceDE w:val="0"/>
        <w:autoSpaceDN w:val="0"/>
        <w:adjustRightInd w:val="0"/>
        <w:spacing w:before="220" w:after="0" w:line="240" w:lineRule="auto"/>
        <w:ind w:hanging="10"/>
        <w:rPr>
          <w:rFonts w:ascii="STIX Two Text" w:hAnsi="STIX Two Text"/>
          <w:sz w:val="20"/>
        </w:rPr>
      </w:pPr>
    </w:p>
    <w:p w14:paraId="40ADEE5D" w14:textId="77777777" w:rsidR="00021DAA" w:rsidRPr="004F35F3" w:rsidRDefault="00021DAA" w:rsidP="00021DAA">
      <w:pPr>
        <w:spacing w:line="360" w:lineRule="auto"/>
        <w:ind w:hanging="14"/>
        <w:rPr>
          <w:rFonts w:ascii="STIX Two Text" w:hAnsi="STIX Two Text" w:cs="STIX"/>
          <w:b/>
          <w:sz w:val="20"/>
          <w:szCs w:val="20"/>
        </w:rPr>
      </w:pPr>
      <w:r w:rsidRPr="004F35F3">
        <w:rPr>
          <w:rFonts w:ascii="STIX Two Text" w:hAnsi="STIX Two Text" w:cs="STIX"/>
          <w:b/>
          <w:sz w:val="20"/>
          <w:szCs w:val="20"/>
        </w:rPr>
        <w:t>Solution 1.19</w:t>
      </w:r>
    </w:p>
    <w:p w14:paraId="6B9E4A30" w14:textId="77777777" w:rsidR="00021DAA" w:rsidRPr="004F35F3" w:rsidRDefault="00021DAA" w:rsidP="00021DAA">
      <w:pPr>
        <w:autoSpaceDE w:val="0"/>
        <w:autoSpaceDN w:val="0"/>
        <w:adjustRightInd w:val="0"/>
        <w:spacing w:before="60" w:after="0" w:line="360" w:lineRule="auto"/>
        <w:ind w:hanging="14"/>
        <w:rPr>
          <w:rFonts w:ascii="STIX Two Text" w:hAnsi="STIX Two Text" w:cs="STIX MathJax Main"/>
          <w:b/>
          <w:color w:val="221E1F"/>
          <w:sz w:val="20"/>
          <w:szCs w:val="20"/>
        </w:rPr>
      </w:pPr>
      <w:r w:rsidRPr="004F35F3">
        <w:rPr>
          <w:rFonts w:ascii="STIX Two Text" w:hAnsi="STIX Two Text" w:cs="STIX MathJax Main"/>
          <w:b/>
          <w:color w:val="221E1F"/>
          <w:sz w:val="20"/>
          <w:szCs w:val="20"/>
        </w:rPr>
        <w:t>Problem Statement</w:t>
      </w:r>
    </w:p>
    <w:p w14:paraId="3290FC90" w14:textId="77777777" w:rsidR="00021DAA" w:rsidRPr="004F35F3" w:rsidRDefault="00021DAA" w:rsidP="00021DAA">
      <w:pPr>
        <w:autoSpaceDE w:val="0"/>
        <w:autoSpaceDN w:val="0"/>
        <w:adjustRightInd w:val="0"/>
        <w:spacing w:before="60" w:after="0" w:line="360" w:lineRule="auto"/>
        <w:ind w:hanging="14"/>
        <w:rPr>
          <w:rFonts w:ascii="STIX Two Text" w:hAnsi="STIX Two Text" w:cs="STIX MathJax Main"/>
          <w:color w:val="221E1F"/>
          <w:sz w:val="20"/>
          <w:szCs w:val="20"/>
        </w:rPr>
      </w:pPr>
    </w:p>
    <w:p w14:paraId="7F35F427" w14:textId="77777777" w:rsidR="00021DAA" w:rsidRPr="004F35F3" w:rsidRDefault="00021DAA" w:rsidP="00021DAA">
      <w:pPr>
        <w:autoSpaceDE w:val="0"/>
        <w:autoSpaceDN w:val="0"/>
        <w:adjustRightInd w:val="0"/>
        <w:spacing w:before="60" w:after="0" w:line="360" w:lineRule="auto"/>
        <w:ind w:hanging="14"/>
        <w:rPr>
          <w:rFonts w:ascii="STIX Two Text" w:hAnsi="STIX Two Text" w:cs="STIX MathJax Main"/>
          <w:color w:val="221E1F"/>
          <w:sz w:val="20"/>
          <w:szCs w:val="20"/>
        </w:rPr>
      </w:pPr>
      <w:r w:rsidRPr="004F35F3">
        <w:rPr>
          <w:rFonts w:ascii="STIX Two Text" w:hAnsi="STIX Two Text" w:cs="STIX MathJax Main"/>
          <w:color w:val="221E1F"/>
          <w:sz w:val="20"/>
          <w:szCs w:val="20"/>
        </w:rPr>
        <w:t>A gas is confined in a 0.47 m diameter cylinder by a piston, on which rests a weight. The mass of the piston and weight together is 150 kg. The local acceleration of gravity is 9.813 m·s</w:t>
      </w:r>
      <w:r w:rsidRPr="004F35F3">
        <w:rPr>
          <w:rFonts w:ascii="STIX Two Text" w:hAnsi="STIX Two Text" w:cs="STIX MathJax Main"/>
          <w:color w:val="221E1F"/>
          <w:sz w:val="28"/>
          <w:szCs w:val="15"/>
          <w:vertAlign w:val="superscript"/>
        </w:rPr>
        <w:t>−2</w:t>
      </w:r>
      <w:r w:rsidRPr="004F35F3">
        <w:rPr>
          <w:rFonts w:ascii="STIX Two Text" w:hAnsi="STIX Two Text" w:cs="STIX MathJax Main"/>
          <w:color w:val="221E1F"/>
          <w:sz w:val="20"/>
          <w:szCs w:val="20"/>
        </w:rPr>
        <w:t xml:space="preserve">, and atmospheric pressure is 101.57 kPa. </w:t>
      </w:r>
    </w:p>
    <w:p w14:paraId="53E4862F" w14:textId="77777777" w:rsidR="00021DAA" w:rsidRPr="004F35F3" w:rsidRDefault="00021DAA" w:rsidP="00021DAA">
      <w:pPr>
        <w:autoSpaceDE w:val="0"/>
        <w:autoSpaceDN w:val="0"/>
        <w:adjustRightInd w:val="0"/>
        <w:spacing w:before="160" w:after="0" w:line="360" w:lineRule="auto"/>
        <w:ind w:hanging="14"/>
        <w:rPr>
          <w:rFonts w:ascii="STIX Two Text" w:hAnsi="STIX Two Text" w:cs="STIX MathJax Main"/>
          <w:color w:val="221E1F"/>
          <w:sz w:val="20"/>
          <w:szCs w:val="20"/>
        </w:rPr>
      </w:pPr>
      <w:r w:rsidRPr="004F35F3">
        <w:rPr>
          <w:rFonts w:ascii="STIX Two Text" w:hAnsi="STIX Two Text" w:cs="STIX MathJax Main"/>
          <w:color w:val="221E1F"/>
          <w:sz w:val="20"/>
          <w:szCs w:val="20"/>
        </w:rPr>
        <w:t>(</w:t>
      </w:r>
      <w:r w:rsidRPr="004F35F3">
        <w:rPr>
          <w:rFonts w:ascii="STIX Two Text" w:hAnsi="STIX Two Text" w:cs="STIX MathJax Main"/>
          <w:i/>
          <w:iCs/>
          <w:color w:val="221E1F"/>
          <w:sz w:val="20"/>
          <w:szCs w:val="20"/>
        </w:rPr>
        <w:t>a</w:t>
      </w:r>
      <w:r w:rsidRPr="004F35F3">
        <w:rPr>
          <w:rFonts w:ascii="STIX Two Text" w:hAnsi="STIX Two Text" w:cs="STIX MathJax Main"/>
          <w:color w:val="221E1F"/>
          <w:sz w:val="20"/>
          <w:szCs w:val="20"/>
        </w:rPr>
        <w:t xml:space="preserve">) What is the force in newtons exerted on the gas by the atmosphere, the piston, and the weight, assuming no friction between the piston and cylinder? </w:t>
      </w:r>
    </w:p>
    <w:p w14:paraId="00FCA965" w14:textId="77777777" w:rsidR="00021DAA" w:rsidRPr="004F35F3" w:rsidRDefault="00021DAA" w:rsidP="00021DAA">
      <w:pPr>
        <w:autoSpaceDE w:val="0"/>
        <w:autoSpaceDN w:val="0"/>
        <w:adjustRightInd w:val="0"/>
        <w:spacing w:after="0" w:line="360" w:lineRule="auto"/>
        <w:ind w:hanging="14"/>
        <w:rPr>
          <w:rFonts w:ascii="STIX Two Text" w:hAnsi="STIX Two Text" w:cs="STIX MathJax Main"/>
          <w:color w:val="221E1F"/>
          <w:sz w:val="20"/>
          <w:szCs w:val="20"/>
        </w:rPr>
      </w:pPr>
      <w:r w:rsidRPr="004F35F3">
        <w:rPr>
          <w:rFonts w:ascii="STIX Two Text" w:hAnsi="STIX Two Text" w:cs="STIX MathJax Main"/>
          <w:color w:val="221E1F"/>
          <w:sz w:val="20"/>
          <w:szCs w:val="20"/>
        </w:rPr>
        <w:t>(</w:t>
      </w:r>
      <w:r w:rsidRPr="004F35F3">
        <w:rPr>
          <w:rFonts w:ascii="STIX Two Text" w:hAnsi="STIX Two Text" w:cs="STIX MathJax Main"/>
          <w:i/>
          <w:iCs/>
          <w:color w:val="221E1F"/>
          <w:sz w:val="20"/>
          <w:szCs w:val="20"/>
        </w:rPr>
        <w:t>b</w:t>
      </w:r>
      <w:r w:rsidRPr="004F35F3">
        <w:rPr>
          <w:rFonts w:ascii="STIX Two Text" w:hAnsi="STIX Two Text" w:cs="STIX MathJax Main"/>
          <w:color w:val="221E1F"/>
          <w:sz w:val="20"/>
          <w:szCs w:val="20"/>
        </w:rPr>
        <w:t xml:space="preserve">) What is the pressure of the gas in kPa? </w:t>
      </w:r>
    </w:p>
    <w:p w14:paraId="77FB45E1" w14:textId="77777777" w:rsidR="00021DAA" w:rsidRPr="004F35F3" w:rsidRDefault="00021DAA" w:rsidP="00021DAA">
      <w:pPr>
        <w:autoSpaceDE w:val="0"/>
        <w:autoSpaceDN w:val="0"/>
        <w:adjustRightInd w:val="0"/>
        <w:spacing w:before="260" w:after="0" w:line="360" w:lineRule="auto"/>
        <w:ind w:hanging="14"/>
        <w:rPr>
          <w:rFonts w:ascii="STIX Two Text" w:hAnsi="STIX Two Text" w:cs="STIX MathJax Main"/>
          <w:color w:val="221E1F"/>
          <w:sz w:val="20"/>
          <w:szCs w:val="20"/>
        </w:rPr>
      </w:pPr>
      <w:r w:rsidRPr="004F35F3">
        <w:rPr>
          <w:rFonts w:ascii="STIX Two Text" w:hAnsi="STIX Two Text" w:cs="STIX MathJax Main"/>
          <w:color w:val="221E1F"/>
          <w:sz w:val="20"/>
          <w:szCs w:val="20"/>
        </w:rPr>
        <w:t>(</w:t>
      </w:r>
      <w:r w:rsidRPr="004F35F3">
        <w:rPr>
          <w:rFonts w:ascii="STIX Two Text" w:hAnsi="STIX Two Text" w:cs="STIX MathJax Main"/>
          <w:i/>
          <w:iCs/>
          <w:color w:val="221E1F"/>
          <w:sz w:val="20"/>
          <w:szCs w:val="20"/>
        </w:rPr>
        <w:t>c</w:t>
      </w:r>
      <w:r w:rsidRPr="004F35F3">
        <w:rPr>
          <w:rFonts w:ascii="STIX Two Text" w:hAnsi="STIX Two Text" w:cs="STIX MathJax Main"/>
          <w:color w:val="221E1F"/>
          <w:sz w:val="20"/>
          <w:szCs w:val="20"/>
        </w:rPr>
        <w:t>) If the gas in the cylinder is heated, it expands, pushing the piston and weight upward. If the piston and weight are raised 0.83 m, what is the work done by the gas in kJ? What is the change in potential energy of the piston and weight?</w:t>
      </w:r>
    </w:p>
    <w:p w14:paraId="7DB4BFCC" w14:textId="1DB46615" w:rsidR="00021DAA" w:rsidRDefault="00021DAA" w:rsidP="00021DAA">
      <w:pPr>
        <w:autoSpaceDE w:val="0"/>
        <w:autoSpaceDN w:val="0"/>
        <w:adjustRightInd w:val="0"/>
        <w:spacing w:before="260" w:after="0" w:line="360" w:lineRule="auto"/>
        <w:ind w:hanging="14"/>
        <w:rPr>
          <w:rFonts w:ascii="STIX Two Text" w:hAnsi="STIX Two Text"/>
          <w:b/>
          <w:sz w:val="20"/>
        </w:rPr>
      </w:pPr>
      <w:r w:rsidRPr="004F35F3">
        <w:rPr>
          <w:rFonts w:ascii="STIX Two Text" w:hAnsi="STIX Two Text"/>
          <w:b/>
          <w:sz w:val="20"/>
        </w:rPr>
        <w:t>Solution</w:t>
      </w:r>
    </w:p>
    <w:p w14:paraId="6767D80E" w14:textId="77777777" w:rsidR="00FB21B0" w:rsidRPr="001F6DC1" w:rsidRDefault="00FB21B0" w:rsidP="00FB21B0">
      <w:pPr>
        <w:pStyle w:val="Default"/>
        <w:spacing w:line="360" w:lineRule="auto"/>
        <w:rPr>
          <w:rFonts w:ascii="STIX Two Text" w:hAnsi="STIX Two Text"/>
          <w:sz w:val="20"/>
        </w:rPr>
      </w:pPr>
    </w:p>
    <w:p w14:paraId="1A2EF29E" w14:textId="07A47BCF" w:rsidR="00021DAA" w:rsidRPr="004F35F3" w:rsidRDefault="00021DAA" w:rsidP="00021DAA">
      <w:pPr>
        <w:pStyle w:val="CM39"/>
        <w:numPr>
          <w:ilvl w:val="0"/>
          <w:numId w:val="1"/>
        </w:numPr>
        <w:spacing w:after="157" w:line="360" w:lineRule="auto"/>
        <w:rPr>
          <w:rFonts w:ascii="STIX Two Text" w:hAnsi="STIX Two Text" w:cs="Arial"/>
          <w:sz w:val="20"/>
        </w:rPr>
      </w:pPr>
      <w:r w:rsidRPr="004F35F3">
        <w:rPr>
          <w:rFonts w:ascii="STIX Two Text" w:hAnsi="STIX Two Text" w:cs="Arial"/>
          <w:sz w:val="20"/>
        </w:rPr>
        <w:t>The force applied by the atmosphere (if the piston and weight were ‘massless’) would be the atmospheric pressure (101.57 kPa) times the cross-sectional area of the piston (</w:t>
      </w:r>
      <w:r w:rsidRPr="004F35F3">
        <w:rPr>
          <w:rFonts w:ascii="STIX Two Text" w:hAnsi="STIX Two Text" w:cs="Arial"/>
          <w:i/>
          <w:iCs/>
          <w:sz w:val="20"/>
        </w:rPr>
        <w:t>A</w:t>
      </w:r>
      <w:r w:rsidRPr="004F35F3">
        <w:rPr>
          <w:rFonts w:ascii="STIX Two Text" w:hAnsi="STIX Two Text" w:cs="Arial"/>
          <w:sz w:val="20"/>
        </w:rPr>
        <w:t xml:space="preserve"> = </w:t>
      </w:r>
      <w:r w:rsidRPr="004F35F3">
        <w:rPr>
          <w:rFonts w:ascii="STIX Two Text" w:hAnsi="STIX Two Text" w:cs="Arial"/>
          <w:sz w:val="20"/>
        </w:rPr>
        <w:sym w:font="Symbol" w:char="F070"/>
      </w:r>
      <w:r w:rsidRPr="004F35F3">
        <w:rPr>
          <w:rFonts w:ascii="STIX Two Text" w:hAnsi="STIX Two Text" w:cs="Arial"/>
          <w:i/>
          <w:iCs/>
          <w:sz w:val="20"/>
        </w:rPr>
        <w:t>d</w:t>
      </w:r>
      <w:r w:rsidRPr="004F35F3">
        <w:rPr>
          <w:rFonts w:ascii="STIX Two Text" w:hAnsi="STIX Two Text" w:cs="Arial"/>
          <w:sz w:val="28"/>
          <w:vertAlign w:val="superscript"/>
        </w:rPr>
        <w:t>2</w:t>
      </w:r>
      <w:r w:rsidRPr="004F35F3">
        <w:rPr>
          <w:rFonts w:ascii="STIX Two Text" w:hAnsi="STIX Two Text" w:cs="Arial"/>
          <w:sz w:val="20"/>
        </w:rPr>
        <w:t>/4 = (0.47)</w:t>
      </w:r>
      <w:r w:rsidRPr="004F35F3">
        <w:rPr>
          <w:rFonts w:ascii="STIX Two Text" w:hAnsi="STIX Two Text" w:cs="Arial"/>
          <w:sz w:val="28"/>
          <w:vertAlign w:val="superscript"/>
        </w:rPr>
        <w:t>2</w:t>
      </w:r>
      <w:r w:rsidRPr="004F35F3">
        <w:rPr>
          <w:rFonts w:ascii="STIX Two Text" w:hAnsi="STIX Two Text" w:cs="Arial"/>
          <w:sz w:val="20"/>
        </w:rPr>
        <w:sym w:font="Symbol" w:char="F070"/>
      </w:r>
      <w:r w:rsidRPr="004F35F3">
        <w:rPr>
          <w:rFonts w:ascii="STIX Two Text" w:hAnsi="STIX Two Text" w:cs="Arial"/>
          <w:sz w:val="20"/>
        </w:rPr>
        <w:t>/4 m</w:t>
      </w:r>
      <w:r w:rsidRPr="004F35F3">
        <w:rPr>
          <w:rFonts w:ascii="STIX Two Text" w:hAnsi="STIX Two Text" w:cs="Arial"/>
          <w:sz w:val="28"/>
          <w:vertAlign w:val="superscript"/>
        </w:rPr>
        <w:t>2</w:t>
      </w:r>
      <w:r w:rsidRPr="004F35F3">
        <w:rPr>
          <w:rFonts w:ascii="STIX Two Text" w:hAnsi="STIX Two Text" w:cs="Arial"/>
          <w:sz w:val="20"/>
        </w:rPr>
        <w:t xml:space="preserve"> = 0.173 m</w:t>
      </w:r>
      <w:r w:rsidRPr="004F35F3">
        <w:rPr>
          <w:rFonts w:ascii="STIX Two Text" w:hAnsi="STIX Two Text" w:cs="Arial"/>
          <w:sz w:val="28"/>
          <w:vertAlign w:val="superscript"/>
        </w:rPr>
        <w:t>2</w:t>
      </w:r>
      <w:r w:rsidRPr="004F35F3">
        <w:rPr>
          <w:rFonts w:ascii="STIX Two Text" w:hAnsi="STIX Two Text" w:cs="Arial"/>
          <w:sz w:val="20"/>
        </w:rPr>
        <w:t>.</w:t>
      </w:r>
      <w:r w:rsidR="00E7661F">
        <w:rPr>
          <w:rFonts w:ascii="STIX Two Text" w:hAnsi="STIX Two Text" w:cs="Arial"/>
          <w:sz w:val="20"/>
        </w:rPr>
        <w:t xml:space="preserve"> </w:t>
      </w:r>
      <w:r w:rsidRPr="004F35F3">
        <w:rPr>
          <w:rFonts w:ascii="STIX Two Text" w:hAnsi="STIX Two Text" w:cs="Arial"/>
          <w:sz w:val="20"/>
        </w:rPr>
        <w:t>So, the force due to the atmosphere is 0.173 m</w:t>
      </w:r>
      <w:r w:rsidRPr="004F35F3">
        <w:rPr>
          <w:rFonts w:ascii="STIX Two Text" w:hAnsi="STIX Two Text" w:cs="Arial"/>
          <w:sz w:val="28"/>
          <w:vertAlign w:val="superscript"/>
        </w:rPr>
        <w:t>2</w:t>
      </w:r>
      <w:r w:rsidRPr="004F35F3">
        <w:rPr>
          <w:rFonts w:ascii="STIX Two Text" w:hAnsi="STIX Two Text" w:cs="Arial"/>
          <w:sz w:val="20"/>
        </w:rPr>
        <w:t xml:space="preserve"> * 1.0157</w:t>
      </w:r>
      <w:r w:rsidR="00E90717">
        <w:rPr>
          <w:rFonts w:ascii="STIX Two Text" w:hAnsi="STIX Two Text" w:cs="Arial"/>
          <w:sz w:val="20"/>
        </w:rPr>
        <w:t xml:space="preserve"> </w:t>
      </w:r>
      <w:r w:rsidRPr="004F35F3">
        <w:rPr>
          <w:rFonts w:ascii="STIX Two Text" w:hAnsi="STIX Two Text" w:cs="Arial"/>
          <w:sz w:val="20"/>
        </w:rPr>
        <w:sym w:font="Symbol" w:char="F0B4"/>
      </w:r>
      <w:r w:rsidR="00E90717">
        <w:rPr>
          <w:rFonts w:ascii="STIX Two Text" w:hAnsi="STIX Two Text" w:cs="Arial"/>
          <w:sz w:val="20"/>
        </w:rPr>
        <w:t xml:space="preserve"> </w:t>
      </w:r>
      <w:r w:rsidRPr="004F35F3">
        <w:rPr>
          <w:rFonts w:ascii="STIX Two Text" w:hAnsi="STIX Two Text" w:cs="Arial"/>
          <w:sz w:val="20"/>
        </w:rPr>
        <w:t>10</w:t>
      </w:r>
      <w:r w:rsidRPr="004F35F3">
        <w:rPr>
          <w:rFonts w:ascii="STIX Two Text" w:hAnsi="STIX Two Text" w:cs="Arial"/>
          <w:sz w:val="28"/>
          <w:vertAlign w:val="superscript"/>
        </w:rPr>
        <w:t>5</w:t>
      </w:r>
      <w:r w:rsidRPr="004F35F3">
        <w:rPr>
          <w:rFonts w:ascii="STIX Two Text" w:hAnsi="STIX Two Text" w:cs="Arial"/>
          <w:sz w:val="20"/>
        </w:rPr>
        <w:t xml:space="preserve"> N m</w:t>
      </w:r>
      <w:r w:rsidR="00746548" w:rsidRPr="00746548">
        <w:rPr>
          <w:rFonts w:ascii="STIX Two Text" w:hAnsi="STIX Two Text" w:cs="Arial"/>
          <w:sz w:val="28"/>
          <w:vertAlign w:val="superscript"/>
        </w:rPr>
        <w:t>−</w:t>
      </w:r>
      <w:r w:rsidRPr="004F35F3">
        <w:rPr>
          <w:rFonts w:ascii="STIX Two Text" w:hAnsi="STIX Two Text" w:cs="Arial"/>
          <w:sz w:val="28"/>
          <w:vertAlign w:val="superscript"/>
        </w:rPr>
        <w:t>2</w:t>
      </w:r>
      <w:r w:rsidRPr="004F35F3">
        <w:rPr>
          <w:rFonts w:ascii="STIX Two Text" w:hAnsi="STIX Two Text" w:cs="Arial"/>
          <w:sz w:val="20"/>
        </w:rPr>
        <w:t xml:space="preserve"> = 17600 N.</w:t>
      </w:r>
      <w:r w:rsidR="00E7661F">
        <w:rPr>
          <w:rFonts w:ascii="STIX Two Text" w:hAnsi="STIX Two Text" w:cs="Arial"/>
          <w:sz w:val="20"/>
        </w:rPr>
        <w:t xml:space="preserve"> </w:t>
      </w:r>
      <w:r w:rsidRPr="004F35F3">
        <w:rPr>
          <w:rFonts w:ascii="STIX Two Text" w:hAnsi="STIX Two Text" w:cs="Arial"/>
          <w:sz w:val="20"/>
        </w:rPr>
        <w:t xml:space="preserve">The additional force applied by the piston and weight is </w:t>
      </w:r>
      <w:r w:rsidRPr="004F35F3">
        <w:rPr>
          <w:rFonts w:ascii="STIX Two Text" w:hAnsi="STIX Two Text" w:cs="Arial"/>
          <w:i/>
          <w:iCs/>
          <w:sz w:val="20"/>
        </w:rPr>
        <w:t>F</w:t>
      </w:r>
      <w:r w:rsidRPr="004F35F3">
        <w:rPr>
          <w:rFonts w:ascii="STIX Two Text" w:hAnsi="STIX Two Text" w:cs="Arial"/>
          <w:sz w:val="20"/>
        </w:rPr>
        <w:t xml:space="preserve"> = </w:t>
      </w:r>
      <w:r w:rsidRPr="004F35F3">
        <w:rPr>
          <w:rFonts w:ascii="STIX Two Text" w:hAnsi="STIX Two Text" w:cs="Arial"/>
          <w:i/>
          <w:iCs/>
          <w:sz w:val="20"/>
        </w:rPr>
        <w:t>mg</w:t>
      </w:r>
      <w:r w:rsidRPr="004F35F3">
        <w:rPr>
          <w:rFonts w:ascii="STIX Two Text" w:hAnsi="STIX Two Text" w:cs="Arial"/>
          <w:sz w:val="20"/>
        </w:rPr>
        <w:t xml:space="preserve"> = 150 kg * 9.813 m s</w:t>
      </w:r>
      <w:r w:rsidR="00746548" w:rsidRPr="00746548">
        <w:rPr>
          <w:rFonts w:ascii="STIX Two Text" w:hAnsi="STIX Two Text" w:cs="Arial"/>
          <w:sz w:val="28"/>
          <w:vertAlign w:val="superscript"/>
        </w:rPr>
        <w:t>−</w:t>
      </w:r>
      <w:r w:rsidRPr="004F35F3">
        <w:rPr>
          <w:rFonts w:ascii="STIX Two Text" w:hAnsi="STIX Two Text" w:cs="Arial"/>
          <w:sz w:val="28"/>
          <w:vertAlign w:val="superscript"/>
        </w:rPr>
        <w:t>2</w:t>
      </w:r>
      <w:r w:rsidRPr="004F35F3">
        <w:rPr>
          <w:rFonts w:ascii="STIX Two Text" w:hAnsi="STIX Two Text" w:cs="Arial"/>
          <w:sz w:val="20"/>
        </w:rPr>
        <w:t xml:space="preserve"> = 1472 N.</w:t>
      </w:r>
      <w:r w:rsidR="00E7661F">
        <w:rPr>
          <w:rFonts w:ascii="STIX Two Text" w:hAnsi="STIX Two Text" w:cs="Arial"/>
          <w:sz w:val="20"/>
        </w:rPr>
        <w:t xml:space="preserve"> </w:t>
      </w:r>
      <w:r w:rsidRPr="004F35F3">
        <w:rPr>
          <w:rFonts w:ascii="STIX Two Text" w:hAnsi="STIX Two Text" w:cs="Arial"/>
          <w:sz w:val="20"/>
        </w:rPr>
        <w:t xml:space="preserve">Thus, the total force applied to the gas is about </w:t>
      </w:r>
      <w:r w:rsidRPr="004F35F3">
        <w:rPr>
          <w:rFonts w:ascii="STIX Two Text" w:hAnsi="STIX Two Text" w:cs="Arial"/>
          <w:sz w:val="20"/>
        </w:rPr>
        <w:lastRenderedPageBreak/>
        <w:t>19090 N.</w:t>
      </w:r>
    </w:p>
    <w:p w14:paraId="161E5478" w14:textId="29A87C67" w:rsidR="00021DAA" w:rsidRPr="004F35F3" w:rsidRDefault="00021DAA" w:rsidP="00021DAA">
      <w:pPr>
        <w:numPr>
          <w:ilvl w:val="0"/>
          <w:numId w:val="1"/>
        </w:numPr>
        <w:spacing w:after="0" w:line="360" w:lineRule="auto"/>
        <w:rPr>
          <w:rFonts w:ascii="STIX Two Text" w:hAnsi="STIX Two Text" w:cs="Arial"/>
          <w:sz w:val="20"/>
          <w:szCs w:val="24"/>
        </w:rPr>
      </w:pPr>
      <w:r w:rsidRPr="004F35F3">
        <w:rPr>
          <w:rFonts w:ascii="STIX Two Text" w:hAnsi="STIX Two Text" w:cs="Arial"/>
          <w:sz w:val="20"/>
          <w:szCs w:val="24"/>
        </w:rPr>
        <w:t>The pressure of the gas is the total force found in (a) divided by the cross sectional area of the piston.</w:t>
      </w:r>
      <w:r w:rsidR="00E7661F">
        <w:rPr>
          <w:rFonts w:ascii="STIX Two Text" w:hAnsi="STIX Two Text" w:cs="Arial"/>
          <w:sz w:val="20"/>
          <w:szCs w:val="24"/>
        </w:rPr>
        <w:t xml:space="preserve"> </w:t>
      </w:r>
      <w:r>
        <w:rPr>
          <w:rFonts w:ascii="STIX Two Text" w:hAnsi="STIX Two Text" w:cs="Arial"/>
          <w:sz w:val="20"/>
          <w:szCs w:val="24"/>
        </w:rPr>
        <w:br w:type="textWrapping" w:clear="all"/>
      </w:r>
      <w:r w:rsidRPr="004F35F3">
        <w:rPr>
          <w:rFonts w:ascii="STIX Two Text" w:hAnsi="STIX Two Text" w:cs="Arial"/>
          <w:i/>
          <w:iCs/>
          <w:sz w:val="20"/>
          <w:szCs w:val="24"/>
        </w:rPr>
        <w:t>P</w:t>
      </w:r>
      <w:r w:rsidRPr="004F35F3">
        <w:rPr>
          <w:rFonts w:ascii="STIX Two Text" w:hAnsi="STIX Two Text" w:cs="Arial"/>
          <w:sz w:val="20"/>
          <w:szCs w:val="24"/>
        </w:rPr>
        <w:t xml:space="preserve"> = 19090 N / 0.173 m</w:t>
      </w:r>
      <w:r w:rsidRPr="004F35F3">
        <w:rPr>
          <w:rFonts w:ascii="STIX Two Text" w:hAnsi="STIX Two Text" w:cs="Arial"/>
          <w:sz w:val="28"/>
          <w:szCs w:val="24"/>
          <w:vertAlign w:val="superscript"/>
        </w:rPr>
        <w:t>2</w:t>
      </w:r>
      <w:r w:rsidRPr="004F35F3">
        <w:rPr>
          <w:rFonts w:ascii="STIX Two Text" w:hAnsi="STIX Two Text" w:cs="Arial"/>
          <w:sz w:val="20"/>
          <w:szCs w:val="24"/>
        </w:rPr>
        <w:t xml:space="preserve"> = 1.101</w:t>
      </w:r>
      <w:r w:rsidR="00E90717">
        <w:rPr>
          <w:rFonts w:ascii="STIX Two Text" w:hAnsi="STIX Two Text" w:cs="Arial"/>
          <w:sz w:val="20"/>
          <w:szCs w:val="24"/>
        </w:rPr>
        <w:t xml:space="preserve"> </w:t>
      </w:r>
      <w:r w:rsidRPr="004F35F3">
        <w:rPr>
          <w:rFonts w:ascii="STIX Two Text" w:hAnsi="STIX Two Text" w:cs="Arial"/>
          <w:sz w:val="20"/>
          <w:szCs w:val="24"/>
        </w:rPr>
        <w:sym w:font="Symbol" w:char="F0B4"/>
      </w:r>
      <w:r w:rsidR="00E90717">
        <w:rPr>
          <w:rFonts w:ascii="STIX Two Text" w:hAnsi="STIX Two Text" w:cs="Arial"/>
          <w:sz w:val="20"/>
          <w:szCs w:val="24"/>
        </w:rPr>
        <w:t xml:space="preserve"> </w:t>
      </w:r>
      <w:r w:rsidRPr="004F35F3">
        <w:rPr>
          <w:rFonts w:ascii="STIX Two Text" w:hAnsi="STIX Two Text" w:cs="Arial"/>
          <w:sz w:val="20"/>
          <w:szCs w:val="24"/>
        </w:rPr>
        <w:t>10</w:t>
      </w:r>
      <w:r w:rsidRPr="004F35F3">
        <w:rPr>
          <w:rFonts w:ascii="STIX Two Text" w:hAnsi="STIX Two Text" w:cs="Arial"/>
          <w:sz w:val="28"/>
          <w:szCs w:val="24"/>
          <w:vertAlign w:val="superscript"/>
        </w:rPr>
        <w:t>5</w:t>
      </w:r>
      <w:r w:rsidRPr="004F35F3">
        <w:rPr>
          <w:rFonts w:ascii="STIX Two Text" w:hAnsi="STIX Two Text" w:cs="Arial"/>
          <w:sz w:val="20"/>
          <w:szCs w:val="24"/>
        </w:rPr>
        <w:t xml:space="preserve"> N m</w:t>
      </w:r>
      <w:r w:rsidR="00746548" w:rsidRPr="00746548">
        <w:rPr>
          <w:rFonts w:ascii="STIX Two Text" w:hAnsi="STIX Two Text" w:cs="Arial"/>
          <w:sz w:val="28"/>
          <w:szCs w:val="24"/>
          <w:vertAlign w:val="superscript"/>
        </w:rPr>
        <w:t>−</w:t>
      </w:r>
      <w:r w:rsidRPr="004F35F3">
        <w:rPr>
          <w:rFonts w:ascii="STIX Two Text" w:hAnsi="STIX Two Text" w:cs="Arial"/>
          <w:sz w:val="28"/>
          <w:szCs w:val="24"/>
          <w:vertAlign w:val="superscript"/>
        </w:rPr>
        <w:t>2</w:t>
      </w:r>
      <w:r w:rsidRPr="004F35F3">
        <w:rPr>
          <w:rFonts w:ascii="STIX Two Text" w:hAnsi="STIX Two Text" w:cs="Arial"/>
          <w:sz w:val="20"/>
          <w:szCs w:val="24"/>
        </w:rPr>
        <w:t xml:space="preserve"> = 1.101</w:t>
      </w:r>
      <w:r w:rsidR="00E90717">
        <w:rPr>
          <w:rFonts w:ascii="STIX Two Text" w:hAnsi="STIX Two Text" w:cs="Arial"/>
          <w:sz w:val="20"/>
          <w:szCs w:val="24"/>
        </w:rPr>
        <w:t xml:space="preserve"> </w:t>
      </w:r>
      <w:r w:rsidRPr="004F35F3">
        <w:rPr>
          <w:rFonts w:ascii="STIX Two Text" w:hAnsi="STIX Two Text" w:cs="Arial"/>
          <w:sz w:val="20"/>
          <w:szCs w:val="24"/>
        </w:rPr>
        <w:sym w:font="Symbol" w:char="F0B4"/>
      </w:r>
      <w:r w:rsidR="00E90717">
        <w:rPr>
          <w:rFonts w:ascii="STIX Two Text" w:hAnsi="STIX Two Text" w:cs="Arial"/>
          <w:sz w:val="20"/>
          <w:szCs w:val="24"/>
        </w:rPr>
        <w:t xml:space="preserve"> </w:t>
      </w:r>
      <w:r w:rsidRPr="004F35F3">
        <w:rPr>
          <w:rFonts w:ascii="STIX Two Text" w:hAnsi="STIX Two Text" w:cs="Arial"/>
          <w:sz w:val="20"/>
          <w:szCs w:val="24"/>
        </w:rPr>
        <w:t>10</w:t>
      </w:r>
      <w:r w:rsidRPr="004F35F3">
        <w:rPr>
          <w:rFonts w:ascii="STIX Two Text" w:hAnsi="STIX Two Text" w:cs="Arial"/>
          <w:sz w:val="28"/>
          <w:szCs w:val="24"/>
          <w:vertAlign w:val="superscript"/>
        </w:rPr>
        <w:t>5</w:t>
      </w:r>
      <w:r w:rsidRPr="004F35F3">
        <w:rPr>
          <w:rFonts w:ascii="STIX Two Text" w:hAnsi="STIX Two Text" w:cs="Arial"/>
          <w:sz w:val="20"/>
          <w:szCs w:val="24"/>
        </w:rPr>
        <w:t xml:space="preserve"> Pa = 110.1 kPa. </w:t>
      </w:r>
    </w:p>
    <w:p w14:paraId="249B347F" w14:textId="5316300D" w:rsidR="00021DAA" w:rsidRDefault="00021DAA" w:rsidP="00021DAA">
      <w:pPr>
        <w:numPr>
          <w:ilvl w:val="0"/>
          <w:numId w:val="1"/>
        </w:numPr>
        <w:spacing w:after="0" w:line="360" w:lineRule="auto"/>
        <w:rPr>
          <w:rFonts w:ascii="STIX Two Text" w:hAnsi="STIX Two Text" w:cs="Arial"/>
          <w:sz w:val="20"/>
          <w:szCs w:val="24"/>
        </w:rPr>
      </w:pPr>
      <w:r>
        <w:rPr>
          <w:rFonts w:ascii="STIX Two Text" w:hAnsi="STIX Two Text" w:cs="Arial"/>
          <w:sz w:val="20"/>
          <w:szCs w:val="24"/>
        </w:rPr>
        <w:t>Because</w:t>
      </w:r>
      <w:r w:rsidRPr="004F35F3">
        <w:rPr>
          <w:rFonts w:ascii="STIX Two Text" w:hAnsi="STIX Two Text" w:cs="Arial"/>
          <w:sz w:val="20"/>
          <w:szCs w:val="24"/>
        </w:rPr>
        <w:t xml:space="preserve"> the mass of the piston and the pressure of the atmosphere don’t change in this process, the pressure of the gas inside the piston is constant as it expands, and the force applied by the piston and atmosphere to the gas is constant as the gas expands.</w:t>
      </w:r>
      <w:r w:rsidR="00E7661F">
        <w:rPr>
          <w:rFonts w:ascii="STIX Two Text" w:hAnsi="STIX Two Text" w:cs="Arial"/>
          <w:sz w:val="20"/>
          <w:szCs w:val="24"/>
        </w:rPr>
        <w:t xml:space="preserve"> </w:t>
      </w:r>
      <w:r w:rsidRPr="004F35F3">
        <w:rPr>
          <w:rFonts w:ascii="STIX Two Text" w:hAnsi="STIX Two Text" w:cs="Arial"/>
          <w:sz w:val="20"/>
          <w:szCs w:val="24"/>
        </w:rPr>
        <w:t>We can compute the work either as the pressure times the change in volume or the force times the distance the piston moves.</w:t>
      </w:r>
      <w:r w:rsidR="00E7661F">
        <w:rPr>
          <w:rFonts w:ascii="STIX Two Text" w:hAnsi="STIX Two Text" w:cs="Arial"/>
          <w:sz w:val="20"/>
          <w:szCs w:val="24"/>
        </w:rPr>
        <w:t xml:space="preserve"> </w:t>
      </w:r>
      <w:r>
        <w:rPr>
          <w:rFonts w:ascii="STIX Two Text" w:hAnsi="STIX Two Text" w:cs="Arial"/>
          <w:sz w:val="20"/>
          <w:szCs w:val="24"/>
        </w:rPr>
        <w:t>Because</w:t>
      </w:r>
      <w:r w:rsidRPr="004F35F3">
        <w:rPr>
          <w:rFonts w:ascii="STIX Two Text" w:hAnsi="STIX Two Text" w:cs="Arial"/>
          <w:sz w:val="20"/>
          <w:szCs w:val="24"/>
        </w:rPr>
        <w:t xml:space="preserve"> we’ve already computed the force in part (a), the simplest method is to multiply this force by the distance that the piston travels</w:t>
      </w:r>
      <w:r>
        <w:rPr>
          <w:rFonts w:ascii="STIX Two Text" w:hAnsi="STIX Two Text" w:cs="Arial"/>
          <w:sz w:val="20"/>
          <w:szCs w:val="24"/>
        </w:rPr>
        <w:t>:</w:t>
      </w:r>
    </w:p>
    <w:p w14:paraId="7139A8C0" w14:textId="468DFEA2" w:rsidR="00021DAA" w:rsidRDefault="00021DAA" w:rsidP="00021DAA">
      <w:pPr>
        <w:spacing w:after="0" w:line="360" w:lineRule="auto"/>
        <w:ind w:left="360" w:firstLine="540"/>
        <w:rPr>
          <w:rFonts w:ascii="STIX Two Text" w:hAnsi="STIX Two Text" w:cs="Arial"/>
          <w:sz w:val="20"/>
          <w:szCs w:val="24"/>
        </w:rPr>
      </w:pPr>
      <w:r w:rsidRPr="004F35F3">
        <w:rPr>
          <w:rFonts w:ascii="STIX Two Text" w:hAnsi="STIX Two Text" w:cs="Arial"/>
          <w:i/>
          <w:iCs/>
          <w:sz w:val="20"/>
          <w:szCs w:val="24"/>
        </w:rPr>
        <w:t>W</w:t>
      </w:r>
      <w:r w:rsidRPr="004F35F3">
        <w:rPr>
          <w:rFonts w:ascii="STIX Two Text" w:hAnsi="STIX Two Text" w:cs="Arial"/>
          <w:sz w:val="20"/>
          <w:szCs w:val="24"/>
        </w:rPr>
        <w:t xml:space="preserve"> = </w:t>
      </w:r>
      <w:r w:rsidRPr="004F35F3">
        <w:rPr>
          <w:rFonts w:ascii="STIX Two Text" w:hAnsi="STIX Two Text" w:cs="Arial"/>
          <w:i/>
          <w:iCs/>
          <w:sz w:val="20"/>
          <w:szCs w:val="24"/>
        </w:rPr>
        <w:t>Fl</w:t>
      </w:r>
      <w:r w:rsidR="00E7661F">
        <w:rPr>
          <w:rFonts w:ascii="STIX Two Text" w:hAnsi="STIX Two Text" w:cs="Arial"/>
          <w:i/>
          <w:iCs/>
          <w:sz w:val="20"/>
          <w:szCs w:val="24"/>
        </w:rPr>
        <w:t xml:space="preserve"> </w:t>
      </w:r>
      <w:r w:rsidRPr="004F35F3">
        <w:rPr>
          <w:rFonts w:ascii="STIX Two Text" w:hAnsi="STIX Two Text" w:cs="Arial"/>
          <w:sz w:val="20"/>
          <w:szCs w:val="24"/>
        </w:rPr>
        <w:t>= 19090 N * 0.83 m = 15850 N m = 15850 J.</w:t>
      </w:r>
      <w:r w:rsidR="00E7661F">
        <w:rPr>
          <w:rFonts w:ascii="STIX Two Text" w:hAnsi="STIX Two Text" w:cs="Arial"/>
          <w:sz w:val="20"/>
          <w:szCs w:val="24"/>
        </w:rPr>
        <w:t xml:space="preserve"> </w:t>
      </w:r>
    </w:p>
    <w:p w14:paraId="4C0BCBEE" w14:textId="77777777" w:rsidR="00021DAA" w:rsidRDefault="00021DAA" w:rsidP="00021DAA">
      <w:pPr>
        <w:spacing w:after="0" w:line="360" w:lineRule="auto"/>
        <w:ind w:left="360"/>
        <w:rPr>
          <w:rFonts w:ascii="STIX Two Text" w:hAnsi="STIX Two Text" w:cs="Arial"/>
          <w:sz w:val="20"/>
          <w:szCs w:val="24"/>
        </w:rPr>
      </w:pPr>
      <w:r w:rsidRPr="004F35F3">
        <w:rPr>
          <w:rFonts w:ascii="STIX Two Text" w:hAnsi="STIX Two Text" w:cs="Arial"/>
          <w:sz w:val="20"/>
          <w:szCs w:val="24"/>
        </w:rPr>
        <w:t>The change in potential energy of the piston and weight is</w:t>
      </w:r>
      <w:r>
        <w:rPr>
          <w:rFonts w:ascii="STIX Two Text" w:hAnsi="STIX Two Text" w:cs="Arial"/>
          <w:sz w:val="20"/>
          <w:szCs w:val="24"/>
        </w:rPr>
        <w:t>:</w:t>
      </w:r>
    </w:p>
    <w:p w14:paraId="7B9B3ECD" w14:textId="12B8D3D4" w:rsidR="00021DAA" w:rsidRDefault="00021DAA" w:rsidP="00021DAA">
      <w:pPr>
        <w:spacing w:after="0" w:line="360" w:lineRule="auto"/>
        <w:ind w:left="360" w:firstLine="540"/>
        <w:rPr>
          <w:rFonts w:ascii="STIX Two Text" w:hAnsi="STIX Two Text" w:cs="Arial"/>
          <w:sz w:val="20"/>
          <w:szCs w:val="24"/>
        </w:rPr>
      </w:pPr>
      <w:r w:rsidRPr="004F35F3">
        <w:rPr>
          <w:rFonts w:ascii="STIX Two Text" w:hAnsi="STIX Two Text" w:cs="Arial"/>
          <w:sz w:val="20"/>
          <w:szCs w:val="24"/>
        </w:rPr>
        <w:sym w:font="Symbol" w:char="F044"/>
      </w:r>
      <w:r w:rsidRPr="004F35F3">
        <w:rPr>
          <w:rFonts w:ascii="STIX Two Text" w:hAnsi="STIX Two Text" w:cs="Arial"/>
          <w:i/>
          <w:iCs/>
          <w:sz w:val="20"/>
          <w:szCs w:val="24"/>
        </w:rPr>
        <w:t>E</w:t>
      </w:r>
      <w:r w:rsidRPr="004F35F3">
        <w:rPr>
          <w:rFonts w:ascii="STIX Two Text" w:hAnsi="STIX Two Text" w:cs="Arial"/>
          <w:i/>
          <w:iCs/>
          <w:sz w:val="28"/>
          <w:szCs w:val="24"/>
          <w:vertAlign w:val="subscript"/>
        </w:rPr>
        <w:t>P</w:t>
      </w:r>
      <w:r w:rsidRPr="004F35F3">
        <w:rPr>
          <w:rFonts w:ascii="STIX Two Text" w:hAnsi="STIX Two Text" w:cs="Arial"/>
          <w:sz w:val="20"/>
          <w:szCs w:val="24"/>
        </w:rPr>
        <w:t xml:space="preserve"> = </w:t>
      </w:r>
      <w:r w:rsidRPr="004F35F3">
        <w:rPr>
          <w:rFonts w:ascii="STIX Two Text" w:hAnsi="STIX Two Text" w:cs="Arial"/>
          <w:i/>
          <w:iCs/>
          <w:sz w:val="20"/>
          <w:szCs w:val="24"/>
        </w:rPr>
        <w:t>mg</w:t>
      </w:r>
      <w:r w:rsidRPr="004F35F3">
        <w:rPr>
          <w:rFonts w:ascii="STIX Two Text" w:hAnsi="STIX Two Text" w:cs="Arial"/>
          <w:sz w:val="20"/>
          <w:szCs w:val="24"/>
        </w:rPr>
        <w:sym w:font="Symbol" w:char="F044"/>
      </w:r>
      <w:r w:rsidRPr="004F35F3">
        <w:rPr>
          <w:rFonts w:ascii="STIX Two Text" w:hAnsi="STIX Two Text" w:cs="Arial"/>
          <w:i/>
          <w:iCs/>
          <w:sz w:val="20"/>
          <w:szCs w:val="24"/>
        </w:rPr>
        <w:t>z</w:t>
      </w:r>
      <w:r w:rsidRPr="004F35F3">
        <w:rPr>
          <w:rFonts w:ascii="STIX Two Text" w:hAnsi="STIX Two Text" w:cs="Arial"/>
          <w:sz w:val="20"/>
          <w:szCs w:val="24"/>
        </w:rPr>
        <w:t xml:space="preserve"> = 150 kg * 9.813 m s</w:t>
      </w:r>
      <w:r w:rsidR="00746548" w:rsidRPr="00746548">
        <w:rPr>
          <w:rFonts w:ascii="STIX Two Text" w:hAnsi="STIX Two Text" w:cs="Arial"/>
          <w:sz w:val="28"/>
          <w:szCs w:val="24"/>
          <w:vertAlign w:val="superscript"/>
        </w:rPr>
        <w:t>−</w:t>
      </w:r>
      <w:r w:rsidRPr="004F35F3">
        <w:rPr>
          <w:rFonts w:ascii="STIX Two Text" w:hAnsi="STIX Two Text" w:cs="Arial"/>
          <w:sz w:val="28"/>
          <w:szCs w:val="24"/>
          <w:vertAlign w:val="superscript"/>
        </w:rPr>
        <w:t>2</w:t>
      </w:r>
      <w:r w:rsidRPr="004F35F3">
        <w:rPr>
          <w:rFonts w:ascii="STIX Two Text" w:hAnsi="STIX Two Text" w:cs="Arial"/>
          <w:sz w:val="20"/>
          <w:szCs w:val="24"/>
        </w:rPr>
        <w:t xml:space="preserve"> * 0.83 m = 1222 kg m</w:t>
      </w:r>
      <w:r w:rsidRPr="004F35F3">
        <w:rPr>
          <w:rFonts w:ascii="STIX Two Text" w:hAnsi="STIX Two Text" w:cs="Arial"/>
          <w:sz w:val="28"/>
          <w:szCs w:val="24"/>
          <w:vertAlign w:val="superscript"/>
        </w:rPr>
        <w:t>2</w:t>
      </w:r>
      <w:r w:rsidRPr="004F35F3">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4F35F3">
        <w:rPr>
          <w:rFonts w:ascii="STIX Two Text" w:hAnsi="STIX Two Text" w:cs="Arial"/>
          <w:sz w:val="28"/>
          <w:szCs w:val="24"/>
          <w:vertAlign w:val="superscript"/>
        </w:rPr>
        <w:t>2</w:t>
      </w:r>
      <w:r w:rsidRPr="004F35F3">
        <w:rPr>
          <w:rFonts w:ascii="STIX Two Text" w:hAnsi="STIX Two Text" w:cs="Arial"/>
          <w:sz w:val="20"/>
          <w:szCs w:val="24"/>
        </w:rPr>
        <w:t xml:space="preserve"> = 1222 J.</w:t>
      </w:r>
    </w:p>
    <w:p w14:paraId="0DC53A68" w14:textId="379CD802" w:rsidR="00021DAA" w:rsidRPr="004F35F3" w:rsidRDefault="00021DAA" w:rsidP="00021DAA">
      <w:pPr>
        <w:spacing w:after="0" w:line="360" w:lineRule="auto"/>
        <w:ind w:left="360"/>
        <w:rPr>
          <w:rFonts w:ascii="STIX Two Text" w:hAnsi="STIX Two Text"/>
          <w:sz w:val="20"/>
        </w:rPr>
      </w:pPr>
      <w:r w:rsidRPr="004F35F3">
        <w:rPr>
          <w:rFonts w:ascii="STIX Two Text" w:hAnsi="STIX Two Text" w:cs="Arial"/>
          <w:sz w:val="20"/>
          <w:szCs w:val="24"/>
        </w:rPr>
        <w:t>Thus, most of the work done by the gas goes toward ‘pushing back’ the atmosphere, not raising the piston and weight.</w:t>
      </w:r>
      <w:r w:rsidR="00E7661F">
        <w:rPr>
          <w:rFonts w:ascii="STIX Two Text" w:hAnsi="STIX Two Text" w:cs="Arial"/>
          <w:sz w:val="20"/>
          <w:szCs w:val="24"/>
        </w:rPr>
        <w:t xml:space="preserve"> </w:t>
      </w:r>
      <w:r w:rsidRPr="004F35F3">
        <w:rPr>
          <w:rFonts w:ascii="STIX Two Text" w:hAnsi="STIX Two Text" w:cs="Arial"/>
          <w:sz w:val="20"/>
          <w:szCs w:val="24"/>
        </w:rPr>
        <w:t>This is a result of the fact that most of the pressure being applied to the gas is due to the atmosphere, and not to the weight and piston.</w:t>
      </w:r>
    </w:p>
    <w:p w14:paraId="2ADBAC02" w14:textId="01E7789A" w:rsidR="00A5124D" w:rsidRDefault="00A5124D" w:rsidP="00021DAA">
      <w:pPr>
        <w:spacing w:line="240" w:lineRule="auto"/>
        <w:rPr>
          <w:rFonts w:ascii="STIX Two Text" w:hAnsi="STIX Two Text" w:cs="Arial"/>
          <w:sz w:val="20"/>
          <w:szCs w:val="24"/>
        </w:rPr>
      </w:pPr>
    </w:p>
    <w:p w14:paraId="280A6531" w14:textId="31D8D9F4" w:rsidR="00021DAA" w:rsidRDefault="00021DAA" w:rsidP="00021DAA">
      <w:pPr>
        <w:spacing w:line="240" w:lineRule="auto"/>
        <w:rPr>
          <w:rFonts w:ascii="STIX Two Text" w:hAnsi="STIX Two Text" w:cs="Arial"/>
          <w:sz w:val="20"/>
          <w:szCs w:val="24"/>
        </w:rPr>
      </w:pPr>
    </w:p>
    <w:p w14:paraId="3041A021" w14:textId="77777777" w:rsidR="00021DAA" w:rsidRDefault="00021DAA" w:rsidP="00021DAA">
      <w:pPr>
        <w:spacing w:line="360" w:lineRule="auto"/>
        <w:ind w:hanging="14"/>
        <w:rPr>
          <w:rFonts w:ascii="STIX Two Text" w:hAnsi="STIX Two Text" w:cs="STIX"/>
          <w:b/>
          <w:sz w:val="20"/>
          <w:szCs w:val="20"/>
        </w:rPr>
      </w:pPr>
      <w:r>
        <w:rPr>
          <w:rFonts w:ascii="STIX Two Text" w:hAnsi="STIX Two Text" w:cs="STIX"/>
          <w:b/>
          <w:sz w:val="20"/>
          <w:szCs w:val="20"/>
        </w:rPr>
        <w:br w:type="page"/>
      </w:r>
    </w:p>
    <w:p w14:paraId="137FC366" w14:textId="7CD5C709" w:rsidR="00021DAA" w:rsidRPr="00CB182F" w:rsidRDefault="00021DAA" w:rsidP="00021DAA">
      <w:pPr>
        <w:spacing w:line="360" w:lineRule="auto"/>
        <w:ind w:hanging="14"/>
        <w:rPr>
          <w:rFonts w:ascii="STIX Two Text" w:hAnsi="STIX Two Text" w:cs="STIX"/>
          <w:b/>
          <w:sz w:val="20"/>
          <w:szCs w:val="20"/>
        </w:rPr>
      </w:pPr>
      <w:r w:rsidRPr="00CB182F">
        <w:rPr>
          <w:rFonts w:ascii="STIX Two Text" w:hAnsi="STIX Two Text" w:cs="STIX"/>
          <w:b/>
          <w:sz w:val="20"/>
          <w:szCs w:val="20"/>
        </w:rPr>
        <w:lastRenderedPageBreak/>
        <w:t>Solution 1.20</w:t>
      </w:r>
    </w:p>
    <w:p w14:paraId="2777CA64" w14:textId="77777777" w:rsidR="00021DAA" w:rsidRPr="00CB182F" w:rsidRDefault="00021DAA" w:rsidP="00021DAA">
      <w:pPr>
        <w:autoSpaceDE w:val="0"/>
        <w:autoSpaceDN w:val="0"/>
        <w:adjustRightInd w:val="0"/>
        <w:spacing w:before="60" w:after="0" w:line="360" w:lineRule="auto"/>
        <w:ind w:hanging="14"/>
        <w:rPr>
          <w:rFonts w:ascii="STIX Two Text" w:hAnsi="STIX Two Text" w:cs="STIX MathJax Main"/>
          <w:b/>
          <w:color w:val="221E1F"/>
          <w:sz w:val="20"/>
          <w:szCs w:val="20"/>
        </w:rPr>
      </w:pPr>
      <w:r w:rsidRPr="00CB182F">
        <w:rPr>
          <w:rFonts w:ascii="STIX Two Text" w:hAnsi="STIX Two Text" w:cs="STIX MathJax Main"/>
          <w:b/>
          <w:color w:val="221E1F"/>
          <w:sz w:val="20"/>
          <w:szCs w:val="20"/>
        </w:rPr>
        <w:t>Problem Statement</w:t>
      </w:r>
    </w:p>
    <w:p w14:paraId="399C3839" w14:textId="77777777" w:rsidR="00021DAA" w:rsidRPr="00CB182F" w:rsidRDefault="00021DAA" w:rsidP="00021DAA">
      <w:pPr>
        <w:autoSpaceDE w:val="0"/>
        <w:autoSpaceDN w:val="0"/>
        <w:adjustRightInd w:val="0"/>
        <w:spacing w:before="60" w:after="0" w:line="360" w:lineRule="auto"/>
        <w:ind w:hanging="14"/>
        <w:rPr>
          <w:rFonts w:ascii="STIX Two Text" w:hAnsi="STIX Two Text" w:cs="STIX MathJax Main"/>
          <w:color w:val="221E1F"/>
          <w:sz w:val="20"/>
          <w:szCs w:val="20"/>
        </w:rPr>
      </w:pPr>
    </w:p>
    <w:p w14:paraId="3925C337" w14:textId="77777777" w:rsidR="00021DAA" w:rsidRPr="00CB182F" w:rsidRDefault="00021DAA" w:rsidP="00021DAA">
      <w:pPr>
        <w:autoSpaceDE w:val="0"/>
        <w:autoSpaceDN w:val="0"/>
        <w:adjustRightInd w:val="0"/>
        <w:spacing w:before="60" w:after="0" w:line="360" w:lineRule="auto"/>
        <w:ind w:hanging="14"/>
        <w:rPr>
          <w:rFonts w:ascii="STIX Two Text" w:hAnsi="STIX Two Text" w:cs="STIX MathJax Main"/>
          <w:color w:val="221E1F"/>
          <w:sz w:val="20"/>
          <w:szCs w:val="20"/>
        </w:rPr>
      </w:pPr>
      <w:r w:rsidRPr="00CB182F">
        <w:rPr>
          <w:rFonts w:ascii="STIX Two Text" w:hAnsi="STIX Two Text" w:cs="STIX MathJax Main"/>
          <w:color w:val="221E1F"/>
          <w:sz w:val="20"/>
          <w:szCs w:val="20"/>
        </w:rPr>
        <w:t>Verify that the SI unit of kinetic and potential energy is the joule.</w:t>
      </w:r>
    </w:p>
    <w:p w14:paraId="78BEED05" w14:textId="77777777" w:rsidR="00021DAA" w:rsidRPr="00CB182F" w:rsidRDefault="00021DAA" w:rsidP="00021DAA">
      <w:pPr>
        <w:autoSpaceDE w:val="0"/>
        <w:autoSpaceDN w:val="0"/>
        <w:adjustRightInd w:val="0"/>
        <w:spacing w:before="60" w:after="0" w:line="360" w:lineRule="auto"/>
        <w:ind w:hanging="14"/>
        <w:rPr>
          <w:rFonts w:ascii="STIX Two Text" w:hAnsi="STIX Two Text"/>
          <w:sz w:val="20"/>
        </w:rPr>
      </w:pPr>
    </w:p>
    <w:p w14:paraId="4F97C310" w14:textId="77777777" w:rsidR="00021DAA" w:rsidRPr="00CB182F" w:rsidRDefault="00021DAA" w:rsidP="00021DAA">
      <w:pPr>
        <w:autoSpaceDE w:val="0"/>
        <w:autoSpaceDN w:val="0"/>
        <w:adjustRightInd w:val="0"/>
        <w:spacing w:before="60" w:after="0" w:line="360" w:lineRule="auto"/>
        <w:ind w:hanging="14"/>
        <w:rPr>
          <w:rFonts w:ascii="STIX Two Text" w:hAnsi="STIX Two Text"/>
          <w:sz w:val="20"/>
        </w:rPr>
      </w:pPr>
      <w:r w:rsidRPr="00CB182F">
        <w:rPr>
          <w:rFonts w:ascii="STIX Two Text" w:hAnsi="STIX Two Text"/>
          <w:b/>
          <w:sz w:val="20"/>
        </w:rPr>
        <w:t>Solution</w:t>
      </w:r>
    </w:p>
    <w:p w14:paraId="0C232C89" w14:textId="77777777" w:rsidR="00021DAA" w:rsidRPr="00CB182F" w:rsidRDefault="00021DAA" w:rsidP="00021DAA">
      <w:pPr>
        <w:autoSpaceDE w:val="0"/>
        <w:autoSpaceDN w:val="0"/>
        <w:adjustRightInd w:val="0"/>
        <w:spacing w:before="60" w:after="0" w:line="360" w:lineRule="auto"/>
        <w:ind w:hanging="14"/>
        <w:rPr>
          <w:rFonts w:ascii="STIX Two Text" w:hAnsi="STIX Two Text"/>
          <w:sz w:val="20"/>
        </w:rPr>
      </w:pPr>
    </w:p>
    <w:p w14:paraId="3C703094" w14:textId="7CA45AF4" w:rsidR="00021DAA" w:rsidRPr="00CB182F" w:rsidRDefault="00021DAA" w:rsidP="00021DAA">
      <w:pPr>
        <w:autoSpaceDE w:val="0"/>
        <w:autoSpaceDN w:val="0"/>
        <w:adjustRightInd w:val="0"/>
        <w:spacing w:after="0" w:line="360" w:lineRule="auto"/>
        <w:rPr>
          <w:rFonts w:ascii="STIX Two Text" w:hAnsi="STIX Two Text" w:cs="Arial"/>
          <w:sz w:val="20"/>
          <w:szCs w:val="24"/>
        </w:rPr>
      </w:pPr>
      <w:r w:rsidRPr="00CB182F">
        <w:rPr>
          <w:rFonts w:ascii="STIX Two Text" w:hAnsi="STIX Two Text" w:cs="Arial"/>
          <w:sz w:val="20"/>
          <w:szCs w:val="24"/>
        </w:rPr>
        <w:t xml:space="preserve">Kinetic energy is given by </w:t>
      </w:r>
      <w:r w:rsidRPr="00CB182F">
        <w:rPr>
          <w:rFonts w:ascii="STIX Two Text" w:hAnsi="STIX Two Text" w:cs="Arial"/>
          <w:i/>
          <w:sz w:val="20"/>
          <w:szCs w:val="24"/>
        </w:rPr>
        <w:t>E</w:t>
      </w:r>
      <w:r w:rsidRPr="00CB182F">
        <w:rPr>
          <w:rFonts w:ascii="STIX Two Text" w:hAnsi="STIX Two Text" w:cs="Arial"/>
          <w:i/>
          <w:sz w:val="28"/>
          <w:szCs w:val="24"/>
          <w:vertAlign w:val="subscript"/>
        </w:rPr>
        <w:t>K</w:t>
      </w:r>
      <w:r w:rsidRPr="00CB182F">
        <w:rPr>
          <w:rFonts w:ascii="STIX Two Text" w:hAnsi="STIX Two Text" w:cs="Arial"/>
          <w:sz w:val="20"/>
          <w:szCs w:val="24"/>
        </w:rPr>
        <w:t xml:space="preserve"> = ½ </w:t>
      </w:r>
      <w:r w:rsidRPr="00CB182F">
        <w:rPr>
          <w:rFonts w:ascii="STIX Two Text" w:hAnsi="STIX Two Text" w:cs="Arial"/>
          <w:i/>
          <w:sz w:val="20"/>
          <w:szCs w:val="24"/>
        </w:rPr>
        <w:t>mv</w:t>
      </w:r>
      <w:r w:rsidRPr="00CB182F">
        <w:rPr>
          <w:rFonts w:ascii="STIX Two Text" w:hAnsi="STIX Two Text" w:cs="Arial"/>
          <w:sz w:val="28"/>
          <w:szCs w:val="24"/>
          <w:vertAlign w:val="superscript"/>
        </w:rPr>
        <w:t>2</w:t>
      </w:r>
      <w:r w:rsidRPr="00CB182F">
        <w:rPr>
          <w:rFonts w:ascii="STIX Two Text" w:hAnsi="STIX Two Text" w:cs="Arial"/>
          <w:sz w:val="20"/>
          <w:szCs w:val="24"/>
        </w:rPr>
        <w:t>.</w:t>
      </w:r>
      <w:r w:rsidR="00E7661F">
        <w:rPr>
          <w:rFonts w:ascii="STIX Two Text" w:hAnsi="STIX Two Text" w:cs="Arial"/>
          <w:sz w:val="20"/>
          <w:szCs w:val="24"/>
        </w:rPr>
        <w:t xml:space="preserve"> </w:t>
      </w:r>
      <w:r w:rsidRPr="00CB182F">
        <w:rPr>
          <w:rFonts w:ascii="STIX Two Text" w:hAnsi="STIX Two Text" w:cs="Arial"/>
          <w:sz w:val="20"/>
          <w:szCs w:val="24"/>
        </w:rPr>
        <w:t>Its fundamental units are therefore the fundamental unit of mass (kg) times those of velocity (length/time, m/s)</w:t>
      </w:r>
      <w:r>
        <w:rPr>
          <w:rFonts w:ascii="STIX Two Text" w:hAnsi="STIX Two Text" w:cs="Arial"/>
          <w:sz w:val="20"/>
          <w:szCs w:val="24"/>
        </w:rPr>
        <w:t xml:space="preserve"> squared</w:t>
      </w:r>
      <w:r w:rsidRPr="00CB182F">
        <w:rPr>
          <w:rFonts w:ascii="STIX Two Text" w:hAnsi="STIX Two Text" w:cs="Arial"/>
          <w:sz w:val="20"/>
          <w:szCs w:val="24"/>
        </w:rPr>
        <w:t>:</w:t>
      </w:r>
    </w:p>
    <w:p w14:paraId="37046912" w14:textId="77777777" w:rsidR="00021DAA" w:rsidRPr="00CB182F" w:rsidRDefault="00021DAA" w:rsidP="00021DAA">
      <w:pPr>
        <w:autoSpaceDE w:val="0"/>
        <w:autoSpaceDN w:val="0"/>
        <w:adjustRightInd w:val="0"/>
        <w:spacing w:after="0" w:line="360" w:lineRule="auto"/>
        <w:ind w:firstLine="720"/>
        <w:rPr>
          <w:rFonts w:ascii="STIX Two Text" w:hAnsi="STIX Two Text" w:cs="Arial"/>
          <w:sz w:val="20"/>
          <w:szCs w:val="24"/>
        </w:rPr>
      </w:pPr>
      <w:r w:rsidRPr="00CB182F">
        <w:rPr>
          <w:rFonts w:ascii="STIX Two Text" w:hAnsi="STIX Two Text" w:cs="Arial"/>
          <w:i/>
          <w:iCs/>
          <w:sz w:val="20"/>
          <w:szCs w:val="24"/>
        </w:rPr>
        <w:t>E</w:t>
      </w:r>
      <w:r w:rsidRPr="00CB182F">
        <w:rPr>
          <w:rFonts w:ascii="STIX Two Text" w:hAnsi="STIX Two Text" w:cs="Arial"/>
          <w:i/>
          <w:iCs/>
          <w:sz w:val="28"/>
          <w:szCs w:val="24"/>
          <w:vertAlign w:val="subscript"/>
        </w:rPr>
        <w:t>K</w:t>
      </w:r>
      <w:r w:rsidRPr="00CB182F">
        <w:rPr>
          <w:rFonts w:ascii="STIX Two Text" w:hAnsi="STIX Two Text" w:cs="Arial"/>
          <w:i/>
          <w:iCs/>
          <w:sz w:val="20"/>
          <w:szCs w:val="24"/>
        </w:rPr>
        <w:t xml:space="preserve"> </w:t>
      </w:r>
      <w:r w:rsidRPr="00CB182F">
        <w:rPr>
          <w:rFonts w:ascii="STIX Two Text" w:hAnsi="STIX Two Text" w:cs="Arial"/>
          <w:sz w:val="20"/>
          <w:szCs w:val="24"/>
        </w:rPr>
        <w:t>[=] kg·(m/s)</w:t>
      </w:r>
      <w:r w:rsidRPr="00CB182F">
        <w:rPr>
          <w:rFonts w:ascii="STIX Two Text" w:hAnsi="STIX Two Text" w:cs="Arial"/>
          <w:sz w:val="28"/>
          <w:szCs w:val="24"/>
          <w:vertAlign w:val="superscript"/>
        </w:rPr>
        <w:t>2</w:t>
      </w:r>
      <w:r w:rsidRPr="00CB182F">
        <w:rPr>
          <w:rFonts w:ascii="STIX Two Text" w:hAnsi="STIX Two Text" w:cs="Arial"/>
          <w:sz w:val="20"/>
          <w:szCs w:val="24"/>
        </w:rPr>
        <w:t xml:space="preserve"> [=] kg·m</w:t>
      </w:r>
      <w:r w:rsidRPr="00CB182F">
        <w:rPr>
          <w:rFonts w:ascii="STIX Two Text" w:hAnsi="STIX Two Text" w:cs="Arial"/>
          <w:sz w:val="28"/>
          <w:szCs w:val="24"/>
          <w:vertAlign w:val="superscript"/>
        </w:rPr>
        <w:t>2</w:t>
      </w:r>
      <w:r w:rsidRPr="00CB182F">
        <w:rPr>
          <w:rFonts w:ascii="STIX Two Text" w:hAnsi="STIX Two Text" w:cs="Arial"/>
          <w:sz w:val="20"/>
          <w:szCs w:val="24"/>
        </w:rPr>
        <w:t>/s</w:t>
      </w:r>
      <w:r w:rsidRPr="00CB182F">
        <w:rPr>
          <w:rFonts w:ascii="STIX Two Text" w:hAnsi="STIX Two Text" w:cs="Arial"/>
          <w:sz w:val="28"/>
          <w:szCs w:val="24"/>
          <w:vertAlign w:val="superscript"/>
        </w:rPr>
        <w:t>2</w:t>
      </w:r>
      <w:r w:rsidRPr="00CB182F">
        <w:rPr>
          <w:rFonts w:ascii="STIX Two Text" w:hAnsi="STIX Two Text" w:cs="Arial"/>
          <w:sz w:val="20"/>
          <w:szCs w:val="24"/>
        </w:rPr>
        <w:t xml:space="preserve"> [=] N·m [=] J</w:t>
      </w:r>
    </w:p>
    <w:p w14:paraId="3F3FA012" w14:textId="77777777" w:rsidR="00021DAA" w:rsidRPr="00CB182F" w:rsidRDefault="00021DAA" w:rsidP="00021DAA">
      <w:pPr>
        <w:autoSpaceDE w:val="0"/>
        <w:autoSpaceDN w:val="0"/>
        <w:adjustRightInd w:val="0"/>
        <w:spacing w:after="0" w:line="360" w:lineRule="auto"/>
        <w:rPr>
          <w:rFonts w:ascii="STIX Two Text" w:hAnsi="STIX Two Text" w:cs="Arial"/>
          <w:sz w:val="20"/>
          <w:szCs w:val="24"/>
        </w:rPr>
      </w:pPr>
      <w:r w:rsidRPr="00CB182F">
        <w:rPr>
          <w:rFonts w:ascii="STIX Two Text" w:hAnsi="STIX Two Text" w:cs="Arial"/>
          <w:sz w:val="20"/>
          <w:szCs w:val="24"/>
        </w:rPr>
        <w:t>Gravitational potential energy (</w:t>
      </w:r>
      <w:r w:rsidRPr="00CB182F">
        <w:rPr>
          <w:rFonts w:ascii="STIX Two Text" w:hAnsi="STIX Two Text" w:cs="Arial"/>
          <w:i/>
          <w:sz w:val="20"/>
          <w:szCs w:val="24"/>
        </w:rPr>
        <w:t>E</w:t>
      </w:r>
      <w:r w:rsidRPr="00CB182F">
        <w:rPr>
          <w:rFonts w:ascii="STIX Two Text" w:hAnsi="STIX Two Text" w:cs="Arial"/>
          <w:i/>
          <w:sz w:val="28"/>
          <w:szCs w:val="24"/>
          <w:vertAlign w:val="subscript"/>
        </w:rPr>
        <w:t>P</w:t>
      </w:r>
      <w:r w:rsidRPr="00CB182F">
        <w:rPr>
          <w:rFonts w:ascii="STIX Two Text" w:hAnsi="STIX Two Text" w:cs="Arial"/>
          <w:sz w:val="20"/>
          <w:szCs w:val="24"/>
        </w:rPr>
        <w:t xml:space="preserve"> = </w:t>
      </w:r>
      <w:r w:rsidRPr="00CB182F">
        <w:rPr>
          <w:rFonts w:ascii="STIX Two Text" w:hAnsi="STIX Two Text" w:cs="Arial"/>
          <w:i/>
          <w:sz w:val="20"/>
          <w:szCs w:val="24"/>
        </w:rPr>
        <w:t>mgz</w:t>
      </w:r>
      <w:r w:rsidRPr="00CB182F">
        <w:rPr>
          <w:rFonts w:ascii="STIX Two Text" w:hAnsi="STIX Two Text" w:cs="Arial"/>
          <w:sz w:val="20"/>
          <w:szCs w:val="24"/>
        </w:rPr>
        <w:t>) has units of mass·length·acceleration. Its fundamental units are</w:t>
      </w:r>
      <w:r>
        <w:rPr>
          <w:rFonts w:ascii="STIX Two Text" w:hAnsi="STIX Two Text" w:cs="Arial"/>
          <w:sz w:val="20"/>
          <w:szCs w:val="24"/>
        </w:rPr>
        <w:t xml:space="preserve"> </w:t>
      </w:r>
      <w:r w:rsidRPr="00CB182F">
        <w:rPr>
          <w:rFonts w:ascii="STIX Two Text" w:hAnsi="STIX Two Text" w:cs="Arial"/>
          <w:sz w:val="20"/>
          <w:szCs w:val="24"/>
        </w:rPr>
        <w:t>therefore:</w:t>
      </w:r>
    </w:p>
    <w:p w14:paraId="06ECA5CA" w14:textId="77777777" w:rsidR="00021DAA" w:rsidRPr="00CB182F" w:rsidRDefault="00021DAA" w:rsidP="00021DAA">
      <w:pPr>
        <w:autoSpaceDE w:val="0"/>
        <w:autoSpaceDN w:val="0"/>
        <w:adjustRightInd w:val="0"/>
        <w:spacing w:after="0" w:line="360" w:lineRule="auto"/>
        <w:ind w:firstLine="720"/>
        <w:rPr>
          <w:rFonts w:ascii="STIX Two Text" w:hAnsi="STIX Two Text" w:cs="Arial"/>
          <w:sz w:val="20"/>
          <w:szCs w:val="24"/>
        </w:rPr>
      </w:pPr>
      <w:r w:rsidRPr="00CB182F">
        <w:rPr>
          <w:rFonts w:ascii="STIX Two Text" w:hAnsi="STIX Two Text" w:cs="Arial"/>
          <w:i/>
          <w:iCs/>
          <w:sz w:val="20"/>
          <w:szCs w:val="24"/>
        </w:rPr>
        <w:t>E</w:t>
      </w:r>
      <w:r w:rsidRPr="00CB182F">
        <w:rPr>
          <w:rFonts w:ascii="STIX Two Text" w:hAnsi="STIX Two Text" w:cs="Arial"/>
          <w:i/>
          <w:iCs/>
          <w:sz w:val="28"/>
          <w:szCs w:val="24"/>
          <w:vertAlign w:val="subscript"/>
        </w:rPr>
        <w:t>P</w:t>
      </w:r>
      <w:r w:rsidRPr="00CB182F">
        <w:rPr>
          <w:rFonts w:ascii="STIX Two Text" w:hAnsi="STIX Two Text" w:cs="Arial"/>
          <w:i/>
          <w:iCs/>
          <w:sz w:val="20"/>
          <w:szCs w:val="24"/>
        </w:rPr>
        <w:t xml:space="preserve"> </w:t>
      </w:r>
      <w:r w:rsidRPr="00CB182F">
        <w:rPr>
          <w:rFonts w:ascii="STIX Two Text" w:hAnsi="STIX Two Text" w:cs="Arial"/>
          <w:sz w:val="20"/>
          <w:szCs w:val="24"/>
        </w:rPr>
        <w:t>[=] kg·m·(m/s</w:t>
      </w:r>
      <w:r w:rsidRPr="00CB182F">
        <w:rPr>
          <w:rFonts w:ascii="STIX Two Text" w:hAnsi="STIX Two Text" w:cs="Arial"/>
          <w:sz w:val="28"/>
          <w:szCs w:val="24"/>
          <w:vertAlign w:val="superscript"/>
        </w:rPr>
        <w:t>2</w:t>
      </w:r>
      <w:r w:rsidRPr="00CB182F">
        <w:rPr>
          <w:rFonts w:ascii="STIX Two Text" w:hAnsi="STIX Two Text" w:cs="Arial"/>
          <w:sz w:val="20"/>
          <w:szCs w:val="24"/>
        </w:rPr>
        <w:t>) [=] kg·m</w:t>
      </w:r>
      <w:r w:rsidRPr="00CB182F">
        <w:rPr>
          <w:rFonts w:ascii="STIX Two Text" w:hAnsi="STIX Two Text" w:cs="Arial"/>
          <w:sz w:val="28"/>
          <w:szCs w:val="24"/>
          <w:vertAlign w:val="superscript"/>
        </w:rPr>
        <w:t>2</w:t>
      </w:r>
      <w:r w:rsidRPr="00CB182F">
        <w:rPr>
          <w:rFonts w:ascii="STIX Two Text" w:hAnsi="STIX Two Text" w:cs="Arial"/>
          <w:sz w:val="20"/>
          <w:szCs w:val="24"/>
        </w:rPr>
        <w:t>/s</w:t>
      </w:r>
      <w:r w:rsidRPr="00CB182F">
        <w:rPr>
          <w:rFonts w:ascii="STIX Two Text" w:hAnsi="STIX Two Text" w:cs="Arial"/>
          <w:sz w:val="28"/>
          <w:szCs w:val="24"/>
          <w:vertAlign w:val="superscript"/>
        </w:rPr>
        <w:t>2</w:t>
      </w:r>
      <w:r w:rsidRPr="00CB182F">
        <w:rPr>
          <w:rFonts w:ascii="STIX Two Text" w:hAnsi="STIX Two Text" w:cs="Arial"/>
          <w:sz w:val="20"/>
          <w:szCs w:val="24"/>
        </w:rPr>
        <w:t xml:space="preserve"> [=] N·m [=] J</w:t>
      </w:r>
    </w:p>
    <w:p w14:paraId="3FA0E24B" w14:textId="77777777" w:rsidR="00021DAA" w:rsidRPr="00CB182F" w:rsidRDefault="00021DAA" w:rsidP="00EF2445">
      <w:pPr>
        <w:autoSpaceDE w:val="0"/>
        <w:autoSpaceDN w:val="0"/>
        <w:adjustRightInd w:val="0"/>
        <w:spacing w:before="60" w:after="0" w:line="240" w:lineRule="auto"/>
        <w:ind w:hanging="14"/>
        <w:rPr>
          <w:rFonts w:ascii="STIX Two Text" w:hAnsi="STIX Two Text"/>
          <w:sz w:val="20"/>
        </w:rPr>
      </w:pPr>
    </w:p>
    <w:p w14:paraId="672E2541" w14:textId="60A8CF34" w:rsidR="00021DAA" w:rsidRDefault="00021DAA" w:rsidP="00EF2445">
      <w:pPr>
        <w:spacing w:line="240" w:lineRule="auto"/>
        <w:rPr>
          <w:rFonts w:ascii="STIX Two Text" w:hAnsi="STIX Two Text" w:cs="Arial"/>
          <w:sz w:val="20"/>
          <w:szCs w:val="24"/>
        </w:rPr>
      </w:pPr>
    </w:p>
    <w:p w14:paraId="2B9C1BD2" w14:textId="77777777" w:rsidR="00CD30FD" w:rsidRPr="0014474A" w:rsidRDefault="00CD30FD" w:rsidP="00CD30FD">
      <w:pPr>
        <w:spacing w:line="360" w:lineRule="auto"/>
        <w:ind w:hanging="14"/>
        <w:rPr>
          <w:rFonts w:ascii="STIX Two Text" w:hAnsi="STIX Two Text" w:cs="STIX"/>
          <w:b/>
          <w:sz w:val="20"/>
          <w:szCs w:val="20"/>
        </w:rPr>
      </w:pPr>
      <w:r w:rsidRPr="0014474A">
        <w:rPr>
          <w:rFonts w:ascii="STIX Two Text" w:hAnsi="STIX Two Text" w:cs="STIX"/>
          <w:b/>
          <w:sz w:val="20"/>
          <w:szCs w:val="20"/>
        </w:rPr>
        <w:t>Solution 1.21</w:t>
      </w:r>
    </w:p>
    <w:p w14:paraId="1EE42121" w14:textId="77777777" w:rsidR="00CD30FD" w:rsidRPr="0014474A" w:rsidRDefault="00CD30FD" w:rsidP="00CD30FD">
      <w:pPr>
        <w:autoSpaceDE w:val="0"/>
        <w:autoSpaceDN w:val="0"/>
        <w:adjustRightInd w:val="0"/>
        <w:spacing w:before="60" w:after="0" w:line="360" w:lineRule="auto"/>
        <w:ind w:hanging="14"/>
        <w:rPr>
          <w:rFonts w:ascii="STIX Two Text" w:hAnsi="STIX Two Text" w:cs="STIX MathJax Main"/>
          <w:b/>
          <w:color w:val="221E1F"/>
          <w:sz w:val="20"/>
          <w:szCs w:val="20"/>
        </w:rPr>
      </w:pPr>
      <w:r w:rsidRPr="0014474A">
        <w:rPr>
          <w:rFonts w:ascii="STIX Two Text" w:hAnsi="STIX Two Text" w:cs="STIX MathJax Main"/>
          <w:b/>
          <w:color w:val="221E1F"/>
          <w:sz w:val="20"/>
          <w:szCs w:val="20"/>
        </w:rPr>
        <w:t>Problem Statement</w:t>
      </w:r>
    </w:p>
    <w:p w14:paraId="30D7C0A9" w14:textId="77777777" w:rsidR="00CD30FD" w:rsidRPr="0014474A" w:rsidRDefault="00CD30FD" w:rsidP="00EF2445">
      <w:pPr>
        <w:autoSpaceDE w:val="0"/>
        <w:autoSpaceDN w:val="0"/>
        <w:adjustRightInd w:val="0"/>
        <w:spacing w:before="60" w:after="0" w:line="240" w:lineRule="auto"/>
        <w:ind w:hanging="14"/>
        <w:rPr>
          <w:rFonts w:ascii="STIX Two Text" w:hAnsi="STIX Two Text" w:cs="STIX MathJax Main"/>
          <w:color w:val="221E1F"/>
          <w:sz w:val="20"/>
          <w:szCs w:val="20"/>
        </w:rPr>
      </w:pPr>
    </w:p>
    <w:p w14:paraId="6006ECC8" w14:textId="77777777" w:rsidR="00CD30FD" w:rsidRPr="0014474A" w:rsidRDefault="00CD30FD" w:rsidP="00CD30FD">
      <w:pPr>
        <w:autoSpaceDE w:val="0"/>
        <w:autoSpaceDN w:val="0"/>
        <w:adjustRightInd w:val="0"/>
        <w:spacing w:before="60" w:after="0" w:line="360" w:lineRule="auto"/>
        <w:ind w:hanging="14"/>
        <w:rPr>
          <w:rFonts w:ascii="STIX Two Text" w:hAnsi="STIX Two Text" w:cs="STIX MathJax Main"/>
          <w:color w:val="221E1F"/>
          <w:sz w:val="20"/>
          <w:szCs w:val="20"/>
        </w:rPr>
      </w:pPr>
      <w:r w:rsidRPr="0014474A">
        <w:rPr>
          <w:rFonts w:ascii="STIX Two Text" w:hAnsi="STIX Two Text" w:cs="STIX MathJax Main"/>
          <w:color w:val="221E1F"/>
          <w:sz w:val="20"/>
          <w:szCs w:val="20"/>
        </w:rPr>
        <w:t>An automobile having a mass of 1250 kg is traveling at 40 m·s</w:t>
      </w:r>
      <w:r w:rsidRPr="0014474A">
        <w:rPr>
          <w:rStyle w:val="A4"/>
          <w:rFonts w:ascii="STIX Two Text" w:hAnsi="STIX Two Text"/>
          <w:sz w:val="28"/>
          <w:vertAlign w:val="superscript"/>
        </w:rPr>
        <w:t>−1</w:t>
      </w:r>
      <w:r w:rsidRPr="0014474A">
        <w:rPr>
          <w:rFonts w:ascii="STIX Two Text" w:hAnsi="STIX Two Text" w:cs="STIX MathJax Main"/>
          <w:color w:val="221E1F"/>
          <w:sz w:val="20"/>
          <w:szCs w:val="20"/>
        </w:rPr>
        <w:t>. What is its kinetic energy in kJ? How much work must be done to bring it to a stop?</w:t>
      </w:r>
    </w:p>
    <w:p w14:paraId="50524C72" w14:textId="77777777" w:rsidR="00EF2445" w:rsidRPr="0014474A" w:rsidRDefault="00EF2445" w:rsidP="00EF2445">
      <w:pPr>
        <w:autoSpaceDE w:val="0"/>
        <w:autoSpaceDN w:val="0"/>
        <w:adjustRightInd w:val="0"/>
        <w:spacing w:before="60" w:after="0" w:line="240" w:lineRule="auto"/>
        <w:ind w:hanging="14"/>
        <w:rPr>
          <w:rFonts w:ascii="STIX Two Text" w:hAnsi="STIX Two Text" w:cs="STIX MathJax Main"/>
          <w:color w:val="221E1F"/>
          <w:sz w:val="20"/>
          <w:szCs w:val="20"/>
        </w:rPr>
      </w:pPr>
    </w:p>
    <w:p w14:paraId="6E87A1A3" w14:textId="77777777" w:rsidR="00CD30FD" w:rsidRPr="0014474A" w:rsidRDefault="00CD30FD" w:rsidP="00CD30FD">
      <w:pPr>
        <w:autoSpaceDE w:val="0"/>
        <w:autoSpaceDN w:val="0"/>
        <w:adjustRightInd w:val="0"/>
        <w:spacing w:before="60" w:after="0" w:line="360" w:lineRule="auto"/>
        <w:ind w:hanging="14"/>
        <w:rPr>
          <w:rFonts w:ascii="STIX Two Text" w:hAnsi="STIX Two Text"/>
          <w:sz w:val="20"/>
        </w:rPr>
      </w:pPr>
      <w:r w:rsidRPr="0014474A">
        <w:rPr>
          <w:rFonts w:ascii="STIX Two Text" w:hAnsi="STIX Two Text"/>
          <w:b/>
          <w:sz w:val="20"/>
        </w:rPr>
        <w:t>Solution</w:t>
      </w:r>
    </w:p>
    <w:p w14:paraId="004B8543" w14:textId="77777777" w:rsidR="00EF2445" w:rsidRPr="0014474A" w:rsidRDefault="00EF2445" w:rsidP="00EF2445">
      <w:pPr>
        <w:autoSpaceDE w:val="0"/>
        <w:autoSpaceDN w:val="0"/>
        <w:adjustRightInd w:val="0"/>
        <w:spacing w:before="60" w:after="0" w:line="240" w:lineRule="auto"/>
        <w:ind w:hanging="14"/>
        <w:rPr>
          <w:rFonts w:ascii="STIX Two Text" w:hAnsi="STIX Two Text" w:cs="STIX MathJax Main"/>
          <w:color w:val="221E1F"/>
          <w:sz w:val="20"/>
          <w:szCs w:val="20"/>
        </w:rPr>
      </w:pPr>
    </w:p>
    <w:p w14:paraId="0D2A149F" w14:textId="284C72D3" w:rsidR="00CD30FD" w:rsidRPr="0014474A" w:rsidRDefault="00CD30FD" w:rsidP="00CD30FD">
      <w:pPr>
        <w:spacing w:line="360" w:lineRule="auto"/>
        <w:rPr>
          <w:rFonts w:ascii="STIX Two Text" w:hAnsi="STIX Two Text" w:cs="Arial"/>
          <w:sz w:val="20"/>
          <w:szCs w:val="24"/>
        </w:rPr>
      </w:pPr>
      <w:r w:rsidRPr="0014474A">
        <w:rPr>
          <w:rFonts w:ascii="STIX Two Text" w:hAnsi="STIX Two Text" w:cs="Arial"/>
          <w:sz w:val="20"/>
          <w:szCs w:val="24"/>
        </w:rPr>
        <w:t xml:space="preserve">The kinetic energy is KE = ½ </w:t>
      </w:r>
      <w:r w:rsidRPr="0014474A">
        <w:rPr>
          <w:rFonts w:ascii="STIX Two Text" w:hAnsi="STIX Two Text" w:cs="Arial"/>
          <w:i/>
          <w:iCs/>
          <w:sz w:val="20"/>
          <w:szCs w:val="24"/>
        </w:rPr>
        <w:t>mv</w:t>
      </w:r>
      <w:r w:rsidRPr="0014474A">
        <w:rPr>
          <w:rFonts w:ascii="STIX Two Text" w:hAnsi="STIX Two Text" w:cs="Arial"/>
          <w:sz w:val="28"/>
          <w:szCs w:val="24"/>
          <w:vertAlign w:val="superscript"/>
        </w:rPr>
        <w:t>2</w:t>
      </w:r>
      <w:r w:rsidRPr="0014474A">
        <w:rPr>
          <w:rFonts w:ascii="STIX Two Text" w:hAnsi="STIX Two Text" w:cs="Arial"/>
          <w:sz w:val="20"/>
          <w:szCs w:val="24"/>
        </w:rPr>
        <w:t xml:space="preserve"> = ½ * 1250 kg * (40 m/s)</w:t>
      </w:r>
      <w:r w:rsidRPr="0014474A">
        <w:rPr>
          <w:rFonts w:ascii="STIX Two Text" w:hAnsi="STIX Two Text" w:cs="Arial"/>
          <w:sz w:val="28"/>
          <w:szCs w:val="24"/>
          <w:vertAlign w:val="superscript"/>
        </w:rPr>
        <w:t>2</w:t>
      </w:r>
      <w:r w:rsidRPr="0014474A">
        <w:rPr>
          <w:rFonts w:ascii="STIX Two Text" w:hAnsi="STIX Two Text" w:cs="Arial"/>
          <w:sz w:val="20"/>
          <w:szCs w:val="24"/>
        </w:rPr>
        <w:t xml:space="preserve"> = 1000000 kg m</w:t>
      </w:r>
      <w:r w:rsidRPr="0014474A">
        <w:rPr>
          <w:rFonts w:ascii="STIX Two Text" w:hAnsi="STIX Two Text" w:cs="Arial"/>
          <w:sz w:val="28"/>
          <w:szCs w:val="24"/>
          <w:vertAlign w:val="superscript"/>
        </w:rPr>
        <w:t>2</w:t>
      </w:r>
      <w:r w:rsidRPr="0014474A">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14474A">
        <w:rPr>
          <w:rFonts w:ascii="STIX Two Text" w:hAnsi="STIX Two Text" w:cs="Arial"/>
          <w:sz w:val="28"/>
          <w:szCs w:val="24"/>
          <w:vertAlign w:val="superscript"/>
        </w:rPr>
        <w:t>2</w:t>
      </w:r>
      <w:r w:rsidRPr="0014474A">
        <w:rPr>
          <w:rFonts w:ascii="STIX Two Text" w:hAnsi="STIX Two Text" w:cs="Arial"/>
          <w:sz w:val="20"/>
          <w:szCs w:val="24"/>
        </w:rPr>
        <w:t xml:space="preserve"> = 1000000 J.</w:t>
      </w:r>
      <w:r w:rsidR="00E7661F">
        <w:rPr>
          <w:rFonts w:ascii="STIX Two Text" w:hAnsi="STIX Two Text" w:cs="Arial"/>
          <w:sz w:val="20"/>
          <w:szCs w:val="24"/>
        </w:rPr>
        <w:t xml:space="preserve"> </w:t>
      </w:r>
      <w:r w:rsidRPr="0014474A">
        <w:rPr>
          <w:rFonts w:ascii="STIX Two Text" w:hAnsi="STIX Two Text" w:cs="Arial"/>
          <w:sz w:val="20"/>
          <w:szCs w:val="24"/>
        </w:rPr>
        <w:t>To bring this car to a stop, a minimum of 1000000 J of work must be done on the car.</w:t>
      </w:r>
    </w:p>
    <w:p w14:paraId="31A5CCAD" w14:textId="77777777" w:rsidR="00561A72" w:rsidRPr="00B03DE0" w:rsidRDefault="00561A72" w:rsidP="00561A72">
      <w:pPr>
        <w:spacing w:line="360" w:lineRule="auto"/>
        <w:ind w:hanging="14"/>
        <w:rPr>
          <w:rFonts w:ascii="STIX Two Text" w:hAnsi="STIX Two Text" w:cs="STIX"/>
          <w:b/>
          <w:sz w:val="20"/>
          <w:szCs w:val="20"/>
        </w:rPr>
      </w:pPr>
      <w:r w:rsidRPr="00B03DE0">
        <w:rPr>
          <w:rFonts w:ascii="STIX Two Text" w:hAnsi="STIX Two Text" w:cs="STIX"/>
          <w:b/>
          <w:sz w:val="20"/>
          <w:szCs w:val="20"/>
        </w:rPr>
        <w:t>Solution 1.22</w:t>
      </w:r>
    </w:p>
    <w:p w14:paraId="40A9E3A9"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cs="STIX MathJax Main"/>
          <w:b/>
          <w:color w:val="221E1F"/>
          <w:sz w:val="20"/>
          <w:szCs w:val="20"/>
        </w:rPr>
      </w:pPr>
      <w:r w:rsidRPr="00B03DE0">
        <w:rPr>
          <w:rFonts w:ascii="STIX Two Text" w:hAnsi="STIX Two Text" w:cs="STIX MathJax Main"/>
          <w:b/>
          <w:color w:val="221E1F"/>
          <w:sz w:val="20"/>
          <w:szCs w:val="20"/>
        </w:rPr>
        <w:t>Problem Statement</w:t>
      </w:r>
    </w:p>
    <w:p w14:paraId="508FA9ED"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cs="STIX MathJax Main"/>
          <w:color w:val="221E1F"/>
          <w:sz w:val="20"/>
          <w:szCs w:val="20"/>
        </w:rPr>
      </w:pPr>
    </w:p>
    <w:p w14:paraId="3276D9A4"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cs="STIX MathJax Main"/>
          <w:color w:val="221E1F"/>
          <w:sz w:val="20"/>
          <w:szCs w:val="20"/>
        </w:rPr>
      </w:pPr>
      <w:r w:rsidRPr="00B03DE0">
        <w:rPr>
          <w:rFonts w:ascii="STIX Two Text" w:hAnsi="STIX Two Text" w:cs="STIX MathJax Main"/>
          <w:color w:val="221E1F"/>
          <w:sz w:val="20"/>
          <w:szCs w:val="20"/>
        </w:rPr>
        <w:t>The turbines in a hydroelectric plant are fed by water falling from a 50 m height. Assuming 91% efficiency for conversion of potential to electrical energy, and 8% loss of the resulting power in transmission, what is the mass flow rate of water required to power a 200 W light bulb?</w:t>
      </w:r>
    </w:p>
    <w:p w14:paraId="14883BAD"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sz w:val="20"/>
        </w:rPr>
      </w:pPr>
    </w:p>
    <w:p w14:paraId="4966202F"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sz w:val="20"/>
        </w:rPr>
      </w:pPr>
      <w:r w:rsidRPr="00B03DE0">
        <w:rPr>
          <w:rFonts w:ascii="STIX Two Text" w:hAnsi="STIX Two Text"/>
          <w:b/>
          <w:sz w:val="20"/>
        </w:rPr>
        <w:lastRenderedPageBreak/>
        <w:t>Solution</w:t>
      </w:r>
    </w:p>
    <w:p w14:paraId="6DED77B9"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sz w:val="20"/>
        </w:rPr>
      </w:pPr>
    </w:p>
    <w:p w14:paraId="4A16ED71" w14:textId="03C08E98" w:rsidR="00561A72" w:rsidRPr="00B03DE0" w:rsidRDefault="00561A72" w:rsidP="00561A72">
      <w:pPr>
        <w:spacing w:line="360" w:lineRule="auto"/>
        <w:rPr>
          <w:rFonts w:ascii="STIX Two Text" w:hAnsi="STIX Two Text" w:cs="Arial"/>
          <w:sz w:val="20"/>
          <w:szCs w:val="24"/>
        </w:rPr>
      </w:pPr>
      <w:bookmarkStart w:id="4" w:name="_Hlk482877119"/>
      <w:r w:rsidRPr="00B03DE0">
        <w:rPr>
          <w:rFonts w:ascii="STIX Two Text" w:hAnsi="STIX Two Text" w:cs="Arial"/>
          <w:sz w:val="20"/>
          <w:szCs w:val="24"/>
        </w:rPr>
        <w:t>We can either work forward, computing the energy output per mass of water, or work backward, starting from the energy requirement of the lightbulb.</w:t>
      </w:r>
      <w:r w:rsidR="00E7661F">
        <w:rPr>
          <w:rFonts w:ascii="STIX Two Text" w:hAnsi="STIX Two Text" w:cs="Arial"/>
          <w:sz w:val="20"/>
          <w:szCs w:val="24"/>
        </w:rPr>
        <w:t xml:space="preserve"> </w:t>
      </w:r>
      <w:r w:rsidRPr="00B03DE0">
        <w:rPr>
          <w:rFonts w:ascii="STIX Two Text" w:hAnsi="STIX Two Text" w:cs="Arial"/>
          <w:sz w:val="20"/>
          <w:szCs w:val="24"/>
        </w:rPr>
        <w:t xml:space="preserve">If we choose to work forward, then we compute that the potential energy change, per kilogram of water that falls is </w:t>
      </w:r>
      <w:r w:rsidRPr="00B03DE0">
        <w:rPr>
          <w:rFonts w:ascii="STIX Two Text" w:hAnsi="STIX Two Text" w:cs="Arial"/>
          <w:sz w:val="20"/>
          <w:szCs w:val="24"/>
        </w:rPr>
        <w:sym w:font="Symbol" w:char="F044"/>
      </w:r>
      <w:r w:rsidRPr="00B03DE0">
        <w:rPr>
          <w:rFonts w:ascii="STIX Two Text" w:hAnsi="STIX Two Text" w:cs="Arial"/>
          <w:i/>
          <w:iCs/>
          <w:sz w:val="20"/>
          <w:szCs w:val="24"/>
        </w:rPr>
        <w:t>E</w:t>
      </w:r>
      <w:r w:rsidRPr="00B03DE0">
        <w:rPr>
          <w:rFonts w:ascii="STIX Two Text" w:hAnsi="STIX Two Text" w:cs="Arial"/>
          <w:i/>
          <w:iCs/>
          <w:sz w:val="28"/>
          <w:szCs w:val="24"/>
          <w:vertAlign w:val="subscript"/>
        </w:rPr>
        <w:t>P</w:t>
      </w:r>
      <w:r w:rsidRPr="00B03DE0">
        <w:rPr>
          <w:rFonts w:ascii="STIX Two Text" w:hAnsi="STIX Two Text" w:cs="Arial"/>
          <w:sz w:val="20"/>
          <w:szCs w:val="24"/>
        </w:rPr>
        <w:t>/</w:t>
      </w:r>
      <w:r w:rsidRPr="00B03DE0">
        <w:rPr>
          <w:rFonts w:ascii="STIX Two Text" w:hAnsi="STIX Two Text" w:cs="Arial"/>
          <w:i/>
          <w:iCs/>
          <w:sz w:val="20"/>
          <w:szCs w:val="24"/>
        </w:rPr>
        <w:t>m</w:t>
      </w:r>
      <w:r w:rsidRPr="00B03DE0">
        <w:rPr>
          <w:rFonts w:ascii="STIX Two Text" w:hAnsi="STIX Two Text" w:cs="Arial"/>
          <w:sz w:val="20"/>
          <w:szCs w:val="24"/>
        </w:rPr>
        <w:t xml:space="preserve"> = </w:t>
      </w:r>
      <w:r w:rsidRPr="00B03DE0">
        <w:rPr>
          <w:rFonts w:ascii="STIX Two Text" w:hAnsi="STIX Two Text" w:cs="Arial"/>
          <w:i/>
          <w:iCs/>
          <w:sz w:val="20"/>
          <w:szCs w:val="24"/>
        </w:rPr>
        <w:t>g</w:t>
      </w:r>
      <w:r w:rsidRPr="00B03DE0">
        <w:rPr>
          <w:rFonts w:ascii="STIX Two Text" w:hAnsi="STIX Two Text" w:cs="Arial"/>
          <w:sz w:val="20"/>
          <w:szCs w:val="24"/>
        </w:rPr>
        <w:sym w:font="Symbol" w:char="F044"/>
      </w:r>
      <w:r w:rsidRPr="00B03DE0">
        <w:rPr>
          <w:rFonts w:ascii="STIX Two Text" w:hAnsi="STIX Two Text" w:cs="Arial"/>
          <w:i/>
          <w:iCs/>
          <w:sz w:val="20"/>
          <w:szCs w:val="24"/>
        </w:rPr>
        <w:t>z</w:t>
      </w:r>
      <w:r w:rsidRPr="00B03DE0">
        <w:rPr>
          <w:rFonts w:ascii="STIX Two Text" w:hAnsi="STIX Two Text" w:cs="Arial"/>
          <w:sz w:val="20"/>
          <w:szCs w:val="24"/>
        </w:rPr>
        <w:t xml:space="preserve"> = 9.8 m s</w:t>
      </w:r>
      <w:r w:rsidR="00746548" w:rsidRPr="00746548">
        <w:rPr>
          <w:rFonts w:ascii="STIX Two Text" w:hAnsi="STIX Two Text" w:cs="Arial"/>
          <w:sz w:val="28"/>
          <w:szCs w:val="24"/>
          <w:vertAlign w:val="superscript"/>
        </w:rPr>
        <w:t>−</w:t>
      </w:r>
      <w:r w:rsidRPr="00B03DE0">
        <w:rPr>
          <w:rFonts w:ascii="STIX Two Text" w:hAnsi="STIX Two Text" w:cs="Arial"/>
          <w:sz w:val="28"/>
          <w:szCs w:val="24"/>
          <w:vertAlign w:val="superscript"/>
        </w:rPr>
        <w:t>2</w:t>
      </w:r>
      <w:r w:rsidRPr="00B03DE0">
        <w:rPr>
          <w:rFonts w:ascii="STIX Two Text" w:hAnsi="STIX Two Text" w:cs="Arial"/>
          <w:sz w:val="20"/>
          <w:szCs w:val="24"/>
        </w:rPr>
        <w:t xml:space="preserve"> *50 m = 490 m</w:t>
      </w:r>
      <w:r w:rsidRPr="00B03DE0">
        <w:rPr>
          <w:rFonts w:ascii="STIX Two Text" w:hAnsi="STIX Two Text" w:cs="Arial"/>
          <w:sz w:val="28"/>
          <w:szCs w:val="24"/>
          <w:vertAlign w:val="superscript"/>
        </w:rPr>
        <w:t>2</w:t>
      </w:r>
      <w:r w:rsidRPr="00B03DE0">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B03DE0">
        <w:rPr>
          <w:rFonts w:ascii="STIX Two Text" w:hAnsi="STIX Two Text" w:cs="Arial"/>
          <w:sz w:val="28"/>
          <w:szCs w:val="24"/>
          <w:vertAlign w:val="superscript"/>
        </w:rPr>
        <w:t>2</w:t>
      </w:r>
      <w:r w:rsidRPr="00B03DE0">
        <w:rPr>
          <w:rFonts w:ascii="STIX Two Text" w:hAnsi="STIX Two Text" w:cs="Arial"/>
          <w:sz w:val="20"/>
          <w:szCs w:val="24"/>
        </w:rPr>
        <w:t xml:space="preserve"> = 490 J kg</w:t>
      </w:r>
      <w:r w:rsidR="00746548" w:rsidRPr="00746548">
        <w:rPr>
          <w:rFonts w:ascii="STIX Two Text" w:hAnsi="STIX Two Text" w:cs="Arial"/>
          <w:sz w:val="28"/>
          <w:szCs w:val="24"/>
          <w:vertAlign w:val="superscript"/>
        </w:rPr>
        <w:t>−</w:t>
      </w:r>
      <w:r w:rsidRPr="00B03DE0">
        <w:rPr>
          <w:rFonts w:ascii="STIX Two Text" w:hAnsi="STIX Two Text" w:cs="Arial"/>
          <w:sz w:val="28"/>
          <w:szCs w:val="24"/>
          <w:vertAlign w:val="superscript"/>
        </w:rPr>
        <w:t>1</w:t>
      </w:r>
      <w:r w:rsidRPr="00B03DE0">
        <w:rPr>
          <w:rFonts w:ascii="STIX Two Text" w:hAnsi="STIX Two Text" w:cs="Arial"/>
          <w:sz w:val="20"/>
          <w:szCs w:val="24"/>
        </w:rPr>
        <w:t>.</w:t>
      </w:r>
      <w:r w:rsidR="00E7661F">
        <w:rPr>
          <w:rFonts w:ascii="STIX Two Text" w:hAnsi="STIX Two Text" w:cs="Arial"/>
          <w:sz w:val="20"/>
          <w:szCs w:val="24"/>
        </w:rPr>
        <w:t xml:space="preserve"> </w:t>
      </w:r>
      <w:r w:rsidRPr="00B03DE0">
        <w:rPr>
          <w:rFonts w:ascii="STIX Two Text" w:hAnsi="STIX Two Text" w:cs="Arial"/>
          <w:sz w:val="20"/>
          <w:szCs w:val="24"/>
        </w:rPr>
        <w:t>We are told that 91% of this energy is converted to electrical energy, and 92% of that electrical energy is transmitted to the lightbulb (8% is lost).</w:t>
      </w:r>
      <w:r w:rsidR="00E7661F">
        <w:rPr>
          <w:rFonts w:ascii="STIX Two Text" w:hAnsi="STIX Two Text" w:cs="Arial"/>
          <w:sz w:val="20"/>
          <w:szCs w:val="24"/>
        </w:rPr>
        <w:t xml:space="preserve"> </w:t>
      </w:r>
      <w:r w:rsidRPr="00B03DE0">
        <w:rPr>
          <w:rFonts w:ascii="STIX Two Text" w:hAnsi="STIX Two Text" w:cs="Arial"/>
          <w:sz w:val="20"/>
          <w:szCs w:val="24"/>
        </w:rPr>
        <w:t>So, the energy transmitted to the lightbulb is 490 J/kg * 0.91 * 0.92 = 410 J/kg.</w:t>
      </w:r>
      <w:r w:rsidR="00E7661F">
        <w:rPr>
          <w:rFonts w:ascii="STIX Two Text" w:hAnsi="STIX Two Text" w:cs="Arial"/>
          <w:sz w:val="20"/>
          <w:szCs w:val="24"/>
        </w:rPr>
        <w:t xml:space="preserve"> </w:t>
      </w:r>
      <w:r w:rsidRPr="00B03DE0">
        <w:rPr>
          <w:rFonts w:ascii="STIX Two Text" w:hAnsi="STIX Two Text" w:cs="Arial"/>
          <w:sz w:val="20"/>
          <w:szCs w:val="24"/>
        </w:rPr>
        <w:t>The 200-Watt light bulb requires 200 J per second.</w:t>
      </w:r>
      <w:r w:rsidR="00E7661F">
        <w:rPr>
          <w:rFonts w:ascii="STIX Two Text" w:hAnsi="STIX Two Text" w:cs="Arial"/>
          <w:sz w:val="20"/>
          <w:szCs w:val="24"/>
        </w:rPr>
        <w:t xml:space="preserve"> </w:t>
      </w:r>
      <w:r w:rsidRPr="00B03DE0">
        <w:rPr>
          <w:rFonts w:ascii="STIX Two Text" w:hAnsi="STIX Two Text" w:cs="Arial"/>
          <w:sz w:val="20"/>
          <w:szCs w:val="24"/>
        </w:rPr>
        <w:t>Dividing this by the energy production per kilogram gives</w:t>
      </w:r>
      <w:r>
        <w:rPr>
          <w:rFonts w:ascii="STIX Two Text" w:hAnsi="STIX Two Text" w:cs="Arial"/>
          <w:sz w:val="20"/>
          <w:szCs w:val="24"/>
        </w:rPr>
        <w:t>:</w:t>
      </w:r>
    </w:p>
    <w:p w14:paraId="6C9FDDFE" w14:textId="5544BF72" w:rsidR="00561A72" w:rsidRPr="00B03DE0" w:rsidRDefault="00561A72" w:rsidP="00561A72">
      <w:pPr>
        <w:spacing w:line="360" w:lineRule="auto"/>
        <w:rPr>
          <w:rFonts w:ascii="STIX Two Text" w:hAnsi="STIX Two Text" w:cs="Arial"/>
          <w:sz w:val="20"/>
          <w:szCs w:val="24"/>
        </w:rPr>
      </w:pPr>
      <w:r w:rsidRPr="00B03DE0">
        <w:rPr>
          <w:rFonts w:ascii="STIX Two Text" w:hAnsi="STIX Two Text" w:cs="Arial"/>
          <w:sz w:val="20"/>
          <w:szCs w:val="24"/>
        </w:rPr>
        <w:t>Required water flow rate = 200 J s</w:t>
      </w:r>
      <w:r w:rsidR="00746548" w:rsidRPr="00746548">
        <w:rPr>
          <w:rFonts w:ascii="STIX Two Text" w:hAnsi="STIX Two Text" w:cs="Arial"/>
          <w:sz w:val="28"/>
          <w:szCs w:val="24"/>
          <w:vertAlign w:val="superscript"/>
        </w:rPr>
        <w:t>−</w:t>
      </w:r>
      <w:r w:rsidRPr="00B03DE0">
        <w:rPr>
          <w:rFonts w:ascii="STIX Two Text" w:hAnsi="STIX Two Text" w:cs="Arial"/>
          <w:sz w:val="28"/>
          <w:szCs w:val="24"/>
          <w:vertAlign w:val="superscript"/>
        </w:rPr>
        <w:t>1</w:t>
      </w:r>
      <w:r w:rsidRPr="00B03DE0">
        <w:rPr>
          <w:rFonts w:ascii="STIX Two Text" w:hAnsi="STIX Two Text" w:cs="Arial"/>
          <w:sz w:val="20"/>
          <w:szCs w:val="24"/>
        </w:rPr>
        <w:t xml:space="preserve"> / 410 J/kg = 0.488 kg s</w:t>
      </w:r>
      <w:r w:rsidR="00746548" w:rsidRPr="00746548">
        <w:rPr>
          <w:rFonts w:ascii="STIX Two Text" w:hAnsi="STIX Two Text" w:cs="Arial"/>
          <w:sz w:val="28"/>
          <w:szCs w:val="24"/>
          <w:vertAlign w:val="superscript"/>
        </w:rPr>
        <w:t>−</w:t>
      </w:r>
      <w:r w:rsidRPr="00B03DE0">
        <w:rPr>
          <w:rFonts w:ascii="STIX Two Text" w:hAnsi="STIX Two Text" w:cs="Arial"/>
          <w:sz w:val="28"/>
          <w:szCs w:val="24"/>
          <w:vertAlign w:val="superscript"/>
        </w:rPr>
        <w:t>1</w:t>
      </w:r>
      <w:r w:rsidRPr="00B03DE0">
        <w:rPr>
          <w:rFonts w:ascii="STIX Two Text" w:hAnsi="STIX Two Text" w:cs="Arial"/>
          <w:sz w:val="20"/>
          <w:szCs w:val="24"/>
        </w:rPr>
        <w:t xml:space="preserve"> = 29.3 kg per minute = 64.5 lb</w:t>
      </w:r>
      <w:r w:rsidRPr="00B03DE0">
        <w:rPr>
          <w:rFonts w:ascii="STIX Two Text" w:hAnsi="STIX Two Text" w:cs="Arial"/>
          <w:sz w:val="28"/>
          <w:szCs w:val="24"/>
          <w:vertAlign w:val="subscript"/>
        </w:rPr>
        <w:t>m</w:t>
      </w:r>
      <w:r w:rsidRPr="00B03DE0">
        <w:rPr>
          <w:rFonts w:ascii="STIX Two Text" w:hAnsi="STIX Two Text" w:cs="Arial"/>
          <w:sz w:val="20"/>
          <w:szCs w:val="24"/>
        </w:rPr>
        <w:t xml:space="preserve"> per minute.</w:t>
      </w:r>
      <w:r w:rsidR="00E7661F">
        <w:rPr>
          <w:rFonts w:ascii="STIX Two Text" w:hAnsi="STIX Two Text" w:cs="Arial"/>
          <w:sz w:val="20"/>
          <w:szCs w:val="24"/>
        </w:rPr>
        <w:t xml:space="preserve"> </w:t>
      </w:r>
    </w:p>
    <w:p w14:paraId="4C144039" w14:textId="77777777" w:rsidR="00561A72" w:rsidRPr="00B03DE0" w:rsidRDefault="00561A72" w:rsidP="00561A72">
      <w:pPr>
        <w:spacing w:line="360" w:lineRule="auto"/>
        <w:rPr>
          <w:rFonts w:ascii="STIX Two Text" w:hAnsi="STIX Two Text" w:cs="Arial"/>
          <w:sz w:val="20"/>
          <w:szCs w:val="24"/>
        </w:rPr>
      </w:pPr>
      <w:r w:rsidRPr="00B03DE0">
        <w:rPr>
          <w:rFonts w:ascii="STIX Two Text" w:hAnsi="STIX Two Text" w:cs="Arial"/>
          <w:sz w:val="20"/>
          <w:szCs w:val="24"/>
        </w:rPr>
        <w:t>To get more familiar volumetric units for water, we can divide by the density of water (about 8.3 lb</w:t>
      </w:r>
      <w:r w:rsidRPr="00B03DE0">
        <w:rPr>
          <w:rFonts w:ascii="STIX Two Text" w:hAnsi="STIX Two Text" w:cs="Arial"/>
          <w:sz w:val="28"/>
          <w:szCs w:val="24"/>
          <w:vertAlign w:val="subscript"/>
        </w:rPr>
        <w:t>m</w:t>
      </w:r>
      <w:r w:rsidRPr="00B03DE0">
        <w:rPr>
          <w:rFonts w:ascii="STIX Two Text" w:hAnsi="STIX Two Text" w:cs="Arial"/>
          <w:sz w:val="20"/>
          <w:szCs w:val="24"/>
        </w:rPr>
        <w:t xml:space="preserve"> per gallon) to get 7.7 gallons per minute.</w:t>
      </w:r>
    </w:p>
    <w:bookmarkEnd w:id="4"/>
    <w:p w14:paraId="3FF0BABA" w14:textId="77777777" w:rsidR="00561A72" w:rsidRPr="00B03DE0" w:rsidRDefault="00561A72" w:rsidP="00561A72">
      <w:pPr>
        <w:kinsoku w:val="0"/>
        <w:overflowPunct w:val="0"/>
        <w:autoSpaceDE w:val="0"/>
        <w:autoSpaceDN w:val="0"/>
        <w:adjustRightInd w:val="0"/>
        <w:spacing w:after="0" w:line="360" w:lineRule="auto"/>
        <w:rPr>
          <w:rFonts w:ascii="STIX Two Text" w:hAnsi="STIX Two Text"/>
          <w:sz w:val="20"/>
        </w:rPr>
      </w:pPr>
    </w:p>
    <w:p w14:paraId="2265D3DB" w14:textId="77777777" w:rsidR="00CD30FD" w:rsidRPr="0014474A" w:rsidRDefault="00CD30FD" w:rsidP="00CD30FD">
      <w:pPr>
        <w:autoSpaceDE w:val="0"/>
        <w:autoSpaceDN w:val="0"/>
        <w:adjustRightInd w:val="0"/>
        <w:spacing w:before="60" w:after="0" w:line="360" w:lineRule="auto"/>
        <w:ind w:hanging="14"/>
        <w:rPr>
          <w:rFonts w:ascii="STIX Two Text" w:hAnsi="STIX Two Text"/>
          <w:sz w:val="20"/>
        </w:rPr>
      </w:pPr>
    </w:p>
    <w:p w14:paraId="7B2FED6C" w14:textId="77777777" w:rsidR="00561A72" w:rsidRDefault="00561A72" w:rsidP="00561A72">
      <w:pPr>
        <w:spacing w:line="360" w:lineRule="auto"/>
        <w:ind w:hanging="14"/>
        <w:rPr>
          <w:rFonts w:ascii="STIX Two Text" w:hAnsi="STIX Two Text" w:cs="STIX"/>
          <w:b/>
          <w:sz w:val="20"/>
          <w:szCs w:val="20"/>
        </w:rPr>
      </w:pPr>
      <w:r>
        <w:rPr>
          <w:rFonts w:ascii="STIX Two Text" w:hAnsi="STIX Two Text" w:cs="STIX"/>
          <w:b/>
          <w:sz w:val="20"/>
          <w:szCs w:val="20"/>
        </w:rPr>
        <w:br w:type="page"/>
      </w:r>
    </w:p>
    <w:p w14:paraId="6772DD02" w14:textId="2393E11D" w:rsidR="00561A72" w:rsidRPr="00E21B80" w:rsidRDefault="00561A72" w:rsidP="00561A72">
      <w:pPr>
        <w:spacing w:line="360" w:lineRule="auto"/>
        <w:ind w:hanging="14"/>
        <w:rPr>
          <w:rFonts w:ascii="STIX Two Text" w:hAnsi="STIX Two Text" w:cs="STIX"/>
          <w:b/>
          <w:sz w:val="20"/>
          <w:szCs w:val="20"/>
        </w:rPr>
      </w:pPr>
      <w:r w:rsidRPr="00E21B80">
        <w:rPr>
          <w:rFonts w:ascii="STIX Two Text" w:hAnsi="STIX Two Text" w:cs="STIX"/>
          <w:b/>
          <w:sz w:val="20"/>
          <w:szCs w:val="20"/>
        </w:rPr>
        <w:lastRenderedPageBreak/>
        <w:t>Solution 1.23</w:t>
      </w:r>
    </w:p>
    <w:p w14:paraId="3C957B68" w14:textId="77777777" w:rsidR="00561A72" w:rsidRPr="00E21B80" w:rsidRDefault="00561A72" w:rsidP="00561A72">
      <w:pPr>
        <w:autoSpaceDE w:val="0"/>
        <w:autoSpaceDN w:val="0"/>
        <w:adjustRightInd w:val="0"/>
        <w:spacing w:before="60" w:after="0" w:line="360" w:lineRule="auto"/>
        <w:ind w:hanging="14"/>
        <w:rPr>
          <w:rFonts w:ascii="STIX Two Text" w:hAnsi="STIX Two Text" w:cs="STIX MathJax Main"/>
          <w:b/>
          <w:color w:val="221E1F"/>
          <w:sz w:val="20"/>
          <w:szCs w:val="20"/>
        </w:rPr>
      </w:pPr>
      <w:r w:rsidRPr="00E21B80">
        <w:rPr>
          <w:rFonts w:ascii="STIX Two Text" w:hAnsi="STIX Two Text" w:cs="STIX MathJax Main"/>
          <w:b/>
          <w:color w:val="221E1F"/>
          <w:sz w:val="20"/>
          <w:szCs w:val="20"/>
        </w:rPr>
        <w:t>Problem Statement</w:t>
      </w:r>
    </w:p>
    <w:p w14:paraId="4DAC0AEA" w14:textId="77777777" w:rsidR="00561A72" w:rsidRPr="00E21B80" w:rsidRDefault="00561A72" w:rsidP="00561A72">
      <w:pPr>
        <w:autoSpaceDE w:val="0"/>
        <w:autoSpaceDN w:val="0"/>
        <w:adjustRightInd w:val="0"/>
        <w:spacing w:before="60" w:after="0" w:line="360" w:lineRule="auto"/>
        <w:ind w:hanging="14"/>
        <w:rPr>
          <w:rFonts w:ascii="STIX Two Text" w:hAnsi="STIX Two Text" w:cs="STIX MathJax Main"/>
          <w:color w:val="221E1F"/>
          <w:sz w:val="20"/>
          <w:szCs w:val="20"/>
        </w:rPr>
      </w:pPr>
    </w:p>
    <w:p w14:paraId="5C2B8D72" w14:textId="77777777" w:rsidR="00561A72" w:rsidRPr="00E21B80" w:rsidRDefault="00561A72" w:rsidP="00561A72">
      <w:pPr>
        <w:autoSpaceDE w:val="0"/>
        <w:autoSpaceDN w:val="0"/>
        <w:adjustRightInd w:val="0"/>
        <w:spacing w:before="60" w:after="0" w:line="360" w:lineRule="auto"/>
        <w:ind w:hanging="14"/>
        <w:rPr>
          <w:rFonts w:ascii="STIX Two Text" w:hAnsi="STIX Two Text" w:cs="STIX MathJax Main"/>
          <w:color w:val="221E1F"/>
          <w:sz w:val="20"/>
          <w:szCs w:val="20"/>
        </w:rPr>
      </w:pPr>
      <w:r w:rsidRPr="00E21B80">
        <w:rPr>
          <w:rFonts w:ascii="STIX Two Text" w:hAnsi="STIX Two Text" w:cs="STIX MathJax Main"/>
          <w:color w:val="221E1F"/>
          <w:sz w:val="20"/>
          <w:szCs w:val="20"/>
        </w:rPr>
        <w:t>A wind turbine with a rotor diameter of 77 m produces 1.5 MW of electrical power at a wind speed of 12 m</w:t>
      </w:r>
      <w:r w:rsidRPr="00E21B80">
        <w:rPr>
          <w:rFonts w:ascii="STIX Two Text" w:hAnsi="STIX Two Text" w:cs="Cambria Math"/>
          <w:color w:val="221E1F"/>
          <w:sz w:val="20"/>
          <w:szCs w:val="20"/>
        </w:rPr>
        <w:t>⋅</w:t>
      </w:r>
      <w:r w:rsidRPr="00E21B80">
        <w:rPr>
          <w:rFonts w:ascii="STIX Two Text" w:hAnsi="STIX Two Text" w:cs="STIX MathJax Main"/>
          <w:color w:val="221E1F"/>
          <w:sz w:val="20"/>
          <w:szCs w:val="20"/>
        </w:rPr>
        <w:t>s</w:t>
      </w:r>
      <w:r w:rsidRPr="00E21B80">
        <w:rPr>
          <w:rStyle w:val="A4"/>
          <w:rFonts w:ascii="STIX Two Text" w:hAnsi="STIX Two Text"/>
          <w:sz w:val="28"/>
          <w:vertAlign w:val="superscript"/>
        </w:rPr>
        <w:t>−1</w:t>
      </w:r>
      <w:r w:rsidRPr="00E21B80">
        <w:rPr>
          <w:rFonts w:ascii="STIX Two Text" w:hAnsi="STIX Two Text" w:cs="STIX MathJax Main"/>
          <w:color w:val="221E1F"/>
          <w:sz w:val="20"/>
          <w:szCs w:val="20"/>
        </w:rPr>
        <w:t>. What fraction of the kinetic energy of the air passing through the turbine is converted to electrical power? You may assume a density of 1.25 kg</w:t>
      </w:r>
      <w:r w:rsidRPr="00E21B80">
        <w:rPr>
          <w:rFonts w:ascii="STIX Two Text" w:hAnsi="STIX Two Text" w:cs="Cambria Math"/>
          <w:color w:val="221E1F"/>
          <w:sz w:val="20"/>
          <w:szCs w:val="20"/>
        </w:rPr>
        <w:t>⋅</w:t>
      </w:r>
      <w:r w:rsidRPr="00E21B80">
        <w:rPr>
          <w:rFonts w:ascii="STIX Two Text" w:hAnsi="STIX Two Text" w:cs="STIX MathJax Main"/>
          <w:color w:val="221E1F"/>
          <w:sz w:val="20"/>
          <w:szCs w:val="20"/>
        </w:rPr>
        <w:t>m</w:t>
      </w:r>
      <w:r w:rsidRPr="00E21B80">
        <w:rPr>
          <w:rStyle w:val="A4"/>
          <w:rFonts w:ascii="STIX Two Text" w:hAnsi="STIX Two Text"/>
          <w:sz w:val="28"/>
          <w:vertAlign w:val="superscript"/>
        </w:rPr>
        <w:t>−3</w:t>
      </w:r>
      <w:r w:rsidRPr="00E21B80">
        <w:rPr>
          <w:rStyle w:val="A4"/>
          <w:rFonts w:ascii="STIX Two Text" w:hAnsi="STIX Two Text"/>
          <w:sz w:val="20"/>
        </w:rPr>
        <w:t xml:space="preserve"> </w:t>
      </w:r>
      <w:r w:rsidRPr="00E21B80">
        <w:rPr>
          <w:rFonts w:ascii="STIX Two Text" w:hAnsi="STIX Two Text" w:cs="STIX MathJax Main"/>
          <w:color w:val="221E1F"/>
          <w:sz w:val="20"/>
          <w:szCs w:val="20"/>
        </w:rPr>
        <w:t>for air at the operating conditions.</w:t>
      </w:r>
    </w:p>
    <w:p w14:paraId="201CA761" w14:textId="77777777" w:rsidR="00561A72" w:rsidRPr="00E21B80" w:rsidRDefault="00561A72" w:rsidP="00561A72">
      <w:pPr>
        <w:kinsoku w:val="0"/>
        <w:overflowPunct w:val="0"/>
        <w:autoSpaceDE w:val="0"/>
        <w:autoSpaceDN w:val="0"/>
        <w:adjustRightInd w:val="0"/>
        <w:spacing w:after="0" w:line="360" w:lineRule="auto"/>
        <w:rPr>
          <w:rFonts w:ascii="STIX Two Text" w:hAnsi="STIX Two Text"/>
          <w:sz w:val="20"/>
        </w:rPr>
      </w:pPr>
    </w:p>
    <w:p w14:paraId="064E0577" w14:textId="77777777" w:rsidR="00561A72" w:rsidRPr="00E21B80" w:rsidRDefault="00561A72" w:rsidP="00561A72">
      <w:pPr>
        <w:kinsoku w:val="0"/>
        <w:overflowPunct w:val="0"/>
        <w:autoSpaceDE w:val="0"/>
        <w:autoSpaceDN w:val="0"/>
        <w:adjustRightInd w:val="0"/>
        <w:spacing w:after="0" w:line="360" w:lineRule="auto"/>
        <w:rPr>
          <w:rFonts w:ascii="STIX Two Text" w:hAnsi="STIX Two Text"/>
          <w:sz w:val="20"/>
        </w:rPr>
      </w:pPr>
      <w:r w:rsidRPr="00E21B80">
        <w:rPr>
          <w:rFonts w:ascii="STIX Two Text" w:hAnsi="STIX Two Text"/>
          <w:b/>
          <w:sz w:val="20"/>
        </w:rPr>
        <w:t>Solution</w:t>
      </w:r>
    </w:p>
    <w:p w14:paraId="7A3455CF" w14:textId="77777777" w:rsidR="00561A72" w:rsidRPr="00E21B80" w:rsidRDefault="00561A72" w:rsidP="00561A72">
      <w:pPr>
        <w:kinsoku w:val="0"/>
        <w:overflowPunct w:val="0"/>
        <w:autoSpaceDE w:val="0"/>
        <w:autoSpaceDN w:val="0"/>
        <w:adjustRightInd w:val="0"/>
        <w:spacing w:after="0" w:line="360" w:lineRule="auto"/>
        <w:rPr>
          <w:rFonts w:ascii="STIX Two Text" w:hAnsi="STIX Two Text"/>
          <w:sz w:val="20"/>
        </w:rPr>
      </w:pPr>
    </w:p>
    <w:p w14:paraId="44CCCD27" w14:textId="56121A01" w:rsidR="00561A72" w:rsidRPr="00E21B80" w:rsidRDefault="00561A72" w:rsidP="00561A72">
      <w:pPr>
        <w:spacing w:line="360" w:lineRule="auto"/>
        <w:rPr>
          <w:rFonts w:ascii="STIX Two Text" w:hAnsi="STIX Two Text" w:cs="Arial"/>
          <w:sz w:val="20"/>
          <w:szCs w:val="24"/>
        </w:rPr>
      </w:pPr>
      <w:r w:rsidRPr="00E21B80">
        <w:rPr>
          <w:rFonts w:ascii="STIX Two Text" w:hAnsi="STIX Two Text" w:cs="Arial"/>
          <w:sz w:val="20"/>
          <w:szCs w:val="24"/>
        </w:rPr>
        <w:t>The kinetic energy per unit mass of the wind approaching the turbine is ½</w:t>
      </w:r>
      <w:r w:rsidRPr="00E21B80">
        <w:rPr>
          <w:rFonts w:ascii="STIX Two Text" w:hAnsi="STIX Two Text" w:cs="Arial"/>
          <w:i/>
          <w:sz w:val="20"/>
          <w:szCs w:val="24"/>
        </w:rPr>
        <w:t>u</w:t>
      </w:r>
      <w:r w:rsidRPr="00E21B80">
        <w:rPr>
          <w:rFonts w:ascii="STIX Two Text" w:hAnsi="STIX Two Text" w:cs="Arial"/>
          <w:sz w:val="28"/>
          <w:szCs w:val="24"/>
          <w:vertAlign w:val="superscript"/>
        </w:rPr>
        <w:t>2</w:t>
      </w:r>
      <w:r w:rsidRPr="00E21B80">
        <w:rPr>
          <w:rFonts w:ascii="STIX Two Text" w:hAnsi="STIX Two Text" w:cs="Arial"/>
          <w:sz w:val="20"/>
          <w:szCs w:val="24"/>
        </w:rPr>
        <w:t xml:space="preserve"> = ½ (12)</w:t>
      </w:r>
      <w:r w:rsidRPr="00E21B80">
        <w:rPr>
          <w:rFonts w:ascii="STIX Two Text" w:hAnsi="STIX Two Text" w:cs="Arial"/>
          <w:sz w:val="28"/>
          <w:szCs w:val="24"/>
          <w:vertAlign w:val="superscript"/>
        </w:rPr>
        <w:t>2</w:t>
      </w:r>
      <w:r w:rsidRPr="00E21B80">
        <w:rPr>
          <w:rFonts w:ascii="STIX Two Text" w:hAnsi="STIX Two Text" w:cs="Arial"/>
          <w:sz w:val="20"/>
          <w:szCs w:val="24"/>
        </w:rPr>
        <w:t xml:space="preserve"> = 72 m</w:t>
      </w:r>
      <w:r w:rsidRPr="00E21B80">
        <w:rPr>
          <w:rFonts w:ascii="STIX Two Text" w:hAnsi="STIX Two Text" w:cs="Arial"/>
          <w:sz w:val="28"/>
          <w:szCs w:val="24"/>
          <w:vertAlign w:val="superscript"/>
        </w:rPr>
        <w:t>2</w:t>
      </w:r>
      <w:r w:rsidRPr="00E21B80">
        <w:rPr>
          <w:rFonts w:ascii="STIX Two Text" w:hAnsi="STIX Two Text" w:cs="Arial"/>
          <w:sz w:val="20"/>
          <w:szCs w:val="24"/>
        </w:rPr>
        <w:t xml:space="preserve"> s</w:t>
      </w:r>
      <w:r w:rsidR="00746548" w:rsidRPr="00746548">
        <w:rPr>
          <w:rFonts w:ascii="STIX Two Text" w:hAnsi="STIX Two Text" w:cs="Arial"/>
          <w:sz w:val="28"/>
          <w:szCs w:val="24"/>
          <w:vertAlign w:val="superscript"/>
        </w:rPr>
        <w:t>−</w:t>
      </w:r>
      <w:r w:rsidRPr="00E21B80">
        <w:rPr>
          <w:rFonts w:ascii="STIX Two Text" w:hAnsi="STIX Two Text" w:cs="Arial"/>
          <w:sz w:val="28"/>
          <w:szCs w:val="24"/>
          <w:vertAlign w:val="superscript"/>
        </w:rPr>
        <w:t>2</w:t>
      </w:r>
      <w:r w:rsidRPr="00E21B80">
        <w:rPr>
          <w:rFonts w:ascii="STIX Two Text" w:hAnsi="STIX Two Text" w:cs="Arial"/>
          <w:sz w:val="20"/>
          <w:szCs w:val="24"/>
        </w:rPr>
        <w:t xml:space="preserve"> = 72 J/kg.</w:t>
      </w:r>
      <w:r w:rsidR="00E7661F">
        <w:rPr>
          <w:rFonts w:ascii="STIX Two Text" w:hAnsi="STIX Two Text" w:cs="Arial"/>
          <w:sz w:val="20"/>
          <w:szCs w:val="24"/>
        </w:rPr>
        <w:t xml:space="preserve"> </w:t>
      </w:r>
      <w:r w:rsidRPr="00E21B80">
        <w:rPr>
          <w:rFonts w:ascii="STIX Two Text" w:hAnsi="STIX Two Text" w:cs="Arial"/>
          <w:sz w:val="20"/>
          <w:szCs w:val="24"/>
        </w:rPr>
        <w:t>The volumetric flow rate of air approaching the turbine is given by the velocity times the cross-sectional area:</w:t>
      </w:r>
      <w:r w:rsidR="00E7661F">
        <w:rPr>
          <w:rFonts w:ascii="STIX Two Text" w:hAnsi="STIX Two Text" w:cs="Arial"/>
          <w:sz w:val="20"/>
          <w:szCs w:val="24"/>
        </w:rPr>
        <w:t xml:space="preserve"> </w:t>
      </w:r>
      <w:r>
        <w:rPr>
          <w:rFonts w:ascii="STIX Two Text" w:hAnsi="STIX Two Text" w:cs="Arial"/>
          <w:sz w:val="20"/>
          <w:szCs w:val="24"/>
        </w:rPr>
        <w:br w:type="textWrapping" w:clear="all"/>
      </w:r>
      <w:r w:rsidRPr="00E21B80">
        <w:rPr>
          <w:rFonts w:ascii="STIX Two Text" w:hAnsi="STIX Two Text" w:cs="Arial"/>
          <w:i/>
          <w:sz w:val="20"/>
          <w:szCs w:val="24"/>
        </w:rPr>
        <w:t>q</w:t>
      </w:r>
      <w:r w:rsidRPr="00E21B80">
        <w:rPr>
          <w:rFonts w:ascii="STIX Two Text" w:hAnsi="STIX Two Text" w:cs="Arial"/>
          <w:sz w:val="20"/>
          <w:szCs w:val="24"/>
        </w:rPr>
        <w:t xml:space="preserve"> = </w:t>
      </w:r>
      <w:r w:rsidRPr="00E21B80">
        <w:rPr>
          <w:rFonts w:ascii="STIX Two Text" w:hAnsi="STIX Two Text" w:cs="Arial"/>
          <w:i/>
          <w:sz w:val="20"/>
          <w:szCs w:val="24"/>
        </w:rPr>
        <w:t>uA</w:t>
      </w:r>
      <w:r w:rsidRPr="00E21B80">
        <w:rPr>
          <w:rFonts w:ascii="STIX Two Text" w:hAnsi="STIX Two Text" w:cs="Arial"/>
          <w:sz w:val="20"/>
          <w:szCs w:val="24"/>
        </w:rPr>
        <w:t xml:space="preserve"> = 12 m/s * </w:t>
      </w:r>
      <w:r w:rsidRPr="00E21B80">
        <w:rPr>
          <w:rFonts w:ascii="STIX Two Text" w:hAnsi="STIX Two Text" w:cs="Arial"/>
          <w:i/>
          <w:sz w:val="20"/>
          <w:szCs w:val="24"/>
        </w:rPr>
        <w:sym w:font="Symbol" w:char="F070"/>
      </w:r>
      <w:r w:rsidRPr="00E21B80">
        <w:rPr>
          <w:rFonts w:ascii="STIX Two Text" w:hAnsi="STIX Two Text" w:cs="Arial"/>
          <w:i/>
          <w:sz w:val="20"/>
          <w:szCs w:val="24"/>
        </w:rPr>
        <w:t xml:space="preserve"> </w:t>
      </w:r>
      <w:r w:rsidRPr="00E21B80">
        <w:rPr>
          <w:rFonts w:ascii="STIX Two Text" w:hAnsi="STIX Two Text" w:cs="Arial"/>
          <w:sz w:val="20"/>
          <w:szCs w:val="24"/>
        </w:rPr>
        <w:t>(77 m)</w:t>
      </w:r>
      <w:r w:rsidRPr="00E21B80">
        <w:rPr>
          <w:rFonts w:ascii="STIX Two Text" w:hAnsi="STIX Two Text" w:cs="Arial"/>
          <w:sz w:val="28"/>
          <w:szCs w:val="24"/>
          <w:vertAlign w:val="superscript"/>
        </w:rPr>
        <w:t>2</w:t>
      </w:r>
      <w:r w:rsidRPr="00E21B80">
        <w:rPr>
          <w:rFonts w:ascii="STIX Two Text" w:hAnsi="STIX Two Text" w:cs="Arial"/>
          <w:sz w:val="20"/>
          <w:szCs w:val="24"/>
        </w:rPr>
        <w:t xml:space="preserve"> /4</w:t>
      </w:r>
      <w:r w:rsidR="00E7661F">
        <w:rPr>
          <w:rFonts w:ascii="STIX Two Text" w:hAnsi="STIX Two Text" w:cs="Arial"/>
          <w:sz w:val="20"/>
          <w:szCs w:val="24"/>
        </w:rPr>
        <w:t xml:space="preserve"> </w:t>
      </w:r>
      <w:r w:rsidRPr="00E21B80">
        <w:rPr>
          <w:rFonts w:ascii="STIX Two Text" w:hAnsi="STIX Two Text" w:cs="Arial"/>
          <w:sz w:val="20"/>
          <w:szCs w:val="24"/>
        </w:rPr>
        <w:t>= 55880 m</w:t>
      </w:r>
      <w:r w:rsidRPr="00E21B80">
        <w:rPr>
          <w:rFonts w:ascii="STIX Two Text" w:hAnsi="STIX Two Text" w:cs="Arial"/>
          <w:sz w:val="28"/>
          <w:szCs w:val="24"/>
          <w:vertAlign w:val="superscript"/>
        </w:rPr>
        <w:t>3</w:t>
      </w:r>
      <w:r w:rsidRPr="00E21B80">
        <w:rPr>
          <w:rFonts w:ascii="STIX Two Text" w:hAnsi="STIX Two Text" w:cs="Arial"/>
          <w:sz w:val="20"/>
          <w:szCs w:val="24"/>
        </w:rPr>
        <w:t>/s.</w:t>
      </w:r>
      <w:r w:rsidR="00E7661F">
        <w:rPr>
          <w:rFonts w:ascii="STIX Two Text" w:hAnsi="STIX Two Text" w:cs="Arial"/>
          <w:sz w:val="20"/>
          <w:szCs w:val="24"/>
        </w:rPr>
        <w:t xml:space="preserve"> </w:t>
      </w:r>
      <w:r w:rsidRPr="00E21B80">
        <w:rPr>
          <w:rFonts w:ascii="STIX Two Text" w:hAnsi="STIX Two Text" w:cs="Arial"/>
          <w:sz w:val="20"/>
          <w:szCs w:val="24"/>
        </w:rPr>
        <w:t>If the density of the air is 1.25 kg m</w:t>
      </w:r>
      <w:r w:rsidR="00746548" w:rsidRPr="00746548">
        <w:rPr>
          <w:rFonts w:ascii="STIX Two Text" w:hAnsi="STIX Two Text" w:cs="Arial"/>
          <w:sz w:val="28"/>
          <w:szCs w:val="24"/>
          <w:vertAlign w:val="superscript"/>
        </w:rPr>
        <w:t>−</w:t>
      </w:r>
      <w:r w:rsidRPr="00E21B80">
        <w:rPr>
          <w:rFonts w:ascii="STIX Two Text" w:hAnsi="STIX Two Text" w:cs="Arial"/>
          <w:sz w:val="28"/>
          <w:szCs w:val="24"/>
          <w:vertAlign w:val="superscript"/>
        </w:rPr>
        <w:t>3</w:t>
      </w:r>
      <w:r w:rsidRPr="00E21B80">
        <w:rPr>
          <w:rFonts w:ascii="STIX Two Text" w:hAnsi="STIX Two Text" w:cs="Arial"/>
          <w:sz w:val="20"/>
          <w:szCs w:val="24"/>
        </w:rPr>
        <w:t>, then the mass flow rate is:</w:t>
      </w:r>
    </w:p>
    <w:p w14:paraId="7FE71AD2" w14:textId="77777777" w:rsidR="00561A72" w:rsidRPr="00E21B80" w:rsidRDefault="00561A72" w:rsidP="00561A72">
      <w:pPr>
        <w:spacing w:line="360" w:lineRule="auto"/>
        <w:ind w:firstLine="720"/>
        <w:rPr>
          <w:rFonts w:ascii="STIX Two Text" w:hAnsi="STIX Two Text" w:cs="Arial"/>
          <w:sz w:val="20"/>
          <w:szCs w:val="24"/>
        </w:rPr>
      </w:pPr>
      <w:r w:rsidRPr="00E21B80">
        <w:rPr>
          <w:rFonts w:ascii="STIX Two Text" w:hAnsi="STIX Two Text"/>
          <w:position w:val="-10"/>
          <w:sz w:val="20"/>
        </w:rPr>
        <w:object w:dxaOrig="5160" w:dyaOrig="380" w14:anchorId="71BC7F77">
          <v:shape id="_x0000_i1046" type="#_x0000_t75" style="width:258pt;height:18.75pt" o:ole="">
            <v:imagedata r:id="rId55" o:title=""/>
          </v:shape>
          <o:OLEObject Type="Embed" ProgID="Equation.DSMT4" ShapeID="_x0000_i1046" DrawAspect="Content" ObjectID="_1745776037" r:id="rId56"/>
        </w:object>
      </w:r>
    </w:p>
    <w:p w14:paraId="5FFCD955" w14:textId="3344916D" w:rsidR="00561A72" w:rsidRPr="00E21B80" w:rsidRDefault="00561A72" w:rsidP="00561A72">
      <w:pPr>
        <w:spacing w:line="360" w:lineRule="auto"/>
        <w:rPr>
          <w:rFonts w:ascii="STIX Two Text" w:hAnsi="STIX Two Text" w:cs="Arial"/>
          <w:i/>
          <w:sz w:val="20"/>
          <w:szCs w:val="24"/>
        </w:rPr>
      </w:pPr>
      <w:r w:rsidRPr="00E21B80">
        <w:rPr>
          <w:rFonts w:ascii="STIX Two Text" w:hAnsi="STIX Two Text" w:cs="Arial"/>
          <w:sz w:val="20"/>
          <w:szCs w:val="24"/>
        </w:rPr>
        <w:t>If this has a kinetic energy of 72 J kg</w:t>
      </w:r>
      <w:r w:rsidR="00746548" w:rsidRPr="00746548">
        <w:rPr>
          <w:rFonts w:ascii="STIX Two Text" w:hAnsi="STIX Two Text" w:cs="Arial"/>
          <w:sz w:val="28"/>
          <w:szCs w:val="24"/>
          <w:vertAlign w:val="superscript"/>
        </w:rPr>
        <w:t>−</w:t>
      </w:r>
      <w:r w:rsidRPr="00E21B80">
        <w:rPr>
          <w:rFonts w:ascii="STIX Two Text" w:hAnsi="STIX Two Text" w:cs="Arial"/>
          <w:sz w:val="28"/>
          <w:szCs w:val="24"/>
          <w:vertAlign w:val="superscript"/>
        </w:rPr>
        <w:t>1</w:t>
      </w:r>
      <w:r w:rsidRPr="00E21B80">
        <w:rPr>
          <w:rFonts w:ascii="STIX Two Text" w:hAnsi="STIX Two Text" w:cs="Arial"/>
          <w:sz w:val="20"/>
          <w:szCs w:val="24"/>
        </w:rPr>
        <w:t>, then the total power available is 72*69850 = 5.03</w:t>
      </w:r>
      <w:r w:rsidR="00E90717">
        <w:rPr>
          <w:rFonts w:ascii="STIX Two Text" w:hAnsi="STIX Two Text" w:cs="Arial"/>
          <w:sz w:val="20"/>
          <w:szCs w:val="24"/>
        </w:rPr>
        <w:t xml:space="preserve"> </w:t>
      </w:r>
      <w:r w:rsidRPr="00E21B80">
        <w:rPr>
          <w:rFonts w:ascii="STIX Two Text" w:hAnsi="STIX Two Text" w:cs="Arial"/>
          <w:sz w:val="20"/>
          <w:szCs w:val="24"/>
        </w:rPr>
        <w:sym w:font="Symbol" w:char="F0B4"/>
      </w:r>
      <w:r w:rsidR="00E90717">
        <w:rPr>
          <w:rFonts w:ascii="STIX Two Text" w:hAnsi="STIX Two Text" w:cs="Arial"/>
          <w:sz w:val="20"/>
          <w:szCs w:val="24"/>
        </w:rPr>
        <w:t xml:space="preserve"> </w:t>
      </w:r>
      <w:r w:rsidRPr="00E21B80">
        <w:rPr>
          <w:rFonts w:ascii="STIX Two Text" w:hAnsi="STIX Two Text" w:cs="Arial"/>
          <w:sz w:val="20"/>
          <w:szCs w:val="24"/>
        </w:rPr>
        <w:t>10</w:t>
      </w:r>
      <w:r w:rsidRPr="00E21B80">
        <w:rPr>
          <w:rFonts w:ascii="STIX Two Text" w:hAnsi="STIX Two Text" w:cs="Arial"/>
          <w:sz w:val="28"/>
          <w:szCs w:val="24"/>
          <w:vertAlign w:val="superscript"/>
        </w:rPr>
        <w:t>6</w:t>
      </w:r>
      <w:r w:rsidRPr="00E21B80">
        <w:rPr>
          <w:rFonts w:ascii="STIX Two Text" w:hAnsi="STIX Two Text" w:cs="Arial"/>
          <w:sz w:val="20"/>
          <w:szCs w:val="24"/>
        </w:rPr>
        <w:t xml:space="preserve"> J/s = 5.03 MW.</w:t>
      </w:r>
      <w:r w:rsidR="00E7661F">
        <w:rPr>
          <w:rFonts w:ascii="STIX Two Text" w:hAnsi="STIX Two Text" w:cs="Arial"/>
          <w:sz w:val="20"/>
          <w:szCs w:val="24"/>
        </w:rPr>
        <w:t xml:space="preserve"> </w:t>
      </w:r>
      <w:r w:rsidRPr="00E21B80">
        <w:rPr>
          <w:rFonts w:ascii="STIX Two Text" w:hAnsi="STIX Two Text" w:cs="Arial"/>
          <w:sz w:val="20"/>
          <w:szCs w:val="24"/>
        </w:rPr>
        <w:t>The efficiency of the turbine (electrical energy output divided by kinetic energy of the approaching air) is 1.5/5.03 = 0.30.</w:t>
      </w:r>
      <w:r w:rsidR="00E7661F">
        <w:rPr>
          <w:rFonts w:ascii="STIX Two Text" w:hAnsi="STIX Two Text" w:cs="Arial"/>
          <w:sz w:val="20"/>
          <w:szCs w:val="24"/>
        </w:rPr>
        <w:t xml:space="preserve"> </w:t>
      </w:r>
    </w:p>
    <w:p w14:paraId="022A7337" w14:textId="77777777" w:rsidR="00561A72" w:rsidRPr="00E21B80" w:rsidRDefault="00561A72" w:rsidP="00561A72">
      <w:pPr>
        <w:kinsoku w:val="0"/>
        <w:overflowPunct w:val="0"/>
        <w:autoSpaceDE w:val="0"/>
        <w:autoSpaceDN w:val="0"/>
        <w:adjustRightInd w:val="0"/>
        <w:spacing w:after="0" w:line="360" w:lineRule="auto"/>
        <w:rPr>
          <w:rFonts w:ascii="STIX Two Text" w:hAnsi="STIX Two Text"/>
          <w:sz w:val="20"/>
        </w:rPr>
      </w:pPr>
    </w:p>
    <w:p w14:paraId="4721E717" w14:textId="78B44AE8" w:rsidR="00021DAA" w:rsidRDefault="00021DAA" w:rsidP="00021DAA">
      <w:pPr>
        <w:spacing w:line="240" w:lineRule="auto"/>
        <w:rPr>
          <w:rFonts w:ascii="STIX Two Text" w:hAnsi="STIX Two Text" w:cs="Arial"/>
          <w:sz w:val="20"/>
          <w:szCs w:val="24"/>
        </w:rPr>
      </w:pPr>
    </w:p>
    <w:p w14:paraId="7643BBD2" w14:textId="77777777" w:rsidR="00561A72" w:rsidRDefault="00561A72" w:rsidP="00561A72">
      <w:pPr>
        <w:spacing w:line="360" w:lineRule="auto"/>
        <w:ind w:hanging="14"/>
        <w:rPr>
          <w:rFonts w:ascii="STIX Two Text" w:hAnsi="STIX Two Text" w:cs="STIX"/>
          <w:b/>
          <w:sz w:val="20"/>
          <w:szCs w:val="20"/>
        </w:rPr>
      </w:pPr>
      <w:r>
        <w:rPr>
          <w:rFonts w:ascii="STIX Two Text" w:hAnsi="STIX Two Text" w:cs="STIX"/>
          <w:b/>
          <w:sz w:val="20"/>
          <w:szCs w:val="20"/>
        </w:rPr>
        <w:br w:type="page"/>
      </w:r>
    </w:p>
    <w:p w14:paraId="7AC04E2F" w14:textId="00A287E3" w:rsidR="00561A72" w:rsidRPr="00AE3EDE" w:rsidRDefault="00561A72" w:rsidP="00561A72">
      <w:pPr>
        <w:spacing w:line="360" w:lineRule="auto"/>
        <w:ind w:hanging="14"/>
        <w:rPr>
          <w:rFonts w:ascii="STIX Two Text" w:hAnsi="STIX Two Text" w:cs="STIX"/>
          <w:b/>
          <w:sz w:val="20"/>
          <w:szCs w:val="20"/>
        </w:rPr>
      </w:pPr>
      <w:r w:rsidRPr="00AE3EDE">
        <w:rPr>
          <w:rFonts w:ascii="STIX Two Text" w:hAnsi="STIX Two Text" w:cs="STIX"/>
          <w:b/>
          <w:sz w:val="20"/>
          <w:szCs w:val="20"/>
        </w:rPr>
        <w:lastRenderedPageBreak/>
        <w:t>Solution 1.24</w:t>
      </w:r>
    </w:p>
    <w:p w14:paraId="3E845823" w14:textId="77777777" w:rsidR="00561A72" w:rsidRPr="00AE3EDE" w:rsidRDefault="00561A72" w:rsidP="00561A72">
      <w:pPr>
        <w:autoSpaceDE w:val="0"/>
        <w:autoSpaceDN w:val="0"/>
        <w:adjustRightInd w:val="0"/>
        <w:spacing w:before="300" w:after="0" w:line="360" w:lineRule="auto"/>
        <w:ind w:hanging="14"/>
        <w:rPr>
          <w:rFonts w:ascii="STIX Two Text" w:hAnsi="STIX Two Text" w:cs="STIX MathJax Main"/>
          <w:b/>
          <w:color w:val="221E1F"/>
          <w:sz w:val="20"/>
          <w:szCs w:val="20"/>
        </w:rPr>
      </w:pPr>
      <w:r w:rsidRPr="00AE3EDE">
        <w:rPr>
          <w:rFonts w:ascii="STIX Two Text" w:hAnsi="STIX Two Text" w:cs="STIX MathJax Main"/>
          <w:b/>
          <w:color w:val="221E1F"/>
          <w:sz w:val="20"/>
          <w:szCs w:val="20"/>
        </w:rPr>
        <w:t>Problem Statement</w:t>
      </w:r>
    </w:p>
    <w:p w14:paraId="76360251" w14:textId="77777777" w:rsidR="00561A72" w:rsidRPr="00AE3EDE" w:rsidRDefault="00561A72" w:rsidP="00561A72">
      <w:pPr>
        <w:autoSpaceDE w:val="0"/>
        <w:autoSpaceDN w:val="0"/>
        <w:adjustRightInd w:val="0"/>
        <w:spacing w:before="300" w:after="0" w:line="360" w:lineRule="auto"/>
        <w:ind w:hanging="14"/>
        <w:rPr>
          <w:rFonts w:ascii="STIX Two Text" w:hAnsi="STIX Two Text" w:cs="STIX MathJax Main"/>
          <w:color w:val="221E1F"/>
          <w:sz w:val="20"/>
          <w:szCs w:val="20"/>
        </w:rPr>
      </w:pPr>
      <w:r w:rsidRPr="00AE3EDE">
        <w:rPr>
          <w:rFonts w:ascii="STIX Two Text" w:hAnsi="STIX Two Text" w:cs="STIX MathJax Main"/>
          <w:color w:val="221E1F"/>
          <w:sz w:val="20"/>
          <w:szCs w:val="20"/>
        </w:rPr>
        <w:t>The annual average insolation (energy of sunlight per unit area) striking a fixed solar panel in Buffalo, New York, is 200 W⋅m</w:t>
      </w:r>
      <w:r w:rsidRPr="00AE3EDE">
        <w:rPr>
          <w:rFonts w:ascii="STIX Two Text" w:hAnsi="STIX Two Text" w:cs="STIX MathJax Main"/>
          <w:color w:val="221E1F"/>
          <w:sz w:val="28"/>
          <w:szCs w:val="15"/>
          <w:vertAlign w:val="superscript"/>
        </w:rPr>
        <w:t>−2</w:t>
      </w:r>
      <w:r w:rsidRPr="00AE3EDE">
        <w:rPr>
          <w:rFonts w:ascii="STIX Two Text" w:hAnsi="STIX Two Text" w:cs="STIX MathJax Main"/>
          <w:color w:val="221E1F"/>
          <w:sz w:val="20"/>
          <w:szCs w:val="20"/>
        </w:rPr>
        <w:t>, while in Phoenix, Arizona, it is 270 W⋅m</w:t>
      </w:r>
      <w:r w:rsidRPr="00AE3EDE">
        <w:rPr>
          <w:rFonts w:ascii="STIX Two Text" w:hAnsi="STIX Two Text" w:cs="STIX MathJax Main"/>
          <w:color w:val="221E1F"/>
          <w:sz w:val="28"/>
          <w:szCs w:val="15"/>
          <w:vertAlign w:val="superscript"/>
        </w:rPr>
        <w:t>−2</w:t>
      </w:r>
      <w:r w:rsidRPr="00AE3EDE">
        <w:rPr>
          <w:rFonts w:ascii="STIX Two Text" w:hAnsi="STIX Two Text" w:cs="STIX MathJax Main"/>
          <w:color w:val="221E1F"/>
          <w:sz w:val="20"/>
          <w:szCs w:val="20"/>
        </w:rPr>
        <w:t xml:space="preserve">. In each location, the solar panel converts 15% of the incident energy into electricity. Average annual electricity use in Buffalo is 6000 kW⋅h at an average cost of $0.15 kW⋅h, while in Phoenix it is 11,000 kW⋅h at a cost of $0.09 kW⋅h. </w:t>
      </w:r>
    </w:p>
    <w:p w14:paraId="1103C1D5" w14:textId="77777777" w:rsidR="00561A72" w:rsidRPr="00AE3EDE" w:rsidRDefault="00561A72" w:rsidP="00561A72">
      <w:pPr>
        <w:autoSpaceDE w:val="0"/>
        <w:autoSpaceDN w:val="0"/>
        <w:adjustRightInd w:val="0"/>
        <w:spacing w:before="160" w:after="0" w:line="360" w:lineRule="auto"/>
        <w:ind w:left="960" w:hanging="960"/>
        <w:rPr>
          <w:rFonts w:ascii="STIX Two Text" w:hAnsi="STIX Two Text" w:cs="STIX MathJax Main"/>
          <w:color w:val="221E1F"/>
          <w:sz w:val="20"/>
          <w:szCs w:val="20"/>
        </w:rPr>
      </w:pPr>
      <w:r w:rsidRPr="00AE3EDE">
        <w:rPr>
          <w:rFonts w:ascii="STIX Two Text" w:hAnsi="STIX Two Text" w:cs="STIX MathJax Main"/>
          <w:color w:val="221E1F"/>
          <w:sz w:val="20"/>
          <w:szCs w:val="20"/>
        </w:rPr>
        <w:t>(</w:t>
      </w:r>
      <w:r w:rsidRPr="00AE3EDE">
        <w:rPr>
          <w:rFonts w:ascii="STIX Two Text" w:hAnsi="STIX Two Text" w:cs="STIX MathJax Main"/>
          <w:i/>
          <w:iCs/>
          <w:color w:val="221E1F"/>
          <w:sz w:val="20"/>
          <w:szCs w:val="20"/>
        </w:rPr>
        <w:t>a</w:t>
      </w:r>
      <w:r w:rsidRPr="00AE3EDE">
        <w:rPr>
          <w:rFonts w:ascii="STIX Two Text" w:hAnsi="STIX Two Text" w:cs="STIX MathJax Main"/>
          <w:color w:val="221E1F"/>
          <w:sz w:val="20"/>
          <w:szCs w:val="20"/>
        </w:rPr>
        <w:t xml:space="preserve">) In each city, what area of solar panel is needed to meet the average electrical needs of a residence? </w:t>
      </w:r>
    </w:p>
    <w:p w14:paraId="582FCB24" w14:textId="77777777" w:rsidR="00561A72" w:rsidRPr="00AE3EDE" w:rsidRDefault="00561A72" w:rsidP="00561A72">
      <w:pPr>
        <w:autoSpaceDE w:val="0"/>
        <w:autoSpaceDN w:val="0"/>
        <w:adjustRightInd w:val="0"/>
        <w:spacing w:after="0" w:line="360" w:lineRule="auto"/>
        <w:ind w:left="960" w:hanging="960"/>
        <w:rPr>
          <w:rFonts w:ascii="STIX Two Text" w:hAnsi="STIX Two Text" w:cs="STIX MathJax Main"/>
          <w:color w:val="221E1F"/>
          <w:sz w:val="20"/>
          <w:szCs w:val="20"/>
        </w:rPr>
      </w:pPr>
      <w:r w:rsidRPr="00AE3EDE">
        <w:rPr>
          <w:rFonts w:ascii="STIX Two Text" w:hAnsi="STIX Two Text" w:cs="STIX MathJax Main"/>
          <w:color w:val="221E1F"/>
          <w:sz w:val="20"/>
          <w:szCs w:val="20"/>
        </w:rPr>
        <w:t>(</w:t>
      </w:r>
      <w:r w:rsidRPr="00AE3EDE">
        <w:rPr>
          <w:rFonts w:ascii="STIX Two Text" w:hAnsi="STIX Two Text" w:cs="STIX MathJax Main"/>
          <w:i/>
          <w:iCs/>
          <w:color w:val="221E1F"/>
          <w:sz w:val="20"/>
          <w:szCs w:val="20"/>
        </w:rPr>
        <w:t>b</w:t>
      </w:r>
      <w:r w:rsidRPr="00AE3EDE">
        <w:rPr>
          <w:rFonts w:ascii="STIX Two Text" w:hAnsi="STIX Two Text" w:cs="STIX MathJax Main"/>
          <w:color w:val="221E1F"/>
          <w:sz w:val="20"/>
          <w:szCs w:val="20"/>
        </w:rPr>
        <w:t xml:space="preserve">) In each city, what is the current average annual cost of electricity? </w:t>
      </w:r>
    </w:p>
    <w:p w14:paraId="3C90F7D9" w14:textId="77777777" w:rsidR="00561A72" w:rsidRPr="00AE3EDE" w:rsidRDefault="00561A72" w:rsidP="00561A72">
      <w:pPr>
        <w:kinsoku w:val="0"/>
        <w:overflowPunct w:val="0"/>
        <w:autoSpaceDE w:val="0"/>
        <w:autoSpaceDN w:val="0"/>
        <w:adjustRightInd w:val="0"/>
        <w:spacing w:after="0" w:line="360" w:lineRule="auto"/>
        <w:rPr>
          <w:rFonts w:ascii="STIX Two Text" w:hAnsi="STIX Two Text" w:cs="STIX MathJax Main"/>
          <w:color w:val="221E1F"/>
          <w:sz w:val="20"/>
          <w:szCs w:val="20"/>
        </w:rPr>
      </w:pPr>
      <w:r w:rsidRPr="00AE3EDE">
        <w:rPr>
          <w:rFonts w:ascii="STIX Two Text" w:hAnsi="STIX Two Text" w:cs="STIX MathJax Main"/>
          <w:color w:val="221E1F"/>
          <w:sz w:val="20"/>
          <w:szCs w:val="20"/>
        </w:rPr>
        <w:t>(</w:t>
      </w:r>
      <w:r w:rsidRPr="00AE3EDE">
        <w:rPr>
          <w:rFonts w:ascii="STIX Two Text" w:hAnsi="STIX Two Text" w:cs="STIX MathJax Main"/>
          <w:i/>
          <w:iCs/>
          <w:color w:val="221E1F"/>
          <w:sz w:val="20"/>
          <w:szCs w:val="20"/>
        </w:rPr>
        <w:t>c</w:t>
      </w:r>
      <w:r w:rsidRPr="00AE3EDE">
        <w:rPr>
          <w:rFonts w:ascii="STIX Two Text" w:hAnsi="STIX Two Text" w:cs="STIX MathJax Main"/>
          <w:color w:val="221E1F"/>
          <w:sz w:val="20"/>
          <w:szCs w:val="20"/>
        </w:rPr>
        <w:t>) If the solar panel has a lifetime of 20 years, what price per square meter of solar panel can be justified in each location? Assume that future increases in electricity prices offset the cost of borrowing funds for the initial purchase, so that you need not consider the time value of money in this analysis.</w:t>
      </w:r>
    </w:p>
    <w:p w14:paraId="20811C85" w14:textId="77777777" w:rsidR="00561A72" w:rsidRPr="00AE3EDE" w:rsidRDefault="00561A72" w:rsidP="00561A72">
      <w:pPr>
        <w:kinsoku w:val="0"/>
        <w:overflowPunct w:val="0"/>
        <w:autoSpaceDE w:val="0"/>
        <w:autoSpaceDN w:val="0"/>
        <w:adjustRightInd w:val="0"/>
        <w:spacing w:after="0" w:line="360" w:lineRule="auto"/>
        <w:rPr>
          <w:rFonts w:ascii="STIX Two Text" w:hAnsi="STIX Two Text"/>
          <w:sz w:val="20"/>
        </w:rPr>
      </w:pPr>
    </w:p>
    <w:p w14:paraId="142FE83F" w14:textId="7CCD2CFD" w:rsidR="00561A72" w:rsidRDefault="00561A72" w:rsidP="00561A72">
      <w:pPr>
        <w:kinsoku w:val="0"/>
        <w:overflowPunct w:val="0"/>
        <w:autoSpaceDE w:val="0"/>
        <w:autoSpaceDN w:val="0"/>
        <w:adjustRightInd w:val="0"/>
        <w:spacing w:after="0" w:line="360" w:lineRule="auto"/>
        <w:rPr>
          <w:rFonts w:ascii="STIX Two Text" w:hAnsi="STIX Two Text"/>
          <w:b/>
          <w:sz w:val="20"/>
        </w:rPr>
      </w:pPr>
      <w:r w:rsidRPr="00AE3EDE">
        <w:rPr>
          <w:rFonts w:ascii="STIX Two Text" w:hAnsi="STIX Two Text"/>
          <w:b/>
          <w:sz w:val="20"/>
        </w:rPr>
        <w:t>Solution</w:t>
      </w:r>
    </w:p>
    <w:p w14:paraId="54F402E3" w14:textId="77777777" w:rsidR="008E048B" w:rsidRPr="001F6DC1" w:rsidRDefault="008E048B" w:rsidP="008E048B">
      <w:pPr>
        <w:pStyle w:val="Default"/>
        <w:spacing w:line="360" w:lineRule="auto"/>
        <w:rPr>
          <w:rFonts w:ascii="STIX Two Text" w:hAnsi="STIX Two Text"/>
          <w:sz w:val="20"/>
        </w:rPr>
      </w:pPr>
    </w:p>
    <w:p w14:paraId="0CED68C5" w14:textId="58A5C595" w:rsidR="00561A72" w:rsidRPr="00AE3EDE" w:rsidRDefault="00561A72" w:rsidP="00561A72">
      <w:pPr>
        <w:numPr>
          <w:ilvl w:val="0"/>
          <w:numId w:val="2"/>
        </w:numPr>
        <w:shd w:val="clear" w:color="auto" w:fill="FFFFFF"/>
        <w:spacing w:after="0" w:line="360" w:lineRule="auto"/>
        <w:rPr>
          <w:rFonts w:ascii="STIX Two Text" w:hAnsi="STIX Two Text" w:cs="Arial"/>
          <w:sz w:val="20"/>
          <w:szCs w:val="24"/>
        </w:rPr>
      </w:pPr>
      <w:r w:rsidRPr="00AE3EDE">
        <w:rPr>
          <w:rFonts w:ascii="STIX Two Text" w:hAnsi="STIX Two Text" w:cs="Arial"/>
          <w:sz w:val="20"/>
          <w:szCs w:val="24"/>
        </w:rPr>
        <w:t>One way to figure this out is to find the annual average usage by taking the total annual usage (in kW-h) and dividing by the number of hours in a year to get an average usage in kW.</w:t>
      </w:r>
      <w:r w:rsidR="00E7661F">
        <w:rPr>
          <w:rFonts w:ascii="STIX Two Text" w:hAnsi="STIX Two Text" w:cs="Arial"/>
          <w:sz w:val="20"/>
          <w:szCs w:val="24"/>
        </w:rPr>
        <w:t xml:space="preserve"> </w:t>
      </w:r>
      <w:r w:rsidRPr="00AE3EDE">
        <w:rPr>
          <w:rFonts w:ascii="STIX Two Text" w:hAnsi="STIX Two Text" w:cs="Arial"/>
          <w:sz w:val="20"/>
          <w:szCs w:val="24"/>
        </w:rPr>
        <w:t>For Buffalo, we have (6000 kW-h/yr)/(8766 h/yr) = 0.684 kW.</w:t>
      </w:r>
      <w:r w:rsidR="00E7661F">
        <w:rPr>
          <w:rFonts w:ascii="STIX Two Text" w:hAnsi="STIX Two Text" w:cs="Arial"/>
          <w:sz w:val="20"/>
          <w:szCs w:val="24"/>
        </w:rPr>
        <w:t xml:space="preserve"> </w:t>
      </w:r>
      <w:r w:rsidRPr="00AE3EDE">
        <w:rPr>
          <w:rFonts w:ascii="STIX Two Text" w:hAnsi="STIX Two Text" w:cs="Arial"/>
          <w:sz w:val="20"/>
          <w:szCs w:val="24"/>
        </w:rPr>
        <w:t>In Pheonix, it is 11000/8766 = 1.255 kW.</w:t>
      </w:r>
      <w:r w:rsidR="00E7661F">
        <w:rPr>
          <w:rFonts w:ascii="STIX Two Text" w:hAnsi="STIX Two Text" w:cs="Arial"/>
          <w:sz w:val="20"/>
          <w:szCs w:val="24"/>
        </w:rPr>
        <w:t xml:space="preserve"> </w:t>
      </w:r>
      <w:r w:rsidRPr="00AE3EDE">
        <w:rPr>
          <w:rFonts w:ascii="STIX Two Text" w:hAnsi="STIX Two Text" w:cs="Arial"/>
          <w:sz w:val="20"/>
          <w:szCs w:val="24"/>
        </w:rPr>
        <w:t>In Buffalo, we get 0.15*200 = 30 W m</w:t>
      </w:r>
      <w:r w:rsidRPr="00AE3EDE">
        <w:rPr>
          <w:rFonts w:ascii="STIX Two Text" w:hAnsi="STIX Two Text" w:cs="Arial"/>
          <w:sz w:val="28"/>
          <w:szCs w:val="24"/>
          <w:vertAlign w:val="superscript"/>
        </w:rPr>
        <w:t>2</w:t>
      </w:r>
      <w:r w:rsidRPr="00AE3EDE">
        <w:rPr>
          <w:rFonts w:ascii="STIX Two Text" w:hAnsi="STIX Two Text" w:cs="Arial"/>
          <w:sz w:val="20"/>
          <w:szCs w:val="24"/>
        </w:rPr>
        <w:t xml:space="preserve"> of solar panel, while in </w:t>
      </w:r>
      <w:r>
        <w:rPr>
          <w:rFonts w:ascii="STIX Two Text" w:hAnsi="STIX Two Text" w:cs="Arial"/>
          <w:sz w:val="20"/>
          <w:szCs w:val="24"/>
        </w:rPr>
        <w:t>Phoenix</w:t>
      </w:r>
      <w:r w:rsidRPr="00AE3EDE">
        <w:rPr>
          <w:rFonts w:ascii="STIX Two Text" w:hAnsi="STIX Two Text" w:cs="Arial"/>
          <w:sz w:val="20"/>
          <w:szCs w:val="24"/>
        </w:rPr>
        <w:t xml:space="preserve"> we get 0.15*270 = 40.5 W m</w:t>
      </w:r>
      <w:r w:rsidR="00746548" w:rsidRPr="00746548">
        <w:rPr>
          <w:rFonts w:ascii="STIX Two Text" w:hAnsi="STIX Two Text" w:cs="Arial"/>
          <w:sz w:val="28"/>
          <w:szCs w:val="24"/>
          <w:vertAlign w:val="superscript"/>
        </w:rPr>
        <w:t>−</w:t>
      </w:r>
      <w:r w:rsidRPr="00AE3EDE">
        <w:rPr>
          <w:rFonts w:ascii="STIX Two Text" w:hAnsi="STIX Two Text" w:cs="Arial"/>
          <w:sz w:val="28"/>
          <w:szCs w:val="24"/>
          <w:vertAlign w:val="superscript"/>
        </w:rPr>
        <w:t>2</w:t>
      </w:r>
      <w:r w:rsidRPr="00AE3EDE">
        <w:rPr>
          <w:rFonts w:ascii="STIX Two Text" w:hAnsi="STIX Two Text" w:cs="Arial"/>
          <w:sz w:val="20"/>
          <w:szCs w:val="24"/>
        </w:rPr>
        <w:t>.</w:t>
      </w:r>
      <w:r w:rsidR="00E7661F">
        <w:rPr>
          <w:rFonts w:ascii="STIX Two Text" w:hAnsi="STIX Two Text" w:cs="Arial"/>
          <w:sz w:val="20"/>
          <w:szCs w:val="24"/>
        </w:rPr>
        <w:t xml:space="preserve"> </w:t>
      </w:r>
      <w:r w:rsidRPr="00AE3EDE">
        <w:rPr>
          <w:rFonts w:ascii="STIX Two Text" w:hAnsi="STIX Two Text" w:cs="Arial"/>
          <w:sz w:val="20"/>
          <w:szCs w:val="24"/>
        </w:rPr>
        <w:t>The total area needed in Buffalo is therefore 684/30 = 22.8 m</w:t>
      </w:r>
      <w:r w:rsidRPr="00AE3EDE">
        <w:rPr>
          <w:rFonts w:ascii="STIX Two Text" w:hAnsi="STIX Two Text" w:cs="Arial"/>
          <w:sz w:val="28"/>
          <w:szCs w:val="24"/>
          <w:vertAlign w:val="superscript"/>
        </w:rPr>
        <w:t>2</w:t>
      </w:r>
      <w:r w:rsidRPr="00AE3EDE">
        <w:rPr>
          <w:rFonts w:ascii="STIX Two Text" w:hAnsi="STIX Two Text" w:cs="Arial"/>
          <w:sz w:val="20"/>
          <w:szCs w:val="24"/>
        </w:rPr>
        <w:t>, while the total area needed in Pheonix is 1255/40.5 = 31.0 m</w:t>
      </w:r>
      <w:r w:rsidRPr="00AE3EDE">
        <w:rPr>
          <w:rFonts w:ascii="STIX Two Text" w:hAnsi="STIX Two Text" w:cs="Arial"/>
          <w:sz w:val="28"/>
          <w:szCs w:val="24"/>
          <w:vertAlign w:val="superscript"/>
        </w:rPr>
        <w:t>2</w:t>
      </w:r>
      <w:r w:rsidRPr="00AE3EDE">
        <w:rPr>
          <w:rFonts w:ascii="STIX Two Text" w:hAnsi="STIX Two Text" w:cs="Arial"/>
          <w:sz w:val="20"/>
          <w:szCs w:val="24"/>
        </w:rPr>
        <w:t>.</w:t>
      </w:r>
    </w:p>
    <w:p w14:paraId="0AD903AB" w14:textId="77777777" w:rsidR="00561A72" w:rsidRPr="00AE3EDE" w:rsidRDefault="00561A72" w:rsidP="00561A72">
      <w:pPr>
        <w:numPr>
          <w:ilvl w:val="0"/>
          <w:numId w:val="2"/>
        </w:numPr>
        <w:shd w:val="clear" w:color="auto" w:fill="FFFFFF"/>
        <w:spacing w:after="0" w:line="360" w:lineRule="auto"/>
        <w:rPr>
          <w:rFonts w:ascii="STIX Two Text" w:hAnsi="STIX Two Text" w:cs="Arial"/>
          <w:sz w:val="20"/>
          <w:szCs w:val="24"/>
        </w:rPr>
      </w:pPr>
      <w:r w:rsidRPr="00AE3EDE">
        <w:rPr>
          <w:rFonts w:ascii="STIX Two Text" w:hAnsi="STIX Two Text" w:cs="Arial"/>
          <w:sz w:val="20"/>
          <w:szCs w:val="24"/>
        </w:rPr>
        <w:t>In Buffalo, it is 6000 kW h * 0.15 $/(kW h) = $900</w:t>
      </w:r>
    </w:p>
    <w:p w14:paraId="426E7024" w14:textId="1D391F84" w:rsidR="00561A72" w:rsidRDefault="00561A72" w:rsidP="00561A72">
      <w:pPr>
        <w:shd w:val="clear" w:color="auto" w:fill="FFFFFF"/>
        <w:spacing w:after="0" w:line="360" w:lineRule="auto"/>
        <w:ind w:left="360"/>
        <w:rPr>
          <w:rFonts w:ascii="STIX Two Text" w:hAnsi="STIX Two Text" w:cs="Arial"/>
          <w:sz w:val="20"/>
          <w:szCs w:val="24"/>
        </w:rPr>
      </w:pPr>
      <w:r w:rsidRPr="00AE3EDE">
        <w:rPr>
          <w:rFonts w:ascii="STIX Two Text" w:hAnsi="STIX Two Text" w:cs="Arial"/>
          <w:sz w:val="20"/>
          <w:szCs w:val="24"/>
        </w:rPr>
        <w:t>In Pheonix, it is 11000 kW h * 0.09 $/(kW h) = $990</w:t>
      </w:r>
    </w:p>
    <w:p w14:paraId="20556D92" w14:textId="77777777" w:rsidR="001F0914" w:rsidRDefault="001F0914" w:rsidP="00953EBB">
      <w:pPr>
        <w:spacing w:afterLines="80" w:after="192" w:line="360" w:lineRule="auto"/>
        <w:rPr>
          <w:rFonts w:ascii="STIX Two Text" w:hAnsi="STIX Two Text" w:cs="Arial"/>
          <w:i/>
          <w:sz w:val="20"/>
          <w:szCs w:val="24"/>
        </w:rPr>
      </w:pPr>
    </w:p>
    <w:p w14:paraId="4ECADF86" w14:textId="047F3D0A" w:rsidR="00953EBB" w:rsidRDefault="00953EBB" w:rsidP="00953EBB">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21D0F7B0" w14:textId="06B9EED0" w:rsidR="00561A72" w:rsidRPr="003777D4" w:rsidRDefault="00561A72" w:rsidP="00561A72">
      <w:pPr>
        <w:pStyle w:val="ListParagraph"/>
        <w:numPr>
          <w:ilvl w:val="0"/>
          <w:numId w:val="2"/>
        </w:numPr>
        <w:shd w:val="clear" w:color="auto" w:fill="FFFFFF"/>
        <w:spacing w:after="0" w:line="360" w:lineRule="auto"/>
        <w:rPr>
          <w:rFonts w:ascii="STIX Two Text" w:hAnsi="STIX Two Text" w:cs="Arial"/>
          <w:sz w:val="20"/>
          <w:szCs w:val="24"/>
        </w:rPr>
      </w:pPr>
      <w:r w:rsidRPr="003777D4">
        <w:rPr>
          <w:rFonts w:ascii="STIX Two Text" w:hAnsi="STIX Two Text" w:cs="Arial"/>
          <w:sz w:val="20"/>
          <w:szCs w:val="24"/>
        </w:rPr>
        <w:lastRenderedPageBreak/>
        <w:t>Neglecting the time value of money, we need the solar panels in each case to cost less than 20 years worth of electricity.</w:t>
      </w:r>
      <w:r w:rsidR="00E7661F">
        <w:rPr>
          <w:rFonts w:ascii="STIX Two Text" w:hAnsi="STIX Two Text" w:cs="Arial"/>
          <w:sz w:val="20"/>
          <w:szCs w:val="24"/>
        </w:rPr>
        <w:t xml:space="preserve"> </w:t>
      </w:r>
      <w:r w:rsidRPr="003777D4">
        <w:rPr>
          <w:rFonts w:ascii="STIX Two Text" w:hAnsi="STIX Two Text" w:cs="Arial"/>
          <w:sz w:val="20"/>
          <w:szCs w:val="24"/>
        </w:rPr>
        <w:t>Thus, in Buffalo, we require the total cost to be less than 20*$900 = $18000 and in Phoenix we require it be less than 20*$990 = $19800.</w:t>
      </w:r>
      <w:r w:rsidR="00E7661F">
        <w:rPr>
          <w:rFonts w:ascii="STIX Two Text" w:hAnsi="STIX Two Text" w:cs="Arial"/>
          <w:sz w:val="20"/>
          <w:szCs w:val="24"/>
        </w:rPr>
        <w:t xml:space="preserve"> </w:t>
      </w:r>
      <w:r w:rsidRPr="003777D4">
        <w:rPr>
          <w:rFonts w:ascii="STIX Two Text" w:hAnsi="STIX Two Text" w:cs="Arial"/>
          <w:sz w:val="20"/>
          <w:szCs w:val="24"/>
        </w:rPr>
        <w:t>Dividing these by the total area needed in each location gives:</w:t>
      </w:r>
    </w:p>
    <w:p w14:paraId="68BACFE9" w14:textId="2939EB02" w:rsidR="00561A72" w:rsidRDefault="00561A72" w:rsidP="00561A72">
      <w:pPr>
        <w:pStyle w:val="ListParagraph"/>
        <w:shd w:val="clear" w:color="auto" w:fill="FFFFFF"/>
        <w:spacing w:after="0" w:line="360" w:lineRule="auto"/>
        <w:ind w:left="360" w:firstLine="360"/>
        <w:rPr>
          <w:rFonts w:ascii="STIX Two Text" w:hAnsi="STIX Two Text" w:cs="Arial"/>
          <w:sz w:val="28"/>
          <w:vertAlign w:val="superscript"/>
        </w:rPr>
      </w:pPr>
      <w:r w:rsidRPr="003777D4">
        <w:rPr>
          <w:rFonts w:ascii="STIX Two Text" w:hAnsi="STIX Two Text" w:cs="Arial"/>
          <w:sz w:val="20"/>
        </w:rPr>
        <w:t>Buffalo: $18000/22.8 m</w:t>
      </w:r>
      <w:r w:rsidRPr="003777D4">
        <w:rPr>
          <w:rFonts w:ascii="STIX Two Text" w:hAnsi="STIX Two Text" w:cs="Arial"/>
          <w:sz w:val="28"/>
          <w:vertAlign w:val="superscript"/>
        </w:rPr>
        <w:t>2</w:t>
      </w:r>
      <w:r w:rsidRPr="003777D4">
        <w:rPr>
          <w:rFonts w:ascii="STIX Two Text" w:hAnsi="STIX Two Text" w:cs="Arial"/>
          <w:sz w:val="20"/>
        </w:rPr>
        <w:t xml:space="preserve"> = $790 m</w:t>
      </w:r>
      <w:r w:rsidR="00746548" w:rsidRPr="00746548">
        <w:rPr>
          <w:rFonts w:ascii="STIX Two Text" w:hAnsi="STIX Two Text" w:cs="Arial"/>
          <w:sz w:val="28"/>
          <w:vertAlign w:val="superscript"/>
        </w:rPr>
        <w:t>−</w:t>
      </w:r>
      <w:r w:rsidRPr="003777D4">
        <w:rPr>
          <w:rFonts w:ascii="STIX Two Text" w:hAnsi="STIX Two Text" w:cs="Arial"/>
          <w:sz w:val="28"/>
          <w:vertAlign w:val="superscript"/>
        </w:rPr>
        <w:t>2</w:t>
      </w:r>
    </w:p>
    <w:p w14:paraId="61C70797" w14:textId="533EDA21" w:rsidR="00561A72" w:rsidRPr="00AE3EDE" w:rsidRDefault="00561A72" w:rsidP="00561A72">
      <w:pPr>
        <w:pStyle w:val="ListParagraph"/>
        <w:shd w:val="clear" w:color="auto" w:fill="FFFFFF"/>
        <w:spacing w:after="0" w:line="360" w:lineRule="auto"/>
        <w:ind w:left="360" w:firstLine="360"/>
        <w:rPr>
          <w:rFonts w:ascii="STIX Two Text" w:hAnsi="STIX Two Text" w:cs="Arial"/>
          <w:sz w:val="20"/>
        </w:rPr>
      </w:pPr>
      <w:r>
        <w:rPr>
          <w:rFonts w:ascii="STIX Two Text" w:hAnsi="STIX Two Text" w:cs="Arial"/>
          <w:sz w:val="20"/>
        </w:rPr>
        <w:t>Phoenix</w:t>
      </w:r>
      <w:r w:rsidRPr="00AE3EDE">
        <w:rPr>
          <w:rFonts w:ascii="STIX Two Text" w:hAnsi="STIX Two Text" w:cs="Arial"/>
          <w:sz w:val="20"/>
        </w:rPr>
        <w:t>: $19800/31.0 m</w:t>
      </w:r>
      <w:r w:rsidRPr="00AE3EDE">
        <w:rPr>
          <w:rFonts w:ascii="STIX Two Text" w:hAnsi="STIX Two Text" w:cs="Arial"/>
          <w:sz w:val="28"/>
          <w:vertAlign w:val="superscript"/>
        </w:rPr>
        <w:t>2</w:t>
      </w:r>
      <w:r w:rsidRPr="00AE3EDE">
        <w:rPr>
          <w:rFonts w:ascii="STIX Two Text" w:hAnsi="STIX Two Text" w:cs="Arial"/>
          <w:sz w:val="20"/>
        </w:rPr>
        <w:t xml:space="preserve"> = $639 m</w:t>
      </w:r>
      <w:r w:rsidR="00746548" w:rsidRPr="00746548">
        <w:rPr>
          <w:rFonts w:ascii="STIX Two Text" w:hAnsi="STIX Two Text" w:cs="Arial"/>
          <w:sz w:val="28"/>
          <w:vertAlign w:val="superscript"/>
        </w:rPr>
        <w:t>−</w:t>
      </w:r>
      <w:r w:rsidRPr="00AE3EDE">
        <w:rPr>
          <w:rFonts w:ascii="STIX Two Text" w:hAnsi="STIX Two Text" w:cs="Arial"/>
          <w:sz w:val="28"/>
          <w:vertAlign w:val="superscript"/>
        </w:rPr>
        <w:t>2</w:t>
      </w:r>
    </w:p>
    <w:p w14:paraId="2B7B25EA" w14:textId="7006D39A" w:rsidR="00561A72" w:rsidRPr="00AE3EDE" w:rsidRDefault="00561A72" w:rsidP="00561A72">
      <w:pPr>
        <w:pStyle w:val="NormalWeb"/>
        <w:spacing w:after="0" w:afterAutospacing="0" w:line="360" w:lineRule="auto"/>
        <w:ind w:left="360"/>
        <w:rPr>
          <w:rFonts w:ascii="STIX Two Text" w:hAnsi="STIX Two Text" w:cs="Arial"/>
          <w:color w:val="auto"/>
          <w:sz w:val="20"/>
        </w:rPr>
      </w:pPr>
      <w:r w:rsidRPr="00AE3EDE">
        <w:rPr>
          <w:rFonts w:ascii="STIX Two Text" w:hAnsi="STIX Two Text" w:cs="Arial"/>
          <w:color w:val="auto"/>
          <w:sz w:val="20"/>
        </w:rPr>
        <w:t>This must include the total installed cost in each case, not just the panels themselves.</w:t>
      </w:r>
      <w:r w:rsidR="00E7661F">
        <w:rPr>
          <w:rFonts w:ascii="STIX Two Text" w:hAnsi="STIX Two Text" w:cs="Arial"/>
          <w:color w:val="auto"/>
          <w:sz w:val="20"/>
        </w:rPr>
        <w:t xml:space="preserve"> </w:t>
      </w:r>
      <w:r w:rsidRPr="00AE3EDE">
        <w:rPr>
          <w:rFonts w:ascii="STIX Two Text" w:hAnsi="STIX Two Text" w:cs="Arial"/>
          <w:color w:val="auto"/>
          <w:sz w:val="20"/>
        </w:rPr>
        <w:t>Support structures, power inverters, etc. will be required.</w:t>
      </w:r>
      <w:r w:rsidR="00E7661F">
        <w:rPr>
          <w:rFonts w:ascii="STIX Two Text" w:hAnsi="STIX Two Text" w:cs="Arial"/>
          <w:color w:val="auto"/>
          <w:sz w:val="20"/>
        </w:rPr>
        <w:t xml:space="preserve"> </w:t>
      </w:r>
      <w:r w:rsidRPr="00AE3EDE">
        <w:rPr>
          <w:rFonts w:ascii="STIX Two Text" w:hAnsi="STIX Two Text" w:cs="Arial"/>
          <w:color w:val="auto"/>
          <w:sz w:val="20"/>
        </w:rPr>
        <w:t>Sizing the panels based on average insolation assumes that electricity can be stored and retrieved for indefinite periods of time at no additional cost.</w:t>
      </w:r>
      <w:r w:rsidR="00E7661F">
        <w:rPr>
          <w:rFonts w:ascii="STIX Two Text" w:hAnsi="STIX Two Text" w:cs="Arial"/>
          <w:color w:val="auto"/>
          <w:sz w:val="20"/>
        </w:rPr>
        <w:t xml:space="preserve"> </w:t>
      </w:r>
      <w:r w:rsidRPr="00AE3EDE">
        <w:rPr>
          <w:rFonts w:ascii="STIX Two Text" w:hAnsi="STIX Two Text" w:cs="Arial"/>
          <w:color w:val="auto"/>
          <w:sz w:val="20"/>
        </w:rPr>
        <w:t>This might be the case if the local electricity supplier allows the homeowner to feed power into the grid and be fully credited against any power drawn from the grid at other times (net metering).</w:t>
      </w:r>
    </w:p>
    <w:p w14:paraId="37AA9E18" w14:textId="1F895583" w:rsidR="00561A72" w:rsidRPr="003629A0" w:rsidRDefault="00561A72" w:rsidP="00021DAA">
      <w:pPr>
        <w:spacing w:line="240" w:lineRule="auto"/>
        <w:rPr>
          <w:rFonts w:ascii="STIX Two Text" w:hAnsi="STIX Two Text" w:cs="Arial"/>
          <w:sz w:val="20"/>
          <w:szCs w:val="24"/>
        </w:rPr>
      </w:pPr>
    </w:p>
    <w:p w14:paraId="72A24918" w14:textId="56DB1AFF" w:rsidR="00561A72" w:rsidRPr="003629A0" w:rsidRDefault="00561A72" w:rsidP="00021DAA">
      <w:pPr>
        <w:spacing w:line="240" w:lineRule="auto"/>
        <w:rPr>
          <w:rFonts w:ascii="STIX Two Text" w:hAnsi="STIX Two Text" w:cs="Arial"/>
          <w:sz w:val="20"/>
          <w:szCs w:val="24"/>
        </w:rPr>
      </w:pPr>
    </w:p>
    <w:p w14:paraId="4420E4F9" w14:textId="77777777" w:rsidR="00E10360" w:rsidRPr="003629A0" w:rsidRDefault="00E10360" w:rsidP="00E10360">
      <w:pPr>
        <w:spacing w:line="360" w:lineRule="auto"/>
        <w:ind w:hanging="14"/>
        <w:rPr>
          <w:rFonts w:ascii="STIX Two Text" w:hAnsi="STIX Two Text" w:cs="STIX"/>
          <w:b/>
          <w:sz w:val="20"/>
          <w:szCs w:val="20"/>
        </w:rPr>
      </w:pPr>
      <w:r w:rsidRPr="003629A0">
        <w:rPr>
          <w:rFonts w:ascii="STIX Two Text" w:hAnsi="STIX Two Text" w:cs="STIX"/>
          <w:b/>
          <w:sz w:val="20"/>
          <w:szCs w:val="20"/>
        </w:rPr>
        <w:t>Solution 1.25</w:t>
      </w:r>
    </w:p>
    <w:p w14:paraId="3CFCFB39" w14:textId="77777777" w:rsidR="00E10360" w:rsidRPr="003629A0" w:rsidRDefault="00E10360" w:rsidP="00E10360">
      <w:pPr>
        <w:autoSpaceDE w:val="0"/>
        <w:autoSpaceDN w:val="0"/>
        <w:adjustRightInd w:val="0"/>
        <w:spacing w:before="140" w:after="0" w:line="360" w:lineRule="auto"/>
        <w:ind w:hanging="14"/>
        <w:rPr>
          <w:rFonts w:ascii="STIX Two Text" w:hAnsi="STIX Two Text" w:cs="STIX MathJax Main"/>
          <w:b/>
          <w:color w:val="221E1F"/>
          <w:sz w:val="20"/>
          <w:szCs w:val="20"/>
        </w:rPr>
      </w:pPr>
      <w:r w:rsidRPr="003629A0">
        <w:rPr>
          <w:rFonts w:ascii="STIX Two Text" w:hAnsi="STIX Two Text" w:cs="STIX MathJax Main"/>
          <w:b/>
          <w:color w:val="221E1F"/>
          <w:sz w:val="20"/>
          <w:szCs w:val="20"/>
        </w:rPr>
        <w:t>Problem Statement</w:t>
      </w:r>
    </w:p>
    <w:p w14:paraId="503EA095" w14:textId="77777777" w:rsidR="00E10360" w:rsidRPr="003629A0"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3629A0">
        <w:rPr>
          <w:rFonts w:ascii="STIX Two Text" w:hAnsi="STIX Two Text" w:cs="STIX MathJax Main"/>
          <w:color w:val="221E1F"/>
          <w:sz w:val="20"/>
          <w:szCs w:val="20"/>
        </w:rPr>
        <w:t xml:space="preserve">Following is a list of approximate conversion factors, useful for “back-of-the-envelope” estimates. None of them is exact, but most are accurate to within about ±10%. Use Table A.1 (App. A) to establish the exact conversions. </w:t>
      </w:r>
    </w:p>
    <w:p w14:paraId="0DA35D08" w14:textId="3BC40B03" w:rsidR="00E10360" w:rsidRPr="00682ABE" w:rsidRDefault="00E10360" w:rsidP="00E10360">
      <w:pPr>
        <w:autoSpaceDE w:val="0"/>
        <w:autoSpaceDN w:val="0"/>
        <w:adjustRightInd w:val="0"/>
        <w:spacing w:before="160" w:after="0" w:line="360" w:lineRule="auto"/>
        <w:ind w:left="960" w:hanging="420"/>
        <w:rPr>
          <w:rFonts w:ascii="STIX Two Text" w:hAnsi="STIX Two Text" w:cs="STIX MathJax Main"/>
          <w:color w:val="221E1F"/>
          <w:sz w:val="20"/>
          <w:szCs w:val="20"/>
        </w:rPr>
      </w:pPr>
      <w:r w:rsidRPr="00682ABE">
        <w:rPr>
          <w:rFonts w:ascii="Times New Roman" w:hAnsi="Times New Roman"/>
          <w:color w:val="221E1F"/>
          <w:sz w:val="20"/>
          <w:szCs w:val="20"/>
        </w:rPr>
        <w:t>∙</w:t>
      </w:r>
      <w:r w:rsidRPr="00682ABE">
        <w:rPr>
          <w:rFonts w:ascii="STIX Two Text" w:hAnsi="STIX Two Text" w:cs="STIX MathJax Main"/>
          <w:color w:val="221E1F"/>
          <w:sz w:val="20"/>
          <w:szCs w:val="20"/>
        </w:rPr>
        <w:t xml:space="preserve"> 1(atm) </w:t>
      </w:r>
      <w:r w:rsidR="00F369B1">
        <w:rPr>
          <w:rFonts w:ascii="Euclid Symbol" w:hAnsi="Euclid Symbol"/>
          <w:color w:val="221E1F"/>
          <w:sz w:val="20"/>
          <w:szCs w:val="20"/>
        </w:rPr>
        <w:sym w:font="Euclid Symbol" w:char="F0BB"/>
      </w:r>
      <w:r w:rsidRPr="00682ABE">
        <w:rPr>
          <w:rFonts w:ascii="STIX Two Text" w:hAnsi="STIX Two Text" w:cs="STIX MathJax Main"/>
          <w:color w:val="221E1F"/>
          <w:sz w:val="20"/>
          <w:szCs w:val="20"/>
        </w:rPr>
        <w:t xml:space="preserve"> 1 bar </w:t>
      </w:r>
    </w:p>
    <w:p w14:paraId="4F34BAC5" w14:textId="5A818EF4"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Btu)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1 kJ </w:t>
      </w:r>
    </w:p>
    <w:p w14:paraId="34EE009E" w14:textId="74C8002D"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hp) </w:t>
      </w:r>
      <w:r w:rsidR="00293FD0" w:rsidRPr="00293FD0">
        <w:rPr>
          <w:rFonts w:ascii="Euclid Symbol" w:hAnsi="Euclid Symbol"/>
          <w:color w:val="221E1F"/>
          <w:sz w:val="20"/>
          <w:szCs w:val="20"/>
        </w:rPr>
        <w:t></w:t>
      </w:r>
      <w:r w:rsidRPr="003629A0">
        <w:rPr>
          <w:rFonts w:ascii="STIX Two Text" w:hAnsi="STIX Two Text" w:cs="STIX MathJax Main"/>
          <w:color w:val="221E1F"/>
          <w:sz w:val="20"/>
          <w:szCs w:val="20"/>
        </w:rPr>
        <w:t xml:space="preserve"> 0.75 kW </w:t>
      </w:r>
    </w:p>
    <w:p w14:paraId="299A7A34" w14:textId="4B76D51D"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inch)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2.5 cm </w:t>
      </w:r>
    </w:p>
    <w:p w14:paraId="264ED756" w14:textId="630FCA29"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lb</w:t>
      </w:r>
      <w:r w:rsidRPr="003629A0">
        <w:rPr>
          <w:rFonts w:ascii="STIX Two Text" w:hAnsi="STIX Two Text" w:cs="STIX MathJax Main"/>
          <w:color w:val="221E1F"/>
          <w:sz w:val="20"/>
          <w:szCs w:val="15"/>
        </w:rPr>
        <w:t>m</w:t>
      </w:r>
      <w:r w:rsidRPr="003629A0">
        <w:rPr>
          <w:rFonts w:ascii="STIX Two Text" w:hAnsi="STIX Two Text" w:cs="STIX MathJax Main"/>
          <w:color w:val="221E1F"/>
          <w:sz w:val="20"/>
          <w:szCs w:val="20"/>
        </w:rPr>
        <w:t xml:space="preserve">)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0.5 kg </w:t>
      </w:r>
    </w:p>
    <w:p w14:paraId="39A7CBCB" w14:textId="6905B58F"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mile)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1.6 km </w:t>
      </w:r>
    </w:p>
    <w:p w14:paraId="75420482" w14:textId="4A103C52" w:rsidR="00E10360" w:rsidRPr="003629A0" w:rsidRDefault="00E10360" w:rsidP="00E10360">
      <w:pPr>
        <w:autoSpaceDE w:val="0"/>
        <w:autoSpaceDN w:val="0"/>
        <w:adjustRightInd w:val="0"/>
        <w:spacing w:after="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quart)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1 liter </w:t>
      </w:r>
    </w:p>
    <w:p w14:paraId="00B3E04C" w14:textId="18B9E02D" w:rsidR="00E10360" w:rsidRPr="003629A0" w:rsidRDefault="00E10360" w:rsidP="00E10360">
      <w:pPr>
        <w:autoSpaceDE w:val="0"/>
        <w:autoSpaceDN w:val="0"/>
        <w:adjustRightInd w:val="0"/>
        <w:spacing w:after="160" w:line="360" w:lineRule="auto"/>
        <w:ind w:left="960" w:hanging="420"/>
        <w:rPr>
          <w:rFonts w:ascii="STIX Two Text" w:hAnsi="STIX Two Text" w:cs="STIX MathJax Main"/>
          <w:color w:val="221E1F"/>
          <w:sz w:val="20"/>
          <w:szCs w:val="20"/>
        </w:rPr>
      </w:pPr>
      <w:r w:rsidRPr="003629A0">
        <w:rPr>
          <w:rFonts w:ascii="Times New Roman" w:hAnsi="Times New Roman"/>
          <w:color w:val="221E1F"/>
          <w:sz w:val="20"/>
          <w:szCs w:val="20"/>
        </w:rPr>
        <w:t>∙</w:t>
      </w:r>
      <w:r w:rsidRPr="003629A0">
        <w:rPr>
          <w:rFonts w:ascii="STIX Two Text" w:hAnsi="STIX Two Text" w:cs="STIX MathJax Main"/>
          <w:color w:val="221E1F"/>
          <w:sz w:val="20"/>
          <w:szCs w:val="20"/>
        </w:rPr>
        <w:t xml:space="preserve"> 1(yard) </w:t>
      </w:r>
      <w:r w:rsidR="00F369B1">
        <w:rPr>
          <w:rFonts w:ascii="Euclid Symbol" w:hAnsi="Euclid Symbol"/>
          <w:color w:val="221E1F"/>
          <w:sz w:val="20"/>
          <w:szCs w:val="20"/>
        </w:rPr>
        <w:sym w:font="Euclid Symbol" w:char="F0BB"/>
      </w:r>
      <w:r w:rsidRPr="003629A0">
        <w:rPr>
          <w:rFonts w:ascii="STIX Two Text" w:hAnsi="STIX Two Text" w:cs="STIX MathJax Main"/>
          <w:color w:val="221E1F"/>
          <w:sz w:val="20"/>
          <w:szCs w:val="20"/>
        </w:rPr>
        <w:t xml:space="preserve"> 1 m </w:t>
      </w:r>
    </w:p>
    <w:p w14:paraId="0FB07AD6" w14:textId="6A238A26" w:rsidR="00E10360" w:rsidRPr="003629A0"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3629A0">
        <w:rPr>
          <w:rFonts w:ascii="STIX Two Text" w:hAnsi="STIX Two Text" w:cs="STIX MathJax Main"/>
          <w:color w:val="221E1F"/>
          <w:sz w:val="20"/>
          <w:szCs w:val="20"/>
        </w:rPr>
        <w:t>Add your own items to the list. The idea is to keep the conversion factors simple and easy to remember.</w:t>
      </w:r>
    </w:p>
    <w:p w14:paraId="00651234" w14:textId="77777777" w:rsidR="00E10360" w:rsidRPr="003629A0" w:rsidRDefault="00E10360" w:rsidP="00E10360">
      <w:pPr>
        <w:autoSpaceDE w:val="0"/>
        <w:autoSpaceDN w:val="0"/>
        <w:adjustRightInd w:val="0"/>
        <w:spacing w:before="300" w:after="0" w:line="360" w:lineRule="auto"/>
        <w:ind w:hanging="14"/>
        <w:rPr>
          <w:rFonts w:ascii="STIX Two Text" w:hAnsi="STIX Two Text" w:cs="STIX MathJax Main"/>
          <w:color w:val="221E1F"/>
          <w:sz w:val="20"/>
          <w:szCs w:val="20"/>
        </w:rPr>
      </w:pPr>
      <w:r w:rsidRPr="003629A0">
        <w:rPr>
          <w:rFonts w:ascii="STIX Two Text" w:hAnsi="STIX Two Text" w:cs="STIX MathJax Main"/>
          <w:noProof/>
          <w:color w:val="221E1F"/>
          <w:sz w:val="20"/>
          <w:szCs w:val="20"/>
        </w:rPr>
        <w:lastRenderedPageBreak/>
        <w:drawing>
          <wp:inline distT="0" distB="0" distL="0" distR="0" wp14:anchorId="581BB47F" wp14:editId="39E85556">
            <wp:extent cx="3038475" cy="41387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61028" cy="4169485"/>
                    </a:xfrm>
                    <a:prstGeom prst="rect">
                      <a:avLst/>
                    </a:prstGeom>
                    <a:noFill/>
                    <a:ln>
                      <a:noFill/>
                    </a:ln>
                  </pic:spPr>
                </pic:pic>
              </a:graphicData>
            </a:graphic>
          </wp:inline>
        </w:drawing>
      </w:r>
    </w:p>
    <w:p w14:paraId="576BA551" w14:textId="39042B4B" w:rsidR="00E10360" w:rsidRPr="003629A0" w:rsidRDefault="00E10360" w:rsidP="00E10360">
      <w:pPr>
        <w:autoSpaceDE w:val="0"/>
        <w:autoSpaceDN w:val="0"/>
        <w:adjustRightInd w:val="0"/>
        <w:spacing w:before="300" w:after="0" w:line="360" w:lineRule="auto"/>
        <w:rPr>
          <w:rFonts w:ascii="STIX Two Text" w:hAnsi="STIX Two Text" w:cs="STIX MathJax Main"/>
          <w:b/>
          <w:color w:val="221E1F"/>
          <w:sz w:val="20"/>
          <w:szCs w:val="20"/>
        </w:rPr>
      </w:pPr>
      <w:r w:rsidRPr="003629A0">
        <w:rPr>
          <w:rFonts w:ascii="STIX Two Text" w:hAnsi="STIX Two Text" w:cs="STIX MathJax Main"/>
          <w:b/>
          <w:color w:val="221E1F"/>
          <w:sz w:val="20"/>
          <w:szCs w:val="20"/>
        </w:rPr>
        <w:t>Solution</w:t>
      </w:r>
    </w:p>
    <w:p w14:paraId="6F7C46FC" w14:textId="77777777" w:rsidR="006A56EE" w:rsidRPr="003629A0" w:rsidRDefault="006A56EE" w:rsidP="006A56EE">
      <w:pPr>
        <w:pStyle w:val="Default"/>
        <w:spacing w:line="360" w:lineRule="auto"/>
        <w:rPr>
          <w:rFonts w:ascii="STIX Two Text" w:hAnsi="STIX Two Text"/>
          <w:sz w:val="20"/>
        </w:rPr>
      </w:pPr>
    </w:p>
    <w:p w14:paraId="57B1FEAC" w14:textId="77777777" w:rsidR="00E10360" w:rsidRPr="003629A0" w:rsidRDefault="00E10360" w:rsidP="00E10360">
      <w:pPr>
        <w:spacing w:line="360" w:lineRule="auto"/>
        <w:rPr>
          <w:rFonts w:ascii="STIX Two Text" w:hAnsi="STIX Two Text" w:cs="Arial"/>
          <w:sz w:val="20"/>
          <w:szCs w:val="24"/>
        </w:rPr>
      </w:pPr>
      <w:r w:rsidRPr="003629A0">
        <w:rPr>
          <w:rFonts w:ascii="STIX Two Text" w:hAnsi="STIX Two Text" w:cs="Arial"/>
          <w:sz w:val="20"/>
          <w:szCs w:val="24"/>
        </w:rPr>
        <w:t>The exact conversion factors are:</w:t>
      </w:r>
    </w:p>
    <w:p w14:paraId="6283FC0D"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atm = 1.01325 bar</w:t>
      </w:r>
    </w:p>
    <w:p w14:paraId="7C696A51"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Btu = 1.055 kJ</w:t>
      </w:r>
    </w:p>
    <w:p w14:paraId="73209F55"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hp = 0.7457 kW</w:t>
      </w:r>
    </w:p>
    <w:p w14:paraId="458D6E19"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inch = 2.54 cm</w:t>
      </w:r>
    </w:p>
    <w:p w14:paraId="5DC5966A"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lb</w:t>
      </w:r>
      <w:r w:rsidRPr="003629A0">
        <w:rPr>
          <w:rFonts w:ascii="STIX Two Text" w:hAnsi="STIX Two Text" w:cs="Arial"/>
          <w:i/>
          <w:sz w:val="28"/>
          <w:szCs w:val="24"/>
          <w:vertAlign w:val="subscript"/>
        </w:rPr>
        <w:t>m</w:t>
      </w:r>
      <w:r w:rsidRPr="003629A0">
        <w:rPr>
          <w:rFonts w:ascii="STIX Two Text" w:hAnsi="STIX Two Text" w:cs="Arial"/>
          <w:sz w:val="20"/>
          <w:szCs w:val="24"/>
        </w:rPr>
        <w:t xml:space="preserve"> = 0.45359 kg</w:t>
      </w:r>
    </w:p>
    <w:p w14:paraId="0028387A"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mile = 1.6093 km</w:t>
      </w:r>
    </w:p>
    <w:p w14:paraId="6506BA52" w14:textId="77777777" w:rsidR="001F0914" w:rsidRPr="003629A0" w:rsidRDefault="001F0914" w:rsidP="001F0914">
      <w:pPr>
        <w:spacing w:before="120" w:afterLines="80" w:after="192" w:line="360" w:lineRule="auto"/>
        <w:rPr>
          <w:rFonts w:ascii="STIX Two Text" w:hAnsi="STIX Two Text" w:cs="STIX"/>
          <w:sz w:val="20"/>
          <w:szCs w:val="24"/>
        </w:rPr>
      </w:pPr>
      <w:r w:rsidRPr="003629A0">
        <w:rPr>
          <w:rFonts w:ascii="STIX Two Text" w:hAnsi="STIX Two Text" w:cs="Arial"/>
          <w:i/>
          <w:sz w:val="20"/>
          <w:szCs w:val="24"/>
        </w:rPr>
        <w:t>Solution continued on next page…</w:t>
      </w:r>
      <w:r w:rsidRPr="003629A0">
        <w:rPr>
          <w:rFonts w:ascii="STIX Two Text" w:hAnsi="STIX Two Text" w:cs="STIX"/>
          <w:sz w:val="20"/>
          <w:szCs w:val="24"/>
        </w:rPr>
        <w:br w:type="page"/>
      </w:r>
    </w:p>
    <w:p w14:paraId="220B5D3D" w14:textId="79A99335"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lastRenderedPageBreak/>
        <w:t>1 quart = 0.9464 liter</w:t>
      </w:r>
    </w:p>
    <w:p w14:paraId="2904BA7D" w14:textId="77777777" w:rsidR="00E10360" w:rsidRPr="003629A0" w:rsidRDefault="00E10360" w:rsidP="00E10360">
      <w:pPr>
        <w:spacing w:after="0" w:line="360" w:lineRule="auto"/>
        <w:ind w:left="360"/>
        <w:rPr>
          <w:rFonts w:ascii="STIX Two Text" w:hAnsi="STIX Two Text" w:cs="Arial"/>
          <w:sz w:val="20"/>
          <w:szCs w:val="24"/>
        </w:rPr>
      </w:pPr>
      <w:r w:rsidRPr="003629A0">
        <w:rPr>
          <w:rFonts w:ascii="STIX Two Text" w:hAnsi="STIX Two Text" w:cs="Arial"/>
          <w:sz w:val="20"/>
          <w:szCs w:val="24"/>
        </w:rPr>
        <w:t>1 yard = 0.9144 m</w:t>
      </w:r>
    </w:p>
    <w:p w14:paraId="1CB89F4E" w14:textId="77777777" w:rsidR="00E10360" w:rsidRPr="003629A0" w:rsidRDefault="00E10360" w:rsidP="00E10360">
      <w:pPr>
        <w:spacing w:after="0" w:line="360" w:lineRule="auto"/>
        <w:rPr>
          <w:rFonts w:ascii="STIX Two Text" w:hAnsi="STIX Two Text" w:cs="Arial"/>
          <w:sz w:val="20"/>
          <w:szCs w:val="24"/>
        </w:rPr>
      </w:pPr>
      <w:r w:rsidRPr="003629A0">
        <w:rPr>
          <w:rFonts w:ascii="STIX Two Text" w:hAnsi="STIX Two Text" w:cs="Arial"/>
          <w:sz w:val="20"/>
          <w:szCs w:val="24"/>
        </w:rPr>
        <w:t>Some other useful ones to remember are:</w:t>
      </w:r>
    </w:p>
    <w:p w14:paraId="71C437BE" w14:textId="3F0A031D" w:rsidR="00E10360" w:rsidRPr="003629A0" w:rsidRDefault="00E10360" w:rsidP="00E10360">
      <w:pPr>
        <w:spacing w:after="0" w:line="360" w:lineRule="auto"/>
        <w:ind w:firstLine="360"/>
        <w:rPr>
          <w:rFonts w:ascii="STIX Two Text" w:hAnsi="STIX Two Text" w:cs="Arial"/>
          <w:sz w:val="20"/>
          <w:szCs w:val="24"/>
        </w:rPr>
      </w:pPr>
      <w:r w:rsidRPr="003629A0">
        <w:rPr>
          <w:rFonts w:ascii="STIX Two Text" w:hAnsi="STIX Two Text" w:cs="Arial"/>
          <w:sz w:val="20"/>
          <w:szCs w:val="24"/>
        </w:rPr>
        <w:t xml:space="preserve">1 ft = 30.48 cm </w:t>
      </w:r>
      <w:r w:rsidR="00293FD0" w:rsidRPr="00293FD0">
        <w:rPr>
          <w:rFonts w:ascii="Euclid Symbol" w:hAnsi="Euclid Symbol"/>
          <w:sz w:val="20"/>
          <w:szCs w:val="24"/>
        </w:rPr>
        <w:t></w:t>
      </w:r>
      <w:r w:rsidRPr="003629A0">
        <w:rPr>
          <w:rFonts w:ascii="STIX Two Text" w:hAnsi="STIX Two Text" w:cs="Arial"/>
          <w:sz w:val="20"/>
          <w:szCs w:val="24"/>
        </w:rPr>
        <w:t xml:space="preserve"> 30 cm = 0.3 m, </w:t>
      </w:r>
    </w:p>
    <w:p w14:paraId="0F9B6E03" w14:textId="1CF983A3" w:rsidR="00E10360" w:rsidRPr="003629A0" w:rsidRDefault="00E10360" w:rsidP="00E10360">
      <w:pPr>
        <w:spacing w:after="0" w:line="360" w:lineRule="auto"/>
        <w:ind w:firstLine="360"/>
        <w:rPr>
          <w:rFonts w:ascii="STIX Two Text" w:hAnsi="STIX Two Text" w:cs="Arial"/>
          <w:sz w:val="20"/>
          <w:szCs w:val="24"/>
        </w:rPr>
      </w:pPr>
      <w:r w:rsidRPr="003629A0">
        <w:rPr>
          <w:rFonts w:ascii="STIX Two Text" w:hAnsi="STIX Two Text" w:cs="Arial"/>
          <w:sz w:val="20"/>
          <w:szCs w:val="24"/>
        </w:rPr>
        <w:t xml:space="preserve">1 bar = 14.50 psi </w:t>
      </w:r>
      <w:r w:rsidR="00293FD0" w:rsidRPr="00293FD0">
        <w:rPr>
          <w:rFonts w:ascii="Euclid Symbol" w:hAnsi="Euclid Symbol"/>
          <w:sz w:val="20"/>
          <w:szCs w:val="24"/>
        </w:rPr>
        <w:t></w:t>
      </w:r>
      <w:r w:rsidRPr="003629A0">
        <w:rPr>
          <w:rFonts w:ascii="STIX Two Text" w:hAnsi="STIX Two Text" w:cs="Arial"/>
          <w:sz w:val="20"/>
          <w:szCs w:val="24"/>
        </w:rPr>
        <w:t xml:space="preserve"> 15 psi, and </w:t>
      </w:r>
    </w:p>
    <w:p w14:paraId="58D8117A" w14:textId="2F1F3AA9" w:rsidR="00E10360" w:rsidRPr="003629A0" w:rsidRDefault="00E10360" w:rsidP="00E10360">
      <w:pPr>
        <w:spacing w:after="0" w:line="360" w:lineRule="auto"/>
        <w:ind w:firstLine="360"/>
        <w:rPr>
          <w:rFonts w:ascii="STIX Two Text" w:hAnsi="STIX Two Text" w:cs="Arial"/>
          <w:sz w:val="20"/>
          <w:szCs w:val="24"/>
        </w:rPr>
      </w:pPr>
      <w:r w:rsidRPr="003629A0">
        <w:rPr>
          <w:rFonts w:ascii="STIX Two Text" w:hAnsi="STIX Two Text" w:cs="Arial"/>
          <w:sz w:val="20"/>
          <w:szCs w:val="24"/>
        </w:rPr>
        <w:t xml:space="preserve">1 mile/hour = 0.447 m/s </w:t>
      </w:r>
      <w:r w:rsidR="00293FD0" w:rsidRPr="00293FD0">
        <w:rPr>
          <w:rFonts w:ascii="Euclid Symbol" w:hAnsi="Euclid Symbol"/>
          <w:sz w:val="20"/>
          <w:szCs w:val="24"/>
        </w:rPr>
        <w:t></w:t>
      </w:r>
      <w:r w:rsidRPr="003629A0">
        <w:rPr>
          <w:rFonts w:ascii="STIX Two Text" w:hAnsi="STIX Two Text" w:cs="Arial"/>
          <w:sz w:val="20"/>
          <w:szCs w:val="24"/>
        </w:rPr>
        <w:t xml:space="preserve"> 0.5 m/s.</w:t>
      </w:r>
    </w:p>
    <w:p w14:paraId="74234B7C" w14:textId="77777777" w:rsidR="00E10360" w:rsidRPr="003629A0" w:rsidRDefault="00E10360" w:rsidP="00E10360">
      <w:pPr>
        <w:spacing w:after="0" w:line="360" w:lineRule="auto"/>
        <w:rPr>
          <w:rFonts w:ascii="STIX Two Text" w:hAnsi="STIX Two Text" w:cs="Arial"/>
          <w:sz w:val="20"/>
          <w:szCs w:val="24"/>
        </w:rPr>
      </w:pPr>
    </w:p>
    <w:p w14:paraId="0913CFE8" w14:textId="77777777" w:rsidR="00E10360" w:rsidRPr="003629A0" w:rsidRDefault="00E10360" w:rsidP="00E10360">
      <w:pPr>
        <w:autoSpaceDE w:val="0"/>
        <w:autoSpaceDN w:val="0"/>
        <w:adjustRightInd w:val="0"/>
        <w:spacing w:before="300" w:after="0" w:line="360" w:lineRule="auto"/>
        <w:ind w:hanging="14"/>
        <w:rPr>
          <w:rFonts w:ascii="STIX Two Text" w:hAnsi="STIX Two Text" w:cs="STIX MathJax Main"/>
          <w:color w:val="221E1F"/>
          <w:sz w:val="20"/>
          <w:szCs w:val="20"/>
        </w:rPr>
      </w:pPr>
    </w:p>
    <w:p w14:paraId="396BF475" w14:textId="77777777" w:rsidR="00E10360" w:rsidRPr="003629A0" w:rsidRDefault="00E10360" w:rsidP="00E10360">
      <w:pPr>
        <w:spacing w:line="360" w:lineRule="auto"/>
        <w:ind w:hanging="14"/>
        <w:rPr>
          <w:rFonts w:ascii="STIX Two Text" w:hAnsi="STIX Two Text" w:cs="STIX"/>
          <w:b/>
          <w:sz w:val="20"/>
          <w:szCs w:val="20"/>
        </w:rPr>
      </w:pPr>
      <w:r w:rsidRPr="003629A0">
        <w:rPr>
          <w:rFonts w:ascii="STIX Two Text" w:hAnsi="STIX Two Text" w:cs="STIX"/>
          <w:b/>
          <w:sz w:val="20"/>
          <w:szCs w:val="20"/>
        </w:rPr>
        <w:t>Solution 1.26</w:t>
      </w:r>
    </w:p>
    <w:p w14:paraId="7D8DFF85" w14:textId="77777777" w:rsidR="00E10360" w:rsidRPr="003629A0" w:rsidRDefault="00E10360" w:rsidP="00E10360">
      <w:pPr>
        <w:autoSpaceDE w:val="0"/>
        <w:autoSpaceDN w:val="0"/>
        <w:adjustRightInd w:val="0"/>
        <w:spacing w:before="140" w:after="0" w:line="360" w:lineRule="auto"/>
        <w:ind w:hanging="14"/>
        <w:rPr>
          <w:rFonts w:ascii="STIX Two Text" w:hAnsi="STIX Two Text"/>
          <w:b/>
          <w:color w:val="221E1F"/>
          <w:sz w:val="20"/>
          <w:szCs w:val="20"/>
        </w:rPr>
      </w:pPr>
      <w:r w:rsidRPr="003629A0">
        <w:rPr>
          <w:rFonts w:ascii="STIX Two Text" w:hAnsi="STIX Two Text"/>
          <w:b/>
          <w:color w:val="221E1F"/>
          <w:sz w:val="20"/>
          <w:szCs w:val="20"/>
        </w:rPr>
        <w:t>Problem Statement</w:t>
      </w:r>
    </w:p>
    <w:p w14:paraId="4B909B69" w14:textId="77777777" w:rsidR="00E10360" w:rsidRPr="003629A0" w:rsidRDefault="00E10360" w:rsidP="00E10360">
      <w:pPr>
        <w:autoSpaceDE w:val="0"/>
        <w:autoSpaceDN w:val="0"/>
        <w:adjustRightInd w:val="0"/>
        <w:spacing w:before="140" w:after="0" w:line="360" w:lineRule="auto"/>
        <w:ind w:hanging="14"/>
        <w:rPr>
          <w:rFonts w:ascii="STIX Two Text" w:hAnsi="STIX Two Text"/>
          <w:color w:val="221E1F"/>
          <w:sz w:val="20"/>
          <w:szCs w:val="20"/>
        </w:rPr>
      </w:pPr>
      <w:r w:rsidRPr="003629A0">
        <w:rPr>
          <w:rFonts w:ascii="STIX Two Text" w:hAnsi="STIX Two Text"/>
          <w:color w:val="221E1F"/>
          <w:sz w:val="20"/>
          <w:szCs w:val="20"/>
        </w:rPr>
        <w:t>Consider the following proposal for a decimal calendar. The fundamental unit is the decimal year (Yr), equal to the number of conventional (SI) seconds required for the earth to complete a circuit of the sun. Other units are defined in the following table. Develop, where possible, factors for converting decimal calendar units to conventional calendar units. Discuss pros and cons of the proposal.</w:t>
      </w:r>
    </w:p>
    <w:p w14:paraId="6D5278BC" w14:textId="7A514C5F" w:rsidR="00E10360" w:rsidRDefault="00E10360" w:rsidP="00E10360">
      <w:pPr>
        <w:autoSpaceDE w:val="0"/>
        <w:autoSpaceDN w:val="0"/>
        <w:adjustRightInd w:val="0"/>
        <w:spacing w:before="140" w:after="0" w:line="360" w:lineRule="auto"/>
        <w:ind w:hanging="14"/>
        <w:rPr>
          <w:rFonts w:ascii="STIX Two Text" w:hAnsi="STIX Two Text" w:cs="STIX MathJax Main"/>
          <w:color w:val="221E1F"/>
          <w:sz w:val="20"/>
          <w:szCs w:val="20"/>
        </w:rPr>
      </w:pPr>
    </w:p>
    <w:tbl>
      <w:tblPr>
        <w:tblStyle w:val="TableGrid"/>
        <w:tblW w:w="0" w:type="auto"/>
        <w:tblLook w:val="04A0" w:firstRow="1" w:lastRow="0" w:firstColumn="1" w:lastColumn="0" w:noHBand="0" w:noVBand="1"/>
      </w:tblPr>
      <w:tblGrid>
        <w:gridCol w:w="2155"/>
        <w:gridCol w:w="900"/>
        <w:gridCol w:w="1080"/>
      </w:tblGrid>
      <w:tr w:rsidR="00133F01" w14:paraId="495295E3" w14:textId="77777777" w:rsidTr="00133F01">
        <w:tc>
          <w:tcPr>
            <w:tcW w:w="2155" w:type="dxa"/>
          </w:tcPr>
          <w:p w14:paraId="03BF2598" w14:textId="05494A3D"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Decimal Calendar Unit</w:t>
            </w:r>
          </w:p>
        </w:tc>
        <w:tc>
          <w:tcPr>
            <w:tcW w:w="900" w:type="dxa"/>
          </w:tcPr>
          <w:p w14:paraId="5711F67C" w14:textId="53E1C259"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Symbol</w:t>
            </w:r>
          </w:p>
        </w:tc>
        <w:tc>
          <w:tcPr>
            <w:tcW w:w="1080" w:type="dxa"/>
          </w:tcPr>
          <w:p w14:paraId="6729CAB6" w14:textId="7E202112"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 xml:space="preserve">Definition </w:t>
            </w:r>
          </w:p>
        </w:tc>
      </w:tr>
      <w:tr w:rsidR="00133F01" w14:paraId="4339D142" w14:textId="77777777" w:rsidTr="00133F01">
        <w:trPr>
          <w:trHeight w:hRule="exact" w:val="360"/>
        </w:trPr>
        <w:tc>
          <w:tcPr>
            <w:tcW w:w="2155" w:type="dxa"/>
          </w:tcPr>
          <w:p w14:paraId="004D0347" w14:textId="45B55C75"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 xml:space="preserve">Second </w:t>
            </w:r>
          </w:p>
        </w:tc>
        <w:tc>
          <w:tcPr>
            <w:tcW w:w="900" w:type="dxa"/>
          </w:tcPr>
          <w:p w14:paraId="25837E28" w14:textId="6D6CB730"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Sc</w:t>
            </w:r>
          </w:p>
        </w:tc>
        <w:tc>
          <w:tcPr>
            <w:tcW w:w="1080" w:type="dxa"/>
          </w:tcPr>
          <w:p w14:paraId="408B8353" w14:textId="53BB1990"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6</w:t>
            </w:r>
            <w:r>
              <w:rPr>
                <w:rFonts w:ascii="STIX Two Text" w:hAnsi="STIX Two Text" w:cs="STIX MathJax Main"/>
                <w:color w:val="221E1F"/>
                <w:sz w:val="20"/>
                <w:szCs w:val="20"/>
              </w:rPr>
              <w:t xml:space="preserve"> Yr</w:t>
            </w:r>
          </w:p>
        </w:tc>
      </w:tr>
      <w:tr w:rsidR="00133F01" w14:paraId="4AEA8493" w14:textId="77777777" w:rsidTr="00133F01">
        <w:trPr>
          <w:trHeight w:hRule="exact" w:val="360"/>
        </w:trPr>
        <w:tc>
          <w:tcPr>
            <w:tcW w:w="2155" w:type="dxa"/>
          </w:tcPr>
          <w:p w14:paraId="1C1D9D1B" w14:textId="48072E3F"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Minute</w:t>
            </w:r>
          </w:p>
        </w:tc>
        <w:tc>
          <w:tcPr>
            <w:tcW w:w="900" w:type="dxa"/>
          </w:tcPr>
          <w:p w14:paraId="3720DD44" w14:textId="0C98E086"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Mn</w:t>
            </w:r>
          </w:p>
        </w:tc>
        <w:tc>
          <w:tcPr>
            <w:tcW w:w="1080" w:type="dxa"/>
          </w:tcPr>
          <w:p w14:paraId="02D545FC" w14:textId="1C7F142A"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w:t>
            </w:r>
            <w:r>
              <w:rPr>
                <w:rFonts w:ascii="STIX Two Text" w:hAnsi="STIX Two Text" w:cs="STIX MathJax Main"/>
                <w:color w:val="221E1F"/>
                <w:sz w:val="20"/>
                <w:szCs w:val="20"/>
                <w:vertAlign w:val="superscript"/>
              </w:rPr>
              <w:t>5</w:t>
            </w:r>
            <w:r>
              <w:rPr>
                <w:rFonts w:ascii="STIX Two Text" w:hAnsi="STIX Two Text" w:cs="STIX MathJax Main"/>
                <w:color w:val="221E1F"/>
                <w:sz w:val="20"/>
                <w:szCs w:val="20"/>
              </w:rPr>
              <w:t xml:space="preserve"> Yr</w:t>
            </w:r>
          </w:p>
        </w:tc>
      </w:tr>
      <w:tr w:rsidR="00133F01" w14:paraId="47D20F0E" w14:textId="77777777" w:rsidTr="00133F01">
        <w:trPr>
          <w:trHeight w:hRule="exact" w:val="360"/>
        </w:trPr>
        <w:tc>
          <w:tcPr>
            <w:tcW w:w="2155" w:type="dxa"/>
          </w:tcPr>
          <w:p w14:paraId="21ECE5CE" w14:textId="6EE84584"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Hour</w:t>
            </w:r>
          </w:p>
        </w:tc>
        <w:tc>
          <w:tcPr>
            <w:tcW w:w="900" w:type="dxa"/>
          </w:tcPr>
          <w:p w14:paraId="1838D79F" w14:textId="382F9461"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Hr</w:t>
            </w:r>
          </w:p>
        </w:tc>
        <w:tc>
          <w:tcPr>
            <w:tcW w:w="1080" w:type="dxa"/>
          </w:tcPr>
          <w:p w14:paraId="57B4A2B0" w14:textId="646A08A2"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w:t>
            </w:r>
            <w:r>
              <w:rPr>
                <w:rFonts w:ascii="STIX Two Text" w:hAnsi="STIX Two Text" w:cs="STIX MathJax Main"/>
                <w:color w:val="221E1F"/>
                <w:sz w:val="20"/>
                <w:szCs w:val="20"/>
                <w:vertAlign w:val="superscript"/>
              </w:rPr>
              <w:t>4</w:t>
            </w:r>
            <w:r>
              <w:rPr>
                <w:rFonts w:ascii="STIX Two Text" w:hAnsi="STIX Two Text" w:cs="STIX MathJax Main"/>
                <w:color w:val="221E1F"/>
                <w:sz w:val="20"/>
                <w:szCs w:val="20"/>
              </w:rPr>
              <w:t xml:space="preserve"> Yr</w:t>
            </w:r>
          </w:p>
        </w:tc>
      </w:tr>
      <w:tr w:rsidR="00133F01" w14:paraId="2B9684EB" w14:textId="77777777" w:rsidTr="00133F01">
        <w:trPr>
          <w:trHeight w:hRule="exact" w:val="360"/>
        </w:trPr>
        <w:tc>
          <w:tcPr>
            <w:tcW w:w="2155" w:type="dxa"/>
          </w:tcPr>
          <w:p w14:paraId="6098731C" w14:textId="7FAB3EF0"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Day</w:t>
            </w:r>
          </w:p>
        </w:tc>
        <w:tc>
          <w:tcPr>
            <w:tcW w:w="900" w:type="dxa"/>
          </w:tcPr>
          <w:p w14:paraId="5384F002" w14:textId="2FAA0C8D"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Dy</w:t>
            </w:r>
          </w:p>
        </w:tc>
        <w:tc>
          <w:tcPr>
            <w:tcW w:w="1080" w:type="dxa"/>
          </w:tcPr>
          <w:p w14:paraId="2DF859B7" w14:textId="0E6A31FA"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w:t>
            </w:r>
            <w:r>
              <w:rPr>
                <w:rFonts w:ascii="STIX Two Text" w:hAnsi="STIX Two Text" w:cs="STIX MathJax Main"/>
                <w:color w:val="221E1F"/>
                <w:sz w:val="20"/>
                <w:szCs w:val="20"/>
                <w:vertAlign w:val="superscript"/>
              </w:rPr>
              <w:t>3</w:t>
            </w:r>
            <w:r>
              <w:rPr>
                <w:rFonts w:ascii="STIX Two Text" w:hAnsi="STIX Two Text" w:cs="STIX MathJax Main"/>
                <w:color w:val="221E1F"/>
                <w:sz w:val="20"/>
                <w:szCs w:val="20"/>
              </w:rPr>
              <w:t xml:space="preserve"> Yr</w:t>
            </w:r>
          </w:p>
        </w:tc>
      </w:tr>
      <w:tr w:rsidR="00133F01" w14:paraId="542B8F63" w14:textId="77777777" w:rsidTr="00133F01">
        <w:trPr>
          <w:trHeight w:hRule="exact" w:val="360"/>
        </w:trPr>
        <w:tc>
          <w:tcPr>
            <w:tcW w:w="2155" w:type="dxa"/>
          </w:tcPr>
          <w:p w14:paraId="4875F121" w14:textId="2F04DC05"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Week</w:t>
            </w:r>
          </w:p>
        </w:tc>
        <w:tc>
          <w:tcPr>
            <w:tcW w:w="900" w:type="dxa"/>
          </w:tcPr>
          <w:p w14:paraId="6FB05CF2" w14:textId="6876E71E"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Wk</w:t>
            </w:r>
          </w:p>
        </w:tc>
        <w:tc>
          <w:tcPr>
            <w:tcW w:w="1080" w:type="dxa"/>
          </w:tcPr>
          <w:p w14:paraId="5BEAA793" w14:textId="5E04E6D0"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w:t>
            </w:r>
            <w:r>
              <w:rPr>
                <w:rFonts w:ascii="STIX Two Text" w:hAnsi="STIX Two Text" w:cs="STIX MathJax Main"/>
                <w:color w:val="221E1F"/>
                <w:sz w:val="20"/>
                <w:szCs w:val="20"/>
                <w:vertAlign w:val="superscript"/>
              </w:rPr>
              <w:t>2</w:t>
            </w:r>
            <w:r>
              <w:rPr>
                <w:rFonts w:ascii="STIX Two Text" w:hAnsi="STIX Two Text" w:cs="STIX MathJax Main"/>
                <w:color w:val="221E1F"/>
                <w:sz w:val="20"/>
                <w:szCs w:val="20"/>
              </w:rPr>
              <w:t xml:space="preserve"> Yr</w:t>
            </w:r>
          </w:p>
        </w:tc>
      </w:tr>
      <w:tr w:rsidR="00133F01" w14:paraId="6A7214D0" w14:textId="77777777" w:rsidTr="00133F01">
        <w:trPr>
          <w:trHeight w:hRule="exact" w:val="360"/>
        </w:trPr>
        <w:tc>
          <w:tcPr>
            <w:tcW w:w="2155" w:type="dxa"/>
          </w:tcPr>
          <w:p w14:paraId="2628B2C4" w14:textId="0BCDCEA2"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 xml:space="preserve">Month </w:t>
            </w:r>
          </w:p>
        </w:tc>
        <w:tc>
          <w:tcPr>
            <w:tcW w:w="900" w:type="dxa"/>
          </w:tcPr>
          <w:p w14:paraId="025ECEF7" w14:textId="17D7EFE6"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Mo</w:t>
            </w:r>
          </w:p>
        </w:tc>
        <w:tc>
          <w:tcPr>
            <w:tcW w:w="1080" w:type="dxa"/>
          </w:tcPr>
          <w:p w14:paraId="0A369155" w14:textId="6C960522"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10</w:t>
            </w:r>
            <w:r w:rsidRPr="00133F01">
              <w:rPr>
                <w:rFonts w:ascii="STIX Two Text" w:hAnsi="STIX Two Text" w:cs="STIX MathJax Main"/>
                <w:color w:val="221E1F"/>
                <w:sz w:val="20"/>
                <w:szCs w:val="20"/>
                <w:vertAlign w:val="superscript"/>
              </w:rPr>
              <w:t>-</w:t>
            </w:r>
            <w:r>
              <w:rPr>
                <w:rFonts w:ascii="STIX Two Text" w:hAnsi="STIX Two Text" w:cs="STIX MathJax Main"/>
                <w:color w:val="221E1F"/>
                <w:sz w:val="20"/>
                <w:szCs w:val="20"/>
                <w:vertAlign w:val="superscript"/>
              </w:rPr>
              <w:t>1</w:t>
            </w:r>
            <w:r>
              <w:rPr>
                <w:rFonts w:ascii="STIX Two Text" w:hAnsi="STIX Two Text" w:cs="STIX MathJax Main"/>
                <w:color w:val="221E1F"/>
                <w:sz w:val="20"/>
                <w:szCs w:val="20"/>
              </w:rPr>
              <w:t xml:space="preserve"> Yr</w:t>
            </w:r>
          </w:p>
        </w:tc>
      </w:tr>
      <w:tr w:rsidR="00133F01" w14:paraId="0924427B" w14:textId="77777777" w:rsidTr="00133F01">
        <w:trPr>
          <w:trHeight w:hRule="exact" w:val="360"/>
        </w:trPr>
        <w:tc>
          <w:tcPr>
            <w:tcW w:w="2155" w:type="dxa"/>
          </w:tcPr>
          <w:p w14:paraId="192F6B1B" w14:textId="49A85C83"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Year</w:t>
            </w:r>
          </w:p>
        </w:tc>
        <w:tc>
          <w:tcPr>
            <w:tcW w:w="900" w:type="dxa"/>
          </w:tcPr>
          <w:p w14:paraId="4B2CA5A0" w14:textId="725C35E2"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r>
              <w:rPr>
                <w:rFonts w:ascii="STIX Two Text" w:hAnsi="STIX Two Text" w:cs="STIX MathJax Main"/>
                <w:color w:val="221E1F"/>
                <w:sz w:val="20"/>
                <w:szCs w:val="20"/>
              </w:rPr>
              <w:t>Yr</w:t>
            </w:r>
          </w:p>
        </w:tc>
        <w:tc>
          <w:tcPr>
            <w:tcW w:w="1080" w:type="dxa"/>
          </w:tcPr>
          <w:p w14:paraId="0ADADB85" w14:textId="77777777" w:rsidR="00133F01" w:rsidRDefault="00133F01" w:rsidP="00E10360">
            <w:pPr>
              <w:autoSpaceDE w:val="0"/>
              <w:autoSpaceDN w:val="0"/>
              <w:adjustRightInd w:val="0"/>
              <w:spacing w:before="140" w:after="0" w:line="360" w:lineRule="auto"/>
              <w:rPr>
                <w:rFonts w:ascii="STIX Two Text" w:hAnsi="STIX Two Text" w:cs="STIX MathJax Main"/>
                <w:color w:val="221E1F"/>
                <w:sz w:val="20"/>
                <w:szCs w:val="20"/>
              </w:rPr>
            </w:pPr>
          </w:p>
        </w:tc>
      </w:tr>
    </w:tbl>
    <w:p w14:paraId="163BEEE9" w14:textId="77777777" w:rsidR="00133F01" w:rsidRPr="003629A0" w:rsidRDefault="00133F01" w:rsidP="00E10360">
      <w:pPr>
        <w:autoSpaceDE w:val="0"/>
        <w:autoSpaceDN w:val="0"/>
        <w:adjustRightInd w:val="0"/>
        <w:spacing w:before="140" w:after="0" w:line="360" w:lineRule="auto"/>
        <w:ind w:hanging="14"/>
        <w:rPr>
          <w:rFonts w:ascii="STIX Two Text" w:hAnsi="STIX Two Text" w:cs="STIX MathJax Main"/>
          <w:color w:val="221E1F"/>
          <w:sz w:val="20"/>
          <w:szCs w:val="20"/>
        </w:rPr>
      </w:pPr>
    </w:p>
    <w:p w14:paraId="0FEEBFDB" w14:textId="77777777" w:rsidR="00E10360" w:rsidRPr="003629A0" w:rsidRDefault="00E10360" w:rsidP="00E10360">
      <w:pPr>
        <w:autoSpaceDE w:val="0"/>
        <w:autoSpaceDN w:val="0"/>
        <w:adjustRightInd w:val="0"/>
        <w:spacing w:before="140" w:after="0" w:line="360" w:lineRule="auto"/>
        <w:ind w:hanging="14"/>
        <w:rPr>
          <w:rFonts w:ascii="STIX Two Text" w:hAnsi="STIX Two Text" w:cs="STIX MathJax Main"/>
          <w:color w:val="221E1F"/>
          <w:sz w:val="20"/>
          <w:szCs w:val="20"/>
        </w:rPr>
      </w:pPr>
      <w:r w:rsidRPr="003629A0">
        <w:rPr>
          <w:rFonts w:ascii="STIX Two Text" w:hAnsi="STIX Two Text" w:cs="STIX MathJax Main"/>
          <w:b/>
          <w:color w:val="221E1F"/>
          <w:sz w:val="20"/>
          <w:szCs w:val="20"/>
        </w:rPr>
        <w:t>Solution</w:t>
      </w:r>
    </w:p>
    <w:p w14:paraId="3B909931" w14:textId="77777777" w:rsidR="00931A5B" w:rsidRPr="003629A0" w:rsidRDefault="00931A5B" w:rsidP="00931A5B">
      <w:pPr>
        <w:pStyle w:val="Default"/>
        <w:spacing w:line="360" w:lineRule="auto"/>
        <w:rPr>
          <w:rFonts w:ascii="STIX Two Text" w:hAnsi="STIX Two Text"/>
          <w:sz w:val="20"/>
        </w:rPr>
      </w:pPr>
    </w:p>
    <w:p w14:paraId="5542FC44" w14:textId="3CCFE36B" w:rsidR="00E10360" w:rsidRPr="003629A0" w:rsidRDefault="00E10360" w:rsidP="00E10360">
      <w:pPr>
        <w:pStyle w:val="CM39"/>
        <w:spacing w:after="157" w:line="360" w:lineRule="auto"/>
        <w:ind w:left="-1"/>
        <w:rPr>
          <w:rFonts w:ascii="STIX Two Text" w:hAnsi="STIX Two Text" w:cs="Arial"/>
          <w:bCs/>
          <w:sz w:val="20"/>
        </w:rPr>
      </w:pPr>
      <w:r w:rsidRPr="003629A0">
        <w:rPr>
          <w:rFonts w:ascii="STIX Two Text" w:hAnsi="STIX Two Text" w:cs="Arial"/>
          <w:bCs/>
          <w:sz w:val="20"/>
        </w:rPr>
        <w:t>There is a little ambiguity in the number of seconds per year, because of leap year, occasional addition of “leap-seconds”, etc.</w:t>
      </w:r>
      <w:r w:rsidR="00E7661F" w:rsidRPr="003629A0">
        <w:rPr>
          <w:rFonts w:ascii="STIX Two Text" w:hAnsi="STIX Two Text" w:cs="Arial"/>
          <w:bCs/>
          <w:sz w:val="20"/>
        </w:rPr>
        <w:t xml:space="preserve"> </w:t>
      </w:r>
    </w:p>
    <w:p w14:paraId="20A58B4A" w14:textId="77777777" w:rsidR="001F0914" w:rsidRPr="003629A0" w:rsidRDefault="001F0914" w:rsidP="001F0914">
      <w:pPr>
        <w:spacing w:afterLines="80" w:after="192" w:line="360" w:lineRule="auto"/>
        <w:rPr>
          <w:rFonts w:ascii="STIX Two Text" w:hAnsi="STIX Two Text" w:cs="STIX"/>
          <w:sz w:val="20"/>
          <w:szCs w:val="24"/>
        </w:rPr>
      </w:pPr>
      <w:r w:rsidRPr="003629A0">
        <w:rPr>
          <w:rFonts w:ascii="STIX Two Text" w:hAnsi="STIX Two Text" w:cs="Arial"/>
          <w:i/>
          <w:sz w:val="20"/>
          <w:szCs w:val="24"/>
        </w:rPr>
        <w:t>Solution continued on next page…</w:t>
      </w:r>
      <w:r w:rsidRPr="003629A0">
        <w:rPr>
          <w:rFonts w:ascii="STIX Two Text" w:hAnsi="STIX Two Text" w:cs="STIX"/>
          <w:sz w:val="20"/>
          <w:szCs w:val="24"/>
        </w:rPr>
        <w:br w:type="page"/>
      </w:r>
    </w:p>
    <w:p w14:paraId="05D49007" w14:textId="555B88C7" w:rsidR="00E10360" w:rsidRPr="003629A0" w:rsidRDefault="00E10360" w:rsidP="00E10360">
      <w:pPr>
        <w:pStyle w:val="CM39"/>
        <w:spacing w:after="157" w:line="360" w:lineRule="auto"/>
        <w:ind w:left="-1"/>
        <w:rPr>
          <w:rFonts w:ascii="STIX Two Text" w:hAnsi="STIX Two Text" w:cs="Arial"/>
          <w:bCs/>
          <w:sz w:val="20"/>
        </w:rPr>
      </w:pPr>
      <w:r w:rsidRPr="003629A0">
        <w:rPr>
          <w:rFonts w:ascii="STIX Two Text" w:hAnsi="STIX Two Text" w:cs="Arial"/>
          <w:bCs/>
          <w:sz w:val="20"/>
        </w:rPr>
        <w:lastRenderedPageBreak/>
        <w:t>A reasonable number is 365.25 days*24 hours/day*60 min/hour*60 s/min = 31557600 s.</w:t>
      </w:r>
      <w:r w:rsidR="00E7661F" w:rsidRPr="003629A0">
        <w:rPr>
          <w:rFonts w:ascii="STIX Two Text" w:hAnsi="STIX Two Text" w:cs="Arial"/>
          <w:bCs/>
          <w:sz w:val="20"/>
        </w:rPr>
        <w:t xml:space="preserve"> </w:t>
      </w:r>
      <w:r w:rsidRPr="003629A0">
        <w:rPr>
          <w:rFonts w:ascii="STIX Two Text" w:hAnsi="STIX Two Text" w:cs="Arial"/>
          <w:bCs/>
          <w:sz w:val="20"/>
        </w:rPr>
        <w:t>Using this value, the above decimal calendar units are</w:t>
      </w:r>
    </w:p>
    <w:p w14:paraId="46A60F6B"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Sc = 31.6 s = 0.53 minutes</w:t>
      </w:r>
    </w:p>
    <w:p w14:paraId="6BAA6285"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Mn = 316 s = 5.26 minutes</w:t>
      </w:r>
    </w:p>
    <w:p w14:paraId="029282AE"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Hr = 3156 s = 52.6 minutes = 0.877 hour</w:t>
      </w:r>
    </w:p>
    <w:p w14:paraId="49ABF226"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Dy = 526 minutes = 8.77 hour = 0.365 days</w:t>
      </w:r>
    </w:p>
    <w:p w14:paraId="64758AB3"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Wk = 87.7 hour = 3.65 days</w:t>
      </w:r>
    </w:p>
    <w:p w14:paraId="0C56DF47" w14:textId="77777777" w:rsidR="00E10360" w:rsidRPr="003629A0" w:rsidRDefault="00E10360" w:rsidP="00E10360">
      <w:pPr>
        <w:pStyle w:val="Default"/>
        <w:spacing w:line="360" w:lineRule="auto"/>
        <w:rPr>
          <w:rFonts w:ascii="STIX Two Text" w:hAnsi="STIX Two Text" w:cs="Arial"/>
          <w:color w:val="auto"/>
          <w:sz w:val="20"/>
        </w:rPr>
      </w:pPr>
      <w:r w:rsidRPr="003629A0">
        <w:rPr>
          <w:rFonts w:ascii="STIX Two Text" w:hAnsi="STIX Two Text" w:cs="Arial"/>
          <w:color w:val="auto"/>
          <w:sz w:val="20"/>
        </w:rPr>
        <w:tab/>
        <w:t>1 Mo = 36.5 days</w:t>
      </w:r>
    </w:p>
    <w:p w14:paraId="7BC06FFF" w14:textId="77777777" w:rsidR="00E10360" w:rsidRPr="003629A0" w:rsidRDefault="00E10360" w:rsidP="00E10360">
      <w:pPr>
        <w:pStyle w:val="Default"/>
        <w:spacing w:line="360" w:lineRule="auto"/>
        <w:rPr>
          <w:rFonts w:ascii="STIX Two Text" w:hAnsi="STIX Two Text" w:cs="Arial"/>
          <w:color w:val="auto"/>
          <w:sz w:val="20"/>
        </w:rPr>
      </w:pPr>
    </w:p>
    <w:p w14:paraId="2095753C" w14:textId="0BE6627B" w:rsidR="00E10360" w:rsidRPr="00C915FA" w:rsidRDefault="00E10360" w:rsidP="00E10360">
      <w:pPr>
        <w:pStyle w:val="Default"/>
        <w:spacing w:line="360" w:lineRule="auto"/>
        <w:rPr>
          <w:rFonts w:ascii="STIX Two Text" w:hAnsi="STIX Two Text" w:cs="Arial"/>
          <w:color w:val="auto"/>
          <w:sz w:val="20"/>
        </w:rPr>
      </w:pPr>
      <w:r w:rsidRPr="00C915FA">
        <w:rPr>
          <w:rFonts w:ascii="STIX Two Text" w:hAnsi="STIX Two Text" w:cs="Arial"/>
          <w:color w:val="auto"/>
          <w:sz w:val="20"/>
        </w:rPr>
        <w:t>An inherent problem with this, or any other, decimal calendar is that a calendar needs to accommodate multiple “natural” time scales – at least the period of rotation of the earth, so that day/night cycles are reflected in the time units and the period of the earth’s orbit around the sun, so that seasonal changes are reflected in the time units.</w:t>
      </w:r>
      <w:r w:rsidR="00E7661F">
        <w:rPr>
          <w:rFonts w:ascii="STIX Two Text" w:hAnsi="STIX Two Text" w:cs="Arial"/>
          <w:color w:val="auto"/>
          <w:sz w:val="20"/>
        </w:rPr>
        <w:t xml:space="preserve"> </w:t>
      </w:r>
      <w:r w:rsidR="001F0914">
        <w:rPr>
          <w:rFonts w:ascii="STIX Two Text" w:hAnsi="STIX Two Text" w:cs="Arial"/>
          <w:color w:val="auto"/>
          <w:sz w:val="20"/>
        </w:rPr>
        <w:br/>
      </w:r>
      <w:r w:rsidRPr="00C915FA">
        <w:rPr>
          <w:rFonts w:ascii="STIX Two Text" w:hAnsi="STIX Two Text" w:cs="Arial"/>
          <w:color w:val="auto"/>
          <w:sz w:val="20"/>
        </w:rPr>
        <w:t>Such “natural” scales that govern our everyday experience are less prevalent for other dimensions, such as mass, length, etc.</w:t>
      </w:r>
    </w:p>
    <w:p w14:paraId="20BF5258" w14:textId="77777777" w:rsidR="00E10360" w:rsidRPr="00C915FA" w:rsidRDefault="00E10360" w:rsidP="00E10360">
      <w:pPr>
        <w:autoSpaceDE w:val="0"/>
        <w:autoSpaceDN w:val="0"/>
        <w:adjustRightInd w:val="0"/>
        <w:spacing w:before="140" w:after="0" w:line="360" w:lineRule="auto"/>
        <w:ind w:hanging="14"/>
        <w:rPr>
          <w:rFonts w:ascii="STIX Two Text" w:hAnsi="STIX Two Text" w:cs="STIX MathJax Main"/>
          <w:color w:val="221E1F"/>
          <w:sz w:val="20"/>
          <w:szCs w:val="20"/>
        </w:rPr>
      </w:pPr>
    </w:p>
    <w:p w14:paraId="2EA79D74" w14:textId="61404AB2" w:rsidR="00561A72" w:rsidRDefault="00561A72" w:rsidP="00021DAA">
      <w:pPr>
        <w:spacing w:line="240" w:lineRule="auto"/>
        <w:rPr>
          <w:rFonts w:ascii="STIX Two Text" w:hAnsi="STIX Two Text" w:cs="Arial"/>
          <w:sz w:val="20"/>
          <w:szCs w:val="24"/>
        </w:rPr>
      </w:pPr>
    </w:p>
    <w:p w14:paraId="591530AB" w14:textId="77777777" w:rsidR="00E10360" w:rsidRPr="00161E28" w:rsidRDefault="00E10360" w:rsidP="00E10360">
      <w:pPr>
        <w:spacing w:after="0" w:line="360" w:lineRule="auto"/>
        <w:ind w:hanging="14"/>
        <w:rPr>
          <w:rFonts w:ascii="STIX Two Text" w:hAnsi="STIX Two Text" w:cs="STIX"/>
          <w:b/>
          <w:sz w:val="20"/>
          <w:szCs w:val="20"/>
        </w:rPr>
      </w:pPr>
      <w:r w:rsidRPr="00161E28">
        <w:rPr>
          <w:rFonts w:ascii="STIX Two Text" w:hAnsi="STIX Two Text" w:cs="STIX"/>
          <w:b/>
          <w:sz w:val="20"/>
          <w:szCs w:val="20"/>
        </w:rPr>
        <w:t>Solution 1.27</w:t>
      </w:r>
    </w:p>
    <w:p w14:paraId="1CF8F1AE" w14:textId="77777777" w:rsidR="00E10360" w:rsidRPr="00161E28" w:rsidRDefault="00E10360" w:rsidP="00E10360">
      <w:pPr>
        <w:autoSpaceDE w:val="0"/>
        <w:autoSpaceDN w:val="0"/>
        <w:adjustRightInd w:val="0"/>
        <w:spacing w:after="0" w:line="360" w:lineRule="auto"/>
        <w:ind w:hanging="14"/>
        <w:rPr>
          <w:rFonts w:ascii="STIX Two Text" w:hAnsi="STIX Two Text" w:cs="STIX MathJax Main"/>
          <w:b/>
          <w:color w:val="221E1F"/>
          <w:sz w:val="20"/>
          <w:szCs w:val="20"/>
        </w:rPr>
      </w:pPr>
      <w:r w:rsidRPr="00161E28">
        <w:rPr>
          <w:rFonts w:ascii="STIX Two Text" w:hAnsi="STIX Two Text" w:cs="STIX MathJax Main"/>
          <w:b/>
          <w:color w:val="221E1F"/>
          <w:sz w:val="20"/>
          <w:szCs w:val="20"/>
        </w:rPr>
        <w:t>Problem Statement</w:t>
      </w:r>
    </w:p>
    <w:p w14:paraId="155C66B9" w14:textId="77777777" w:rsidR="00E10360" w:rsidRPr="00161E28"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161E28">
        <w:rPr>
          <w:rFonts w:ascii="STIX Two Text" w:hAnsi="STIX Two Text" w:cs="STIX MathJax Main"/>
          <w:color w:val="221E1F"/>
          <w:sz w:val="20"/>
          <w:szCs w:val="20"/>
        </w:rPr>
        <w:t>Energy costs vary greatly with energy source: coal @ $35.00/ton, gasoline @ a pump price of $2.75/gal, and electricity @ $0.100/kW·h. Conventional practice is to put these on a common basis by expressing them in $⋅GJ</w:t>
      </w:r>
      <w:r w:rsidRPr="00161E28">
        <w:rPr>
          <w:rFonts w:ascii="STIX Two Text" w:hAnsi="STIX Two Text" w:cs="STIX MathJax Main"/>
          <w:color w:val="221E1F"/>
          <w:sz w:val="28"/>
          <w:szCs w:val="15"/>
          <w:vertAlign w:val="superscript"/>
        </w:rPr>
        <w:t>−1</w:t>
      </w:r>
      <w:r w:rsidRPr="00161E28">
        <w:rPr>
          <w:rFonts w:ascii="STIX Two Text" w:hAnsi="STIX Two Text" w:cs="STIX MathJax Main"/>
          <w:color w:val="221E1F"/>
          <w:sz w:val="20"/>
          <w:szCs w:val="20"/>
        </w:rPr>
        <w:t>. For this purpose, assume gross heat</w:t>
      </w:r>
      <w:r w:rsidRPr="00161E28">
        <w:rPr>
          <w:rFonts w:ascii="STIX Two Text" w:hAnsi="STIX Two Text" w:cs="STIX MathJax Main"/>
          <w:color w:val="221E1F"/>
          <w:sz w:val="20"/>
          <w:szCs w:val="20"/>
        </w:rPr>
        <w:softHyphen/>
        <w:t>ing values of 29 MJ⋅kg</w:t>
      </w:r>
      <w:r w:rsidRPr="00161E28">
        <w:rPr>
          <w:rFonts w:ascii="STIX Two Text" w:hAnsi="STIX Two Text" w:cs="STIX MathJax Main"/>
          <w:color w:val="221E1F"/>
          <w:sz w:val="28"/>
          <w:szCs w:val="15"/>
          <w:vertAlign w:val="superscript"/>
        </w:rPr>
        <w:t>−1</w:t>
      </w:r>
      <w:r w:rsidRPr="00161E28">
        <w:rPr>
          <w:rFonts w:ascii="STIX Two Text" w:hAnsi="STIX Two Text" w:cs="STIX MathJax Main"/>
          <w:color w:val="221E1F"/>
          <w:sz w:val="20"/>
          <w:szCs w:val="15"/>
        </w:rPr>
        <w:t xml:space="preserve"> </w:t>
      </w:r>
      <w:r w:rsidRPr="00161E28">
        <w:rPr>
          <w:rFonts w:ascii="STIX Two Text" w:hAnsi="STIX Two Text" w:cs="STIX MathJax Main"/>
          <w:color w:val="221E1F"/>
          <w:sz w:val="20"/>
          <w:szCs w:val="20"/>
        </w:rPr>
        <w:t>for coal and 37 GJ⋅m</w:t>
      </w:r>
      <w:r w:rsidRPr="00161E28">
        <w:rPr>
          <w:rFonts w:ascii="STIX Two Text" w:hAnsi="STIX Two Text" w:cs="STIX MathJax Main"/>
          <w:color w:val="221E1F"/>
          <w:sz w:val="28"/>
          <w:szCs w:val="15"/>
          <w:vertAlign w:val="superscript"/>
        </w:rPr>
        <w:t xml:space="preserve">−3 </w:t>
      </w:r>
      <w:r w:rsidRPr="00161E28">
        <w:rPr>
          <w:rFonts w:ascii="STIX Two Text" w:hAnsi="STIX Two Text" w:cs="STIX MathJax Main"/>
          <w:color w:val="221E1F"/>
          <w:sz w:val="20"/>
          <w:szCs w:val="20"/>
        </w:rPr>
        <w:t xml:space="preserve">for gasoline. </w:t>
      </w:r>
    </w:p>
    <w:p w14:paraId="14DD77C3" w14:textId="77777777" w:rsidR="00E10360" w:rsidRPr="00161E28" w:rsidRDefault="00E10360" w:rsidP="00E10360">
      <w:pPr>
        <w:autoSpaceDE w:val="0"/>
        <w:autoSpaceDN w:val="0"/>
        <w:adjustRightInd w:val="0"/>
        <w:spacing w:after="0" w:line="360" w:lineRule="auto"/>
        <w:ind w:left="960" w:hanging="960"/>
        <w:rPr>
          <w:rFonts w:ascii="STIX Two Text" w:hAnsi="STIX Two Text" w:cs="STIX MathJax Main"/>
          <w:color w:val="221E1F"/>
          <w:sz w:val="20"/>
          <w:szCs w:val="20"/>
        </w:rPr>
      </w:pPr>
      <w:r w:rsidRPr="00161E28">
        <w:rPr>
          <w:rFonts w:ascii="STIX Two Text" w:hAnsi="STIX Two Text" w:cs="STIX MathJax Main"/>
          <w:color w:val="221E1F"/>
          <w:sz w:val="20"/>
          <w:szCs w:val="20"/>
        </w:rPr>
        <w:t>(</w:t>
      </w:r>
      <w:r w:rsidRPr="00161E28">
        <w:rPr>
          <w:rFonts w:ascii="STIX Two Text" w:hAnsi="STIX Two Text" w:cs="STIX MathJax Main"/>
          <w:i/>
          <w:iCs/>
          <w:color w:val="221E1F"/>
          <w:sz w:val="20"/>
          <w:szCs w:val="20"/>
        </w:rPr>
        <w:t>a</w:t>
      </w:r>
      <w:r w:rsidRPr="00161E28">
        <w:rPr>
          <w:rFonts w:ascii="STIX Two Text" w:hAnsi="STIX Two Text" w:cs="STIX MathJax Main"/>
          <w:color w:val="221E1F"/>
          <w:sz w:val="20"/>
          <w:szCs w:val="20"/>
        </w:rPr>
        <w:t>) Rank order the three energy sources with respect to energy cost in $⋅GJ</w:t>
      </w:r>
      <w:r w:rsidRPr="00161E28">
        <w:rPr>
          <w:rFonts w:ascii="STIX Two Text" w:hAnsi="STIX Two Text" w:cs="STIX MathJax Main"/>
          <w:color w:val="221E1F"/>
          <w:sz w:val="28"/>
          <w:szCs w:val="15"/>
          <w:vertAlign w:val="superscript"/>
        </w:rPr>
        <w:t>−1</w:t>
      </w:r>
      <w:r w:rsidRPr="00161E28">
        <w:rPr>
          <w:rFonts w:ascii="STIX Two Text" w:hAnsi="STIX Two Text" w:cs="STIX MathJax Main"/>
          <w:color w:val="221E1F"/>
          <w:sz w:val="20"/>
          <w:szCs w:val="20"/>
        </w:rPr>
        <w:t xml:space="preserve">. </w:t>
      </w:r>
    </w:p>
    <w:p w14:paraId="0F48424B" w14:textId="77777777" w:rsidR="00E10360" w:rsidRPr="00161E28"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161E28">
        <w:rPr>
          <w:rFonts w:ascii="STIX Two Text" w:hAnsi="STIX Two Text" w:cs="STIX MathJax Main"/>
          <w:color w:val="221E1F"/>
          <w:sz w:val="20"/>
          <w:szCs w:val="20"/>
        </w:rPr>
        <w:t>(</w:t>
      </w:r>
      <w:r w:rsidRPr="00161E28">
        <w:rPr>
          <w:rFonts w:ascii="STIX Two Text" w:hAnsi="STIX Two Text" w:cs="STIX MathJax Main"/>
          <w:i/>
          <w:iCs/>
          <w:color w:val="221E1F"/>
          <w:sz w:val="20"/>
          <w:szCs w:val="20"/>
        </w:rPr>
        <w:t>b</w:t>
      </w:r>
      <w:r w:rsidRPr="00161E28">
        <w:rPr>
          <w:rFonts w:ascii="STIX Two Text" w:hAnsi="STIX Two Text" w:cs="STIX MathJax Main"/>
          <w:color w:val="221E1F"/>
          <w:sz w:val="20"/>
          <w:szCs w:val="20"/>
        </w:rPr>
        <w:t>) Explain the large disparity in the numerical results of part (</w:t>
      </w:r>
      <w:r w:rsidRPr="00161E28">
        <w:rPr>
          <w:rFonts w:ascii="STIX Two Text" w:hAnsi="STIX Two Text" w:cs="STIX MathJax Main"/>
          <w:i/>
          <w:iCs/>
          <w:color w:val="221E1F"/>
          <w:sz w:val="20"/>
          <w:szCs w:val="20"/>
        </w:rPr>
        <w:t>a</w:t>
      </w:r>
      <w:r w:rsidRPr="00161E28">
        <w:rPr>
          <w:rFonts w:ascii="STIX Two Text" w:hAnsi="STIX Two Text" w:cs="STIX MathJax Main"/>
          <w:color w:val="221E1F"/>
          <w:sz w:val="20"/>
          <w:szCs w:val="20"/>
        </w:rPr>
        <w:t>). Discuss the advan</w:t>
      </w:r>
      <w:r w:rsidRPr="00161E28">
        <w:rPr>
          <w:rFonts w:ascii="STIX Two Text" w:hAnsi="STIX Two Text" w:cs="STIX MathJax Main"/>
          <w:color w:val="221E1F"/>
          <w:sz w:val="20"/>
          <w:szCs w:val="20"/>
        </w:rPr>
        <w:softHyphen/>
        <w:t>tages and disadvantages of the three energy sources.</w:t>
      </w:r>
    </w:p>
    <w:p w14:paraId="1E7C1051" w14:textId="77777777" w:rsidR="00E10360" w:rsidRDefault="00E10360" w:rsidP="00E10360">
      <w:pPr>
        <w:autoSpaceDE w:val="0"/>
        <w:autoSpaceDN w:val="0"/>
        <w:adjustRightInd w:val="0"/>
        <w:spacing w:after="0" w:line="360" w:lineRule="auto"/>
        <w:ind w:hanging="14"/>
        <w:rPr>
          <w:rFonts w:ascii="STIX Two Text" w:hAnsi="STIX Two Text" w:cs="STIX MathJax Main"/>
          <w:b/>
          <w:color w:val="221E1F"/>
          <w:sz w:val="20"/>
          <w:szCs w:val="20"/>
        </w:rPr>
      </w:pPr>
    </w:p>
    <w:p w14:paraId="37DA5536" w14:textId="77777777" w:rsidR="00E10360" w:rsidRDefault="00E10360" w:rsidP="00E10360">
      <w:pPr>
        <w:autoSpaceDE w:val="0"/>
        <w:autoSpaceDN w:val="0"/>
        <w:adjustRightInd w:val="0"/>
        <w:spacing w:after="0" w:line="360" w:lineRule="auto"/>
        <w:ind w:hanging="14"/>
        <w:rPr>
          <w:rFonts w:ascii="STIX Two Text" w:hAnsi="STIX Two Text" w:cs="STIX MathJax Main"/>
          <w:b/>
          <w:color w:val="221E1F"/>
          <w:sz w:val="20"/>
          <w:szCs w:val="20"/>
        </w:rPr>
      </w:pPr>
      <w:r>
        <w:rPr>
          <w:rFonts w:ascii="STIX Two Text" w:hAnsi="STIX Two Text" w:cs="STIX MathJax Main"/>
          <w:b/>
          <w:color w:val="221E1F"/>
          <w:sz w:val="20"/>
          <w:szCs w:val="20"/>
        </w:rPr>
        <w:br w:type="page"/>
      </w:r>
    </w:p>
    <w:p w14:paraId="6223F18A" w14:textId="3551B63B" w:rsidR="00E10360" w:rsidRDefault="00E10360" w:rsidP="00E10360">
      <w:pPr>
        <w:autoSpaceDE w:val="0"/>
        <w:autoSpaceDN w:val="0"/>
        <w:adjustRightInd w:val="0"/>
        <w:spacing w:after="0" w:line="360" w:lineRule="auto"/>
        <w:ind w:hanging="14"/>
        <w:rPr>
          <w:rFonts w:ascii="STIX Two Text" w:hAnsi="STIX Two Text" w:cs="STIX MathJax Main"/>
          <w:b/>
          <w:color w:val="221E1F"/>
          <w:sz w:val="20"/>
          <w:szCs w:val="20"/>
        </w:rPr>
      </w:pPr>
      <w:r w:rsidRPr="00161E28">
        <w:rPr>
          <w:rFonts w:ascii="STIX Two Text" w:hAnsi="STIX Two Text" w:cs="STIX MathJax Main"/>
          <w:b/>
          <w:color w:val="221E1F"/>
          <w:sz w:val="20"/>
          <w:szCs w:val="20"/>
        </w:rPr>
        <w:lastRenderedPageBreak/>
        <w:t>Solution</w:t>
      </w:r>
    </w:p>
    <w:p w14:paraId="24D00196" w14:textId="77777777" w:rsidR="00931A5B" w:rsidRPr="001F6DC1" w:rsidRDefault="00931A5B" w:rsidP="00931A5B">
      <w:pPr>
        <w:pStyle w:val="Default"/>
        <w:spacing w:line="360" w:lineRule="auto"/>
        <w:rPr>
          <w:rFonts w:ascii="STIX Two Text" w:hAnsi="STIX Two Text"/>
          <w:sz w:val="20"/>
        </w:rPr>
      </w:pPr>
    </w:p>
    <w:p w14:paraId="17F6211D" w14:textId="72708AD5" w:rsidR="00E10360" w:rsidRPr="00161E28" w:rsidRDefault="000934A8" w:rsidP="00652F83">
      <w:pPr>
        <w:pStyle w:val="CM39"/>
        <w:spacing w:line="360" w:lineRule="auto"/>
        <w:ind w:left="-1"/>
        <w:rPr>
          <w:rFonts w:ascii="STIX Two Text" w:hAnsi="STIX Two Text" w:cs="Arial"/>
          <w:bCs/>
          <w:sz w:val="20"/>
        </w:rPr>
      </w:pPr>
      <w:r w:rsidRPr="00161E28">
        <w:rPr>
          <w:rFonts w:ascii="STIX Two Text" w:hAnsi="STIX Two Text" w:cs="Arial"/>
          <w:sz w:val="20"/>
        </w:rPr>
        <w:t>(</w:t>
      </w:r>
      <w:r>
        <w:rPr>
          <w:rFonts w:ascii="STIX Two Text" w:hAnsi="STIX Two Text" w:cs="Arial"/>
          <w:sz w:val="20"/>
        </w:rPr>
        <w:t>a</w:t>
      </w:r>
      <w:r w:rsidRPr="00161E28">
        <w:rPr>
          <w:rFonts w:ascii="STIX Two Text" w:hAnsi="STIX Two Text" w:cs="Arial"/>
          <w:sz w:val="20"/>
        </w:rPr>
        <w:t xml:space="preserve">) </w:t>
      </w:r>
      <w:r w:rsidR="00E10360" w:rsidRPr="00161E28">
        <w:rPr>
          <w:rFonts w:ascii="STIX Two Text" w:hAnsi="STIX Two Text" w:cs="Arial"/>
          <w:bCs/>
          <w:sz w:val="20"/>
        </w:rPr>
        <w:t>The cost of coal per GJ is $25/ton / (907.2 kg/ton * 0.029 GJ/kg ) = $0.95 /GJ.</w:t>
      </w:r>
    </w:p>
    <w:p w14:paraId="5861112D" w14:textId="77777777" w:rsidR="00E10360" w:rsidRPr="00161E28" w:rsidRDefault="00E10360" w:rsidP="00E10360">
      <w:pPr>
        <w:pStyle w:val="CM39"/>
        <w:spacing w:line="360" w:lineRule="auto"/>
        <w:ind w:left="-1"/>
        <w:rPr>
          <w:rFonts w:ascii="STIX Two Text" w:hAnsi="STIX Two Text" w:cs="Arial"/>
          <w:bCs/>
          <w:sz w:val="20"/>
        </w:rPr>
      </w:pPr>
      <w:r w:rsidRPr="00161E28">
        <w:rPr>
          <w:rFonts w:ascii="STIX Two Text" w:hAnsi="STIX Two Text" w:cs="Arial"/>
          <w:sz w:val="20"/>
        </w:rPr>
        <w:t>The cost of gasoline is $2/gal * 264.2 gal/m</w:t>
      </w:r>
      <w:r w:rsidRPr="00161E28">
        <w:rPr>
          <w:rFonts w:ascii="STIX Two Text" w:hAnsi="STIX Two Text" w:cs="Arial"/>
          <w:sz w:val="28"/>
          <w:vertAlign w:val="superscript"/>
        </w:rPr>
        <w:t>3</w:t>
      </w:r>
      <w:r w:rsidRPr="00161E28">
        <w:rPr>
          <w:rFonts w:ascii="STIX Two Text" w:hAnsi="STIX Two Text" w:cs="Arial"/>
          <w:sz w:val="20"/>
        </w:rPr>
        <w:t xml:space="preserve"> / 37 GJ/m</w:t>
      </w:r>
      <w:r w:rsidRPr="00161E28">
        <w:rPr>
          <w:rFonts w:ascii="STIX Two Text" w:hAnsi="STIX Two Text" w:cs="Arial"/>
          <w:sz w:val="28"/>
          <w:vertAlign w:val="superscript"/>
        </w:rPr>
        <w:t>3</w:t>
      </w:r>
      <w:r w:rsidRPr="00161E28">
        <w:rPr>
          <w:rFonts w:ascii="STIX Two Text" w:hAnsi="STIX Two Text" w:cs="Arial"/>
          <w:sz w:val="20"/>
        </w:rPr>
        <w:t xml:space="preserve"> = $14.30 /GJ.</w:t>
      </w:r>
    </w:p>
    <w:p w14:paraId="1EDCDBAB" w14:textId="77777777" w:rsidR="00E10360" w:rsidRPr="00161E28" w:rsidRDefault="00E10360" w:rsidP="00E10360">
      <w:pPr>
        <w:pStyle w:val="Default"/>
        <w:spacing w:line="360" w:lineRule="auto"/>
        <w:rPr>
          <w:rFonts w:ascii="STIX Two Text" w:hAnsi="STIX Two Text" w:cs="Arial"/>
          <w:color w:val="auto"/>
          <w:sz w:val="20"/>
        </w:rPr>
      </w:pPr>
      <w:r w:rsidRPr="00161E28">
        <w:rPr>
          <w:rFonts w:ascii="STIX Two Text" w:hAnsi="STIX Two Text" w:cs="Arial"/>
          <w:color w:val="auto"/>
          <w:sz w:val="20"/>
        </w:rPr>
        <w:t>The cost of electricity is $0.1 /(kW hr) / 0.0036 GJ/(kW hr) = $27.80 /GJ.</w:t>
      </w:r>
    </w:p>
    <w:p w14:paraId="19E3ED50" w14:textId="77777777" w:rsidR="00E10360" w:rsidRPr="00161E28" w:rsidRDefault="00E10360" w:rsidP="00E10360">
      <w:pPr>
        <w:pStyle w:val="Default"/>
        <w:spacing w:line="360" w:lineRule="auto"/>
        <w:rPr>
          <w:rFonts w:ascii="STIX Two Text" w:hAnsi="STIX Two Text" w:cs="Arial"/>
          <w:color w:val="auto"/>
          <w:sz w:val="20"/>
        </w:rPr>
      </w:pPr>
      <w:r w:rsidRPr="00161E28">
        <w:rPr>
          <w:rFonts w:ascii="STIX Two Text" w:hAnsi="STIX Two Text" w:cs="Arial"/>
          <w:color w:val="auto"/>
          <w:sz w:val="20"/>
        </w:rPr>
        <w:t>Coal is least expensive, electricity is most expensive.</w:t>
      </w:r>
    </w:p>
    <w:p w14:paraId="5813E6C2" w14:textId="77777777" w:rsidR="00E10360" w:rsidRPr="00161E28" w:rsidRDefault="00E10360" w:rsidP="00E10360">
      <w:pPr>
        <w:pStyle w:val="Default"/>
        <w:spacing w:line="360" w:lineRule="auto"/>
        <w:rPr>
          <w:rFonts w:ascii="STIX Two Text" w:hAnsi="STIX Two Text" w:cs="Arial"/>
          <w:color w:val="auto"/>
          <w:sz w:val="20"/>
        </w:rPr>
      </w:pPr>
    </w:p>
    <w:p w14:paraId="0E88925F" w14:textId="0BE648B9" w:rsidR="00E10360" w:rsidRPr="00161E28" w:rsidRDefault="00E10360" w:rsidP="00E10360">
      <w:pPr>
        <w:pStyle w:val="Default"/>
        <w:spacing w:line="360" w:lineRule="auto"/>
        <w:rPr>
          <w:rFonts w:ascii="STIX Two Text" w:hAnsi="STIX Two Text" w:cs="Arial"/>
          <w:color w:val="auto"/>
          <w:sz w:val="20"/>
        </w:rPr>
      </w:pPr>
      <w:r w:rsidRPr="00161E28">
        <w:rPr>
          <w:rFonts w:ascii="STIX Two Text" w:hAnsi="STIX Two Text" w:cs="Arial"/>
          <w:color w:val="auto"/>
          <w:sz w:val="20"/>
        </w:rPr>
        <w:t>(b) One can explain this in a variety of ways, but the underlying factor is that energy that is more convenient and/or more efficiently usable costs more.</w:t>
      </w:r>
      <w:r w:rsidR="00E7661F">
        <w:rPr>
          <w:rFonts w:ascii="STIX Two Text" w:hAnsi="STIX Two Text" w:cs="Arial"/>
          <w:color w:val="auto"/>
          <w:sz w:val="20"/>
        </w:rPr>
        <w:t xml:space="preserve"> </w:t>
      </w:r>
      <w:r w:rsidRPr="00161E28">
        <w:rPr>
          <w:rFonts w:ascii="STIX Two Text" w:hAnsi="STIX Two Text" w:cs="Arial"/>
          <w:color w:val="auto"/>
          <w:sz w:val="20"/>
        </w:rPr>
        <w:t>Electricity can be converted to mechanical energy (work) with nearly 100% efficiency (at least &gt;90% in a well-designed electric motor).</w:t>
      </w:r>
      <w:r w:rsidR="00E7661F">
        <w:rPr>
          <w:rFonts w:ascii="STIX Two Text" w:hAnsi="STIX Two Text" w:cs="Arial"/>
          <w:color w:val="auto"/>
          <w:sz w:val="20"/>
        </w:rPr>
        <w:t xml:space="preserve"> </w:t>
      </w:r>
      <w:r w:rsidRPr="00161E28">
        <w:rPr>
          <w:rFonts w:ascii="STIX Two Text" w:hAnsi="STIX Two Text" w:cs="Arial"/>
          <w:color w:val="auto"/>
          <w:sz w:val="20"/>
        </w:rPr>
        <w:t>In contrast, a gasoline-burning internal combustion engine might have a typical efficiency of 30 to 35%.</w:t>
      </w:r>
      <w:r w:rsidR="00E7661F">
        <w:rPr>
          <w:rFonts w:ascii="STIX Two Text" w:hAnsi="STIX Two Text" w:cs="Arial"/>
          <w:color w:val="auto"/>
          <w:sz w:val="20"/>
        </w:rPr>
        <w:t xml:space="preserve"> </w:t>
      </w:r>
      <w:r w:rsidRPr="00161E28">
        <w:rPr>
          <w:rFonts w:ascii="STIX Two Text" w:hAnsi="STIX Two Text" w:cs="Arial"/>
          <w:color w:val="auto"/>
          <w:sz w:val="20"/>
        </w:rPr>
        <w:t>Thus, with the costs in part (a), and all other things being equal, an electric car might be more cost effective to operate than a gasoline-powered one, because the higher efficiency of energy use would more than make up for the higher cost per unit of energy input.</w:t>
      </w:r>
      <w:r w:rsidR="00E7661F">
        <w:rPr>
          <w:rFonts w:ascii="STIX Two Text" w:hAnsi="STIX Two Text" w:cs="Arial"/>
          <w:color w:val="auto"/>
          <w:sz w:val="20"/>
        </w:rPr>
        <w:t xml:space="preserve"> </w:t>
      </w:r>
      <w:r w:rsidRPr="00161E28">
        <w:rPr>
          <w:rFonts w:ascii="STIX Two Text" w:hAnsi="STIX Two Text" w:cs="Arial"/>
          <w:color w:val="auto"/>
          <w:sz w:val="20"/>
        </w:rPr>
        <w:t>This is what makes electric or plug-in hybrid vehicles (potentially) economical.</w:t>
      </w:r>
    </w:p>
    <w:p w14:paraId="2863FD96" w14:textId="6CA0657D" w:rsidR="00E10360" w:rsidRPr="00161E28" w:rsidRDefault="00E10360" w:rsidP="00E10360">
      <w:pPr>
        <w:autoSpaceDE w:val="0"/>
        <w:autoSpaceDN w:val="0"/>
        <w:adjustRightInd w:val="0"/>
        <w:spacing w:before="140" w:after="0" w:line="360" w:lineRule="auto"/>
        <w:ind w:hanging="14"/>
        <w:rPr>
          <w:rFonts w:ascii="STIX Two Text" w:hAnsi="STIX Two Text" w:cs="STIX MathJax Main"/>
          <w:color w:val="221E1F"/>
          <w:sz w:val="20"/>
          <w:szCs w:val="20"/>
        </w:rPr>
      </w:pPr>
      <w:r w:rsidRPr="00161E28">
        <w:rPr>
          <w:rFonts w:ascii="STIX Two Text" w:hAnsi="STIX Two Text" w:cs="Arial"/>
          <w:sz w:val="20"/>
        </w:rPr>
        <w:t>On the other hand, coal is inexpensive because it is very inconvenient to use.</w:t>
      </w:r>
      <w:r w:rsidR="00E7661F">
        <w:rPr>
          <w:rFonts w:ascii="STIX Two Text" w:hAnsi="STIX Two Text" w:cs="Arial"/>
          <w:sz w:val="20"/>
        </w:rPr>
        <w:t xml:space="preserve"> </w:t>
      </w:r>
      <w:r w:rsidRPr="00161E28">
        <w:rPr>
          <w:rFonts w:ascii="STIX Two Text" w:hAnsi="STIX Two Text" w:cs="Arial"/>
          <w:sz w:val="20"/>
        </w:rPr>
        <w:t>It cannot readily be used on a small scale, and is mostly consumed in large-scale industrial electricity generation and heating processes.</w:t>
      </w:r>
      <w:r w:rsidR="00E7661F">
        <w:rPr>
          <w:rFonts w:ascii="STIX Two Text" w:hAnsi="STIX Two Text" w:cs="Arial"/>
          <w:sz w:val="20"/>
        </w:rPr>
        <w:t xml:space="preserve"> </w:t>
      </w:r>
      <w:r w:rsidRPr="00161E28">
        <w:rPr>
          <w:rFonts w:ascii="STIX Two Text" w:hAnsi="STIX Two Text" w:cs="Arial"/>
          <w:sz w:val="20"/>
        </w:rPr>
        <w:t>A coal-fired power plant can convert about 1/3 of the energy of the coal into electricity.</w:t>
      </w:r>
      <w:r w:rsidR="00E7661F">
        <w:rPr>
          <w:rFonts w:ascii="STIX Two Text" w:hAnsi="STIX Two Text" w:cs="Arial"/>
          <w:sz w:val="20"/>
        </w:rPr>
        <w:t xml:space="preserve"> </w:t>
      </w:r>
      <w:r w:rsidRPr="00161E28">
        <w:rPr>
          <w:rFonts w:ascii="STIX Two Text" w:hAnsi="STIX Two Text" w:cs="Arial"/>
          <w:sz w:val="20"/>
        </w:rPr>
        <w:t>If that were the only cost of generating electricity, then with the costs in part (a), generating electricity from coal would be a very profitable business.</w:t>
      </w:r>
      <w:r w:rsidR="00E7661F">
        <w:rPr>
          <w:rFonts w:ascii="STIX Two Text" w:hAnsi="STIX Two Text" w:cs="Arial"/>
          <w:sz w:val="20"/>
        </w:rPr>
        <w:t xml:space="preserve"> </w:t>
      </w:r>
      <w:r w:rsidRPr="00161E28">
        <w:rPr>
          <w:rFonts w:ascii="STIX Two Text" w:hAnsi="STIX Two Text" w:cs="Arial"/>
          <w:sz w:val="20"/>
        </w:rPr>
        <w:t xml:space="preserve">However, the </w:t>
      </w:r>
      <w:r w:rsidRPr="00161E28">
        <w:rPr>
          <w:rFonts w:ascii="STIX Two Text" w:hAnsi="STIX Two Text" w:cs="Arial"/>
          <w:i/>
          <w:sz w:val="20"/>
        </w:rPr>
        <w:t>consumer</w:t>
      </w:r>
      <w:r w:rsidRPr="00161E28">
        <w:rPr>
          <w:rFonts w:ascii="STIX Two Text" w:hAnsi="STIX Two Text" w:cs="Arial"/>
          <w:sz w:val="20"/>
        </w:rPr>
        <w:t xml:space="preserve"> electricity cost of $0.10/kW*hr reflects (along with profits) the costs of building the coal-fired power plant (although most US plants are old, and fully amortized) the cost of crushing and cleaning up the coal for combustion, the cost of pollution mitigation, and the cost of transmitting the power from the power plant </w:t>
      </w:r>
      <w:r>
        <w:rPr>
          <w:rFonts w:ascii="STIX Two Text" w:hAnsi="STIX Two Text" w:cs="Arial"/>
          <w:sz w:val="20"/>
        </w:rPr>
        <w:t>to the customer</w:t>
      </w:r>
      <w:r w:rsidRPr="00161E28">
        <w:rPr>
          <w:rFonts w:ascii="STIX Two Text" w:hAnsi="STIX Two Text" w:cs="Arial"/>
          <w:sz w:val="20"/>
        </w:rPr>
        <w:t>.</w:t>
      </w:r>
      <w:r w:rsidR="00E7661F">
        <w:rPr>
          <w:rFonts w:ascii="STIX Two Text" w:hAnsi="STIX Two Text" w:cs="Arial"/>
          <w:sz w:val="20"/>
        </w:rPr>
        <w:t xml:space="preserve"> </w:t>
      </w:r>
      <w:r w:rsidRPr="00161E28">
        <w:rPr>
          <w:rFonts w:ascii="STIX Two Text" w:hAnsi="STIX Two Text" w:cs="Arial"/>
          <w:sz w:val="20"/>
        </w:rPr>
        <w:t>In mid-2</w:t>
      </w:r>
      <w:r>
        <w:rPr>
          <w:rFonts w:ascii="STIX Two Text" w:hAnsi="STIX Two Text" w:cs="Arial"/>
          <w:sz w:val="20"/>
        </w:rPr>
        <w:t>020</w:t>
      </w:r>
      <w:r w:rsidRPr="00161E28">
        <w:rPr>
          <w:rFonts w:ascii="STIX Two Text" w:hAnsi="STIX Two Text" w:cs="Arial"/>
          <w:sz w:val="20"/>
        </w:rPr>
        <w:t>, the actual average coal cost for power generation was about $2</w:t>
      </w:r>
      <w:r>
        <w:rPr>
          <w:rFonts w:ascii="STIX Two Text" w:hAnsi="STIX Two Text" w:cs="Arial"/>
          <w:sz w:val="20"/>
        </w:rPr>
        <w:t xml:space="preserve"> </w:t>
      </w:r>
      <w:r w:rsidRPr="00161E28">
        <w:rPr>
          <w:rFonts w:ascii="STIX Two Text" w:hAnsi="STIX Two Text" w:cs="Arial"/>
          <w:sz w:val="20"/>
        </w:rPr>
        <w:t>/GJ, which leads to an electricity generation cost of something like $0.03 per kW-hr, without including transmission costs, costs of pollution/cleanup, or capital costs of building the plant.</w:t>
      </w:r>
      <w:r>
        <w:rPr>
          <w:rFonts w:ascii="STIX Two Text" w:hAnsi="STIX Two Text" w:cs="Arial"/>
          <w:sz w:val="20"/>
        </w:rPr>
        <w:t xml:space="preserve"> </w:t>
      </w:r>
      <w:r w:rsidRPr="002E4545">
        <w:rPr>
          <w:rFonts w:ascii="STIX Two Text" w:hAnsi="STIX Two Text" w:cs="Arial"/>
          <w:sz w:val="20"/>
        </w:rPr>
        <w:t>However, coal cost varies widely by location and quality, from below $1 /GJ for low-quality coal in a remote location, to above $2 /GJ for higher-quality coal in a more desirable location.</w:t>
      </w:r>
    </w:p>
    <w:p w14:paraId="7A7E8187" w14:textId="4E03C186" w:rsidR="00E10360" w:rsidRDefault="00E10360" w:rsidP="00021DAA">
      <w:pPr>
        <w:spacing w:line="240" w:lineRule="auto"/>
        <w:rPr>
          <w:rFonts w:ascii="STIX Two Text" w:hAnsi="STIX Two Text" w:cs="Arial"/>
          <w:sz w:val="20"/>
          <w:szCs w:val="24"/>
        </w:rPr>
      </w:pPr>
    </w:p>
    <w:p w14:paraId="01240168" w14:textId="5D56B072" w:rsidR="00E10360" w:rsidRDefault="00E10360" w:rsidP="00021DAA">
      <w:pPr>
        <w:spacing w:line="240" w:lineRule="auto"/>
        <w:rPr>
          <w:rFonts w:ascii="STIX Two Text" w:hAnsi="STIX Two Text" w:cs="Arial"/>
          <w:sz w:val="20"/>
          <w:szCs w:val="24"/>
        </w:rPr>
      </w:pPr>
    </w:p>
    <w:p w14:paraId="2CC69F87" w14:textId="77777777" w:rsidR="00E10360" w:rsidRPr="00575350" w:rsidRDefault="00E10360" w:rsidP="00E10360">
      <w:pPr>
        <w:spacing w:line="360" w:lineRule="auto"/>
        <w:ind w:hanging="14"/>
        <w:rPr>
          <w:rFonts w:ascii="STIX Two Text" w:hAnsi="STIX Two Text" w:cs="STIX"/>
          <w:b/>
          <w:sz w:val="20"/>
          <w:szCs w:val="20"/>
        </w:rPr>
      </w:pPr>
      <w:r w:rsidRPr="00575350">
        <w:rPr>
          <w:rFonts w:ascii="STIX Two Text" w:hAnsi="STIX Two Text" w:cs="STIX"/>
          <w:b/>
          <w:sz w:val="20"/>
          <w:szCs w:val="20"/>
        </w:rPr>
        <w:t>Solution 1.28</w:t>
      </w:r>
    </w:p>
    <w:p w14:paraId="5AE2D9FB" w14:textId="77777777" w:rsidR="00E10360" w:rsidRPr="00575350" w:rsidRDefault="00E10360" w:rsidP="00E10360">
      <w:pPr>
        <w:autoSpaceDE w:val="0"/>
        <w:autoSpaceDN w:val="0"/>
        <w:adjustRightInd w:val="0"/>
        <w:spacing w:before="220" w:after="0" w:line="360" w:lineRule="auto"/>
        <w:ind w:hanging="14"/>
        <w:rPr>
          <w:rFonts w:ascii="STIX Two Text" w:hAnsi="STIX Two Text" w:cs="STIX MathJax Main"/>
          <w:b/>
          <w:color w:val="221E1F"/>
          <w:sz w:val="20"/>
          <w:szCs w:val="20"/>
        </w:rPr>
      </w:pPr>
      <w:r w:rsidRPr="00575350">
        <w:rPr>
          <w:rFonts w:ascii="STIX Two Text" w:hAnsi="STIX Two Text" w:cs="STIX MathJax Main"/>
          <w:b/>
          <w:color w:val="221E1F"/>
          <w:sz w:val="20"/>
          <w:szCs w:val="20"/>
        </w:rPr>
        <w:t>Problem Statement</w:t>
      </w:r>
    </w:p>
    <w:p w14:paraId="4BD14727" w14:textId="77777777" w:rsidR="00E10360" w:rsidRPr="00575350" w:rsidRDefault="00E10360" w:rsidP="00E10360">
      <w:pPr>
        <w:autoSpaceDE w:val="0"/>
        <w:autoSpaceDN w:val="0"/>
        <w:adjustRightInd w:val="0"/>
        <w:spacing w:before="220" w:after="0" w:line="360" w:lineRule="auto"/>
        <w:ind w:hanging="14"/>
        <w:rPr>
          <w:rFonts w:ascii="STIX Two Text" w:hAnsi="STIX Two Text" w:cs="STIX MathJax Main"/>
          <w:color w:val="221E1F"/>
          <w:sz w:val="20"/>
          <w:szCs w:val="20"/>
        </w:rPr>
      </w:pPr>
      <w:r w:rsidRPr="00575350">
        <w:rPr>
          <w:rFonts w:ascii="STIX Two Text" w:hAnsi="STIX Two Text" w:cs="STIX MathJax Main"/>
          <w:color w:val="221E1F"/>
          <w:sz w:val="20"/>
          <w:szCs w:val="20"/>
        </w:rPr>
        <w:t xml:space="preserve">Chemical-plant equipment costs rarely vary in proportion to size. In the simplest case, cost </w:t>
      </w:r>
      <w:r w:rsidRPr="00575350">
        <w:rPr>
          <w:rFonts w:ascii="STIX Two Text" w:hAnsi="STIX Two Text" w:cs="STIX MathJax Main"/>
          <w:i/>
          <w:iCs/>
          <w:color w:val="221E1F"/>
          <w:sz w:val="20"/>
          <w:szCs w:val="20"/>
        </w:rPr>
        <w:t xml:space="preserve">C </w:t>
      </w:r>
      <w:r w:rsidRPr="00575350">
        <w:rPr>
          <w:rFonts w:ascii="STIX Two Text" w:hAnsi="STIX Two Text" w:cs="STIX MathJax Main"/>
          <w:color w:val="221E1F"/>
          <w:sz w:val="20"/>
          <w:szCs w:val="20"/>
        </w:rPr>
        <w:t xml:space="preserve">varies with size </w:t>
      </w:r>
      <w:r w:rsidRPr="00575350">
        <w:rPr>
          <w:rFonts w:ascii="STIX Two Text" w:hAnsi="STIX Two Text" w:cs="STIX MathJax Main"/>
          <w:i/>
          <w:iCs/>
          <w:color w:val="221E1F"/>
          <w:sz w:val="20"/>
          <w:szCs w:val="20"/>
        </w:rPr>
        <w:t xml:space="preserve">S </w:t>
      </w:r>
      <w:r w:rsidRPr="00575350">
        <w:rPr>
          <w:rFonts w:ascii="STIX Two Text" w:hAnsi="STIX Two Text" w:cs="STIX MathJax Main"/>
          <w:color w:val="221E1F"/>
          <w:sz w:val="20"/>
          <w:szCs w:val="20"/>
        </w:rPr>
        <w:t xml:space="preserve">according to the </w:t>
      </w:r>
      <w:r w:rsidRPr="00575350">
        <w:rPr>
          <w:rFonts w:ascii="STIX Two Text" w:hAnsi="STIX Two Text" w:cs="STIX MathJax Main"/>
          <w:i/>
          <w:iCs/>
          <w:color w:val="221E1F"/>
          <w:sz w:val="20"/>
          <w:szCs w:val="20"/>
        </w:rPr>
        <w:t xml:space="preserve">allometric </w:t>
      </w:r>
      <w:r w:rsidRPr="00575350">
        <w:rPr>
          <w:rFonts w:ascii="STIX Two Text" w:hAnsi="STIX Two Text" w:cs="STIX MathJax Main"/>
          <w:color w:val="221E1F"/>
          <w:sz w:val="20"/>
          <w:szCs w:val="20"/>
        </w:rPr>
        <w:t xml:space="preserve">equation </w:t>
      </w:r>
    </w:p>
    <w:p w14:paraId="36A37C42" w14:textId="77777777" w:rsidR="00E10360" w:rsidRPr="00575350" w:rsidRDefault="00E10360" w:rsidP="00E10360">
      <w:pPr>
        <w:autoSpaceDE w:val="0"/>
        <w:autoSpaceDN w:val="0"/>
        <w:adjustRightInd w:val="0"/>
        <w:spacing w:before="120" w:after="120" w:line="360" w:lineRule="auto"/>
        <w:ind w:hanging="14"/>
        <w:jc w:val="center"/>
        <w:rPr>
          <w:rFonts w:ascii="STIX Two Text" w:hAnsi="STIX Two Text" w:cs="STIX MathJax Main"/>
          <w:color w:val="221E1F"/>
          <w:sz w:val="20"/>
          <w:szCs w:val="15"/>
        </w:rPr>
      </w:pPr>
      <w:r w:rsidRPr="00575350">
        <w:rPr>
          <w:rFonts w:ascii="STIX Two Text" w:hAnsi="STIX Two Text" w:cs="STIX MathJax Main"/>
          <w:i/>
          <w:iCs/>
          <w:color w:val="221E1F"/>
          <w:sz w:val="20"/>
          <w:szCs w:val="20"/>
        </w:rPr>
        <w:t>C</w:t>
      </w:r>
      <w:r w:rsidRPr="00575350">
        <w:rPr>
          <w:rFonts w:ascii="STIX Two Text" w:hAnsi="STIX Two Text" w:cs="STIX MathJax Main"/>
          <w:color w:val="000000"/>
          <w:sz w:val="20"/>
          <w:szCs w:val="20"/>
        </w:rPr>
        <w:t> </w:t>
      </w:r>
      <w:r w:rsidRPr="00575350">
        <w:rPr>
          <w:rFonts w:ascii="STIX Two Text" w:hAnsi="STIX Two Text" w:cs="STIX MathJax Main"/>
          <w:color w:val="221E1F"/>
          <w:sz w:val="20"/>
          <w:szCs w:val="20"/>
        </w:rPr>
        <w:t>=</w:t>
      </w:r>
      <w:r w:rsidRPr="00575350">
        <w:rPr>
          <w:rFonts w:ascii="STIX Two Text" w:hAnsi="STIX Two Text" w:cs="STIX MathJax Main"/>
          <w:color w:val="000000"/>
          <w:sz w:val="20"/>
          <w:szCs w:val="20"/>
        </w:rPr>
        <w:t> </w:t>
      </w:r>
      <w:r w:rsidRPr="00575350">
        <w:rPr>
          <w:rFonts w:ascii="STIX Two Text" w:hAnsi="STIX Two Text" w:cs="STIX MathJax Main"/>
          <w:i/>
          <w:iCs/>
          <w:color w:val="221E1F"/>
          <w:sz w:val="20"/>
          <w:szCs w:val="20"/>
        </w:rPr>
        <w:t>α S</w:t>
      </w:r>
      <w:r w:rsidRPr="00575350">
        <w:rPr>
          <w:rFonts w:ascii="STIX Two Text" w:hAnsi="STIX Two Text" w:cs="STIX MathJax Main"/>
          <w:i/>
          <w:iCs/>
          <w:color w:val="221E1F"/>
          <w:sz w:val="28"/>
          <w:szCs w:val="15"/>
          <w:vertAlign w:val="superscript"/>
        </w:rPr>
        <w:t>β</w:t>
      </w:r>
      <w:r w:rsidRPr="00575350">
        <w:rPr>
          <w:rFonts w:ascii="STIX Two Text" w:hAnsi="STIX Two Text" w:cs="STIX MathJax Main"/>
          <w:i/>
          <w:iCs/>
          <w:color w:val="221E1F"/>
          <w:sz w:val="20"/>
          <w:szCs w:val="15"/>
        </w:rPr>
        <w:t xml:space="preserve"> </w:t>
      </w:r>
    </w:p>
    <w:p w14:paraId="38E2C8B1" w14:textId="77777777" w:rsidR="00E10360" w:rsidRPr="00575350"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575350">
        <w:rPr>
          <w:rFonts w:ascii="STIX Two Text" w:hAnsi="STIX Two Text" w:cs="STIX MathJax Main"/>
          <w:color w:val="221E1F"/>
          <w:sz w:val="20"/>
          <w:szCs w:val="20"/>
        </w:rPr>
        <w:lastRenderedPageBreak/>
        <w:t xml:space="preserve">The size exponent </w:t>
      </w:r>
      <w:r w:rsidRPr="00575350">
        <w:rPr>
          <w:rFonts w:ascii="STIX Two Text" w:hAnsi="STIX Two Text" w:cs="STIX MathJax Main"/>
          <w:i/>
          <w:iCs/>
          <w:color w:val="221E1F"/>
          <w:sz w:val="20"/>
          <w:szCs w:val="20"/>
        </w:rPr>
        <w:t xml:space="preserve">β </w:t>
      </w:r>
      <w:r w:rsidRPr="00575350">
        <w:rPr>
          <w:rFonts w:ascii="STIX Two Text" w:hAnsi="STIX Two Text" w:cs="STIX MathJax Main"/>
          <w:color w:val="221E1F"/>
          <w:sz w:val="20"/>
          <w:szCs w:val="20"/>
        </w:rPr>
        <w:t xml:space="preserve">is typically between 0 and 1. For a wide variety of equipment types it is approximately 0.6. </w:t>
      </w:r>
    </w:p>
    <w:p w14:paraId="6F3A0A89" w14:textId="77777777" w:rsidR="00E10360" w:rsidRPr="00575350" w:rsidRDefault="00E10360" w:rsidP="00E10360">
      <w:pPr>
        <w:autoSpaceDE w:val="0"/>
        <w:autoSpaceDN w:val="0"/>
        <w:adjustRightInd w:val="0"/>
        <w:spacing w:before="160" w:after="0" w:line="360" w:lineRule="auto"/>
        <w:ind w:hanging="14"/>
        <w:rPr>
          <w:rFonts w:ascii="STIX Two Text" w:hAnsi="STIX Two Text" w:cs="STIX MathJax Main"/>
          <w:color w:val="221E1F"/>
          <w:sz w:val="20"/>
          <w:szCs w:val="20"/>
        </w:rPr>
      </w:pPr>
      <w:r w:rsidRPr="00575350">
        <w:rPr>
          <w:rFonts w:ascii="STIX Two Text" w:hAnsi="STIX Two Text" w:cs="STIX MathJax Main"/>
          <w:color w:val="221E1F"/>
          <w:sz w:val="20"/>
          <w:szCs w:val="20"/>
        </w:rPr>
        <w:t>(</w:t>
      </w:r>
      <w:r w:rsidRPr="00575350">
        <w:rPr>
          <w:rFonts w:ascii="STIX Two Text" w:hAnsi="STIX Two Text" w:cs="STIX MathJax Main"/>
          <w:i/>
          <w:iCs/>
          <w:color w:val="221E1F"/>
          <w:sz w:val="20"/>
          <w:szCs w:val="20"/>
        </w:rPr>
        <w:t>a</w:t>
      </w:r>
      <w:r w:rsidRPr="00575350">
        <w:rPr>
          <w:rFonts w:ascii="STIX Two Text" w:hAnsi="STIX Two Text" w:cs="STIX MathJax Main"/>
          <w:color w:val="221E1F"/>
          <w:sz w:val="20"/>
          <w:szCs w:val="20"/>
        </w:rPr>
        <w:t xml:space="preserve">) For </w:t>
      </w:r>
      <w:r w:rsidRPr="00575350">
        <w:rPr>
          <w:rFonts w:ascii="STIX Two Text" w:hAnsi="STIX Two Text" w:cs="STIX MathJax Main"/>
          <w:i/>
          <w:iCs/>
          <w:color w:val="221E1F"/>
          <w:sz w:val="20"/>
          <w:szCs w:val="20"/>
        </w:rPr>
        <w:t>0 &lt; β &lt; 1</w:t>
      </w:r>
      <w:r w:rsidRPr="00575350">
        <w:rPr>
          <w:rFonts w:ascii="STIX Two Text" w:hAnsi="STIX Two Text" w:cs="STIX MathJax Main"/>
          <w:color w:val="221E1F"/>
          <w:sz w:val="20"/>
          <w:szCs w:val="20"/>
        </w:rPr>
        <w:t xml:space="preserve">, show that cost per </w:t>
      </w:r>
      <w:r w:rsidRPr="00575350">
        <w:rPr>
          <w:rFonts w:ascii="STIX Two Text" w:hAnsi="STIX Two Text" w:cs="STIX MathJax Main"/>
          <w:i/>
          <w:iCs/>
          <w:color w:val="221E1F"/>
          <w:sz w:val="20"/>
          <w:szCs w:val="20"/>
        </w:rPr>
        <w:t xml:space="preserve">unit size </w:t>
      </w:r>
      <w:r w:rsidRPr="00575350">
        <w:rPr>
          <w:rFonts w:ascii="STIX Two Text" w:hAnsi="STIX Two Text" w:cs="STIX MathJax Main"/>
          <w:color w:val="221E1F"/>
          <w:sz w:val="20"/>
          <w:szCs w:val="20"/>
        </w:rPr>
        <w:t>decreases with increasing size. (“Econ</w:t>
      </w:r>
      <w:r w:rsidRPr="00575350">
        <w:rPr>
          <w:rFonts w:ascii="STIX Two Text" w:hAnsi="STIX Two Text" w:cs="STIX MathJax Main"/>
          <w:color w:val="221E1F"/>
          <w:sz w:val="20"/>
          <w:szCs w:val="20"/>
        </w:rPr>
        <w:softHyphen/>
        <w:t xml:space="preserve">omy of scale.”) </w:t>
      </w:r>
    </w:p>
    <w:p w14:paraId="20B31A9D" w14:textId="77777777" w:rsidR="00E10360" w:rsidRPr="00575350" w:rsidRDefault="00E10360" w:rsidP="00E10360">
      <w:pPr>
        <w:spacing w:line="360" w:lineRule="auto"/>
        <w:ind w:hanging="14"/>
        <w:rPr>
          <w:rFonts w:ascii="STIX Two Text" w:hAnsi="STIX Two Text" w:cs="STIX MathJax Main"/>
          <w:color w:val="221E1F"/>
          <w:sz w:val="20"/>
          <w:szCs w:val="20"/>
        </w:rPr>
      </w:pPr>
      <w:r w:rsidRPr="00575350">
        <w:rPr>
          <w:rFonts w:ascii="STIX Two Text" w:hAnsi="STIX Two Text" w:cs="STIX MathJax Main"/>
          <w:color w:val="221E1F"/>
          <w:sz w:val="20"/>
          <w:szCs w:val="20"/>
        </w:rPr>
        <w:t>(</w:t>
      </w:r>
      <w:r w:rsidRPr="00575350">
        <w:rPr>
          <w:rFonts w:ascii="STIX Two Text" w:hAnsi="STIX Two Text" w:cs="STIX MathJax Main"/>
          <w:i/>
          <w:iCs/>
          <w:color w:val="221E1F"/>
          <w:sz w:val="20"/>
          <w:szCs w:val="20"/>
        </w:rPr>
        <w:t>b</w:t>
      </w:r>
      <w:r w:rsidRPr="00575350">
        <w:rPr>
          <w:rFonts w:ascii="STIX Two Text" w:hAnsi="STIX Two Text" w:cs="STIX MathJax Main"/>
          <w:color w:val="221E1F"/>
          <w:sz w:val="20"/>
          <w:szCs w:val="20"/>
        </w:rPr>
        <w:t xml:space="preserve">) Consider the case of a spherical storage tank. The size is commonly measured by internal volume </w:t>
      </w:r>
      <w:r w:rsidRPr="00575350">
        <w:rPr>
          <w:rFonts w:ascii="STIX Two Text" w:hAnsi="STIX Two Text" w:cs="STIX MathJax Main"/>
          <w:i/>
          <w:iCs/>
          <w:color w:val="221E1F"/>
          <w:position w:val="-12"/>
          <w:sz w:val="20"/>
          <w:szCs w:val="20"/>
        </w:rPr>
        <w:object w:dxaOrig="300" w:dyaOrig="400" w14:anchorId="77951153">
          <v:shape id="_x0000_i1047" type="#_x0000_t75" style="width:15pt;height:20.25pt" o:ole="">
            <v:imagedata r:id="rId58" o:title=""/>
          </v:shape>
          <o:OLEObject Type="Embed" ProgID="Equation.DSMT4" ShapeID="_x0000_i1047" DrawAspect="Content" ObjectID="_1745776038" r:id="rId59"/>
        </w:object>
      </w:r>
      <w:r w:rsidRPr="00575350">
        <w:rPr>
          <w:rFonts w:ascii="STIX Two Text" w:hAnsi="STIX Two Text" w:cs="STIX MathJax Main"/>
          <w:i/>
          <w:iCs/>
          <w:color w:val="221E1F"/>
          <w:sz w:val="20"/>
          <w:szCs w:val="20"/>
        </w:rPr>
        <w:t xml:space="preserve"> </w:t>
      </w:r>
      <w:r w:rsidRPr="00575350">
        <w:rPr>
          <w:rFonts w:ascii="STIX Two Text" w:hAnsi="STIX Two Text" w:cs="STIX MathJax Main"/>
          <w:color w:val="221E1F"/>
          <w:sz w:val="20"/>
          <w:szCs w:val="20"/>
        </w:rPr>
        <w:t xml:space="preserve">Show why one might expect that </w:t>
      </w:r>
      <w:r w:rsidRPr="00575350">
        <w:rPr>
          <w:rFonts w:ascii="STIX Two Text" w:hAnsi="STIX Two Text" w:cs="STIX MathJax Main"/>
          <w:i/>
          <w:iCs/>
          <w:color w:val="221E1F"/>
          <w:sz w:val="20"/>
          <w:szCs w:val="20"/>
        </w:rPr>
        <w:t xml:space="preserve">β </w:t>
      </w:r>
      <w:r w:rsidRPr="00575350">
        <w:rPr>
          <w:rFonts w:ascii="STIX Two Text" w:hAnsi="STIX Two Text" w:cs="STIX MathJax Main"/>
          <w:color w:val="221E1F"/>
          <w:sz w:val="20"/>
          <w:szCs w:val="20"/>
        </w:rPr>
        <w:t xml:space="preserve">= 2/3. On what parameters or properties would you expect quantity </w:t>
      </w:r>
      <w:r w:rsidRPr="00575350">
        <w:rPr>
          <w:rFonts w:ascii="STIX Two Text" w:hAnsi="STIX Two Text" w:cs="STIX MathJax Main"/>
          <w:i/>
          <w:iCs/>
          <w:color w:val="221E1F"/>
          <w:sz w:val="20"/>
          <w:szCs w:val="20"/>
        </w:rPr>
        <w:t xml:space="preserve">α </w:t>
      </w:r>
      <w:r w:rsidRPr="00575350">
        <w:rPr>
          <w:rFonts w:ascii="STIX Two Text" w:hAnsi="STIX Two Text" w:cs="STIX MathJax Main"/>
          <w:color w:val="221E1F"/>
          <w:sz w:val="20"/>
          <w:szCs w:val="20"/>
        </w:rPr>
        <w:t>to depend?</w:t>
      </w:r>
    </w:p>
    <w:p w14:paraId="1210C1CB" w14:textId="77777777" w:rsidR="00E10360" w:rsidRPr="00575350" w:rsidRDefault="00E10360" w:rsidP="00E10360">
      <w:pPr>
        <w:spacing w:line="360" w:lineRule="auto"/>
        <w:ind w:hanging="14"/>
        <w:rPr>
          <w:rFonts w:ascii="STIX Two Text" w:hAnsi="STIX Two Text" w:cs="STIX MathJax Main"/>
          <w:color w:val="221E1F"/>
          <w:sz w:val="20"/>
          <w:szCs w:val="20"/>
        </w:rPr>
      </w:pPr>
    </w:p>
    <w:p w14:paraId="27E74A89" w14:textId="3B5ED350" w:rsidR="00E10360" w:rsidRDefault="00E10360" w:rsidP="00931A5B">
      <w:pPr>
        <w:spacing w:after="0" w:line="360" w:lineRule="auto"/>
        <w:ind w:hanging="14"/>
        <w:rPr>
          <w:rFonts w:ascii="STIX Two Text" w:hAnsi="STIX Two Text" w:cs="STIX MathJax Main"/>
          <w:b/>
          <w:color w:val="221E1F"/>
          <w:sz w:val="20"/>
          <w:szCs w:val="20"/>
        </w:rPr>
      </w:pPr>
      <w:r w:rsidRPr="00575350">
        <w:rPr>
          <w:rFonts w:ascii="STIX Two Text" w:hAnsi="STIX Two Text" w:cs="STIX MathJax Main"/>
          <w:b/>
          <w:color w:val="221E1F"/>
          <w:sz w:val="20"/>
          <w:szCs w:val="20"/>
        </w:rPr>
        <w:t>Solution</w:t>
      </w:r>
    </w:p>
    <w:p w14:paraId="477C31C2" w14:textId="77777777" w:rsidR="00931A5B" w:rsidRPr="001F6DC1" w:rsidRDefault="00931A5B" w:rsidP="00931A5B">
      <w:pPr>
        <w:pStyle w:val="Default"/>
        <w:spacing w:line="360" w:lineRule="auto"/>
        <w:rPr>
          <w:rFonts w:ascii="STIX Two Text" w:hAnsi="STIX Two Text"/>
          <w:sz w:val="20"/>
        </w:rPr>
      </w:pPr>
    </w:p>
    <w:p w14:paraId="6F232FAD" w14:textId="00CDE023" w:rsidR="00E10360" w:rsidRPr="00575350" w:rsidRDefault="00E10360" w:rsidP="00E10360">
      <w:pPr>
        <w:pStyle w:val="CM39"/>
        <w:spacing w:after="157" w:line="360" w:lineRule="auto"/>
        <w:ind w:left="-1"/>
        <w:rPr>
          <w:rFonts w:ascii="STIX Two Text" w:hAnsi="STIX Two Text" w:cs="Arial"/>
          <w:bCs/>
          <w:sz w:val="20"/>
        </w:rPr>
      </w:pPr>
      <w:r w:rsidRPr="00575350">
        <w:rPr>
          <w:rFonts w:ascii="STIX Two Text" w:hAnsi="STIX Two Text" w:cs="Arial"/>
          <w:bCs/>
          <w:sz w:val="20"/>
        </w:rPr>
        <w:t xml:space="preserve">(a) The cost per unit size is </w:t>
      </w:r>
      <w:r w:rsidRPr="00575350">
        <w:rPr>
          <w:rFonts w:ascii="STIX Two Text" w:hAnsi="STIX Two Text" w:cs="Arial"/>
          <w:bCs/>
          <w:i/>
          <w:sz w:val="20"/>
        </w:rPr>
        <w:t>C</w:t>
      </w:r>
      <w:r w:rsidRPr="00575350">
        <w:rPr>
          <w:rFonts w:ascii="STIX Two Text" w:hAnsi="STIX Two Text" w:cs="Arial"/>
          <w:bCs/>
          <w:sz w:val="20"/>
        </w:rPr>
        <w:t>/</w:t>
      </w:r>
      <w:r w:rsidRPr="00575350">
        <w:rPr>
          <w:rFonts w:ascii="STIX Two Text" w:hAnsi="STIX Two Text" w:cs="Arial"/>
          <w:bCs/>
          <w:i/>
          <w:sz w:val="20"/>
        </w:rPr>
        <w:t>S</w:t>
      </w:r>
      <w:r w:rsidRPr="00575350">
        <w:rPr>
          <w:rFonts w:ascii="STIX Two Text" w:hAnsi="STIX Two Text" w:cs="Arial"/>
          <w:bCs/>
          <w:sz w:val="20"/>
        </w:rPr>
        <w:t xml:space="preserve"> = </w:t>
      </w:r>
      <w:r w:rsidRPr="00575350">
        <w:rPr>
          <w:rFonts w:ascii="STIX Two Text" w:hAnsi="STIX Two Text" w:cs="Arial"/>
          <w:bCs/>
          <w:i/>
          <w:sz w:val="20"/>
        </w:rPr>
        <w:t>αS</w:t>
      </w:r>
      <w:r w:rsidRPr="00575350">
        <w:rPr>
          <w:rFonts w:ascii="STIX Two Text" w:hAnsi="STIX Two Text" w:cs="Arial"/>
          <w:bCs/>
          <w:i/>
          <w:sz w:val="28"/>
          <w:vertAlign w:val="superscript"/>
        </w:rPr>
        <w:t>β</w:t>
      </w:r>
      <w:r w:rsidRPr="00575350">
        <w:rPr>
          <w:rFonts w:ascii="STIX Two Text" w:hAnsi="STIX Two Text" w:cs="Arial"/>
          <w:bCs/>
          <w:sz w:val="28"/>
          <w:vertAlign w:val="superscript"/>
        </w:rPr>
        <w:softHyphen/>
      </w:r>
      <w:r w:rsidRPr="00575350">
        <w:rPr>
          <w:rFonts w:ascii="STIX Two Text" w:hAnsi="STIX Two Text" w:cs="Arial"/>
          <w:bCs/>
          <w:sz w:val="20"/>
        </w:rPr>
        <w:t>/</w:t>
      </w:r>
      <w:r w:rsidRPr="00575350">
        <w:rPr>
          <w:rFonts w:ascii="STIX Two Text" w:hAnsi="STIX Two Text" w:cs="Arial"/>
          <w:bCs/>
          <w:i/>
          <w:sz w:val="20"/>
        </w:rPr>
        <w:t>S</w:t>
      </w:r>
      <w:r w:rsidRPr="00575350">
        <w:rPr>
          <w:rFonts w:ascii="STIX Two Text" w:hAnsi="STIX Two Text" w:cs="Arial"/>
          <w:bCs/>
          <w:sz w:val="20"/>
        </w:rPr>
        <w:t xml:space="preserve"> = </w:t>
      </w:r>
      <w:r w:rsidRPr="00575350">
        <w:rPr>
          <w:rFonts w:ascii="STIX Two Text" w:hAnsi="STIX Two Text" w:cs="Arial"/>
          <w:bCs/>
          <w:i/>
          <w:sz w:val="20"/>
        </w:rPr>
        <w:t>αS</w:t>
      </w:r>
      <w:r w:rsidRPr="00575350">
        <w:rPr>
          <w:rFonts w:ascii="STIX Two Text" w:hAnsi="STIX Two Text" w:cs="Arial"/>
          <w:bCs/>
          <w:i/>
          <w:sz w:val="28"/>
          <w:vertAlign w:val="superscript"/>
        </w:rPr>
        <w:t>β</w:t>
      </w:r>
      <w:r w:rsidR="00746548" w:rsidRPr="00746548">
        <w:rPr>
          <w:rFonts w:ascii="STIX Two Text" w:hAnsi="STIX Two Text" w:cs="Arial"/>
          <w:bCs/>
          <w:sz w:val="28"/>
          <w:vertAlign w:val="superscript"/>
        </w:rPr>
        <w:t>−</w:t>
      </w:r>
      <w:r w:rsidRPr="00575350">
        <w:rPr>
          <w:rFonts w:ascii="STIX Two Text" w:hAnsi="STIX Two Text" w:cs="Arial"/>
          <w:bCs/>
          <w:sz w:val="28"/>
          <w:vertAlign w:val="superscript"/>
        </w:rPr>
        <w:t>1</w:t>
      </w:r>
      <w:r w:rsidRPr="00575350">
        <w:rPr>
          <w:rFonts w:ascii="STIX Two Text" w:hAnsi="STIX Two Text" w:cs="Arial"/>
          <w:bCs/>
          <w:sz w:val="20"/>
        </w:rPr>
        <w:t>.</w:t>
      </w:r>
      <w:r w:rsidR="00E7661F">
        <w:rPr>
          <w:rFonts w:ascii="STIX Two Text" w:hAnsi="STIX Two Text" w:cs="Arial"/>
          <w:bCs/>
          <w:sz w:val="20"/>
        </w:rPr>
        <w:t xml:space="preserve"> </w:t>
      </w:r>
      <w:r w:rsidRPr="00575350">
        <w:rPr>
          <w:rFonts w:ascii="STIX Two Text" w:hAnsi="STIX Two Text" w:cs="Arial"/>
          <w:bCs/>
          <w:sz w:val="20"/>
        </w:rPr>
        <w:t xml:space="preserve">If </w:t>
      </w:r>
      <w:r w:rsidRPr="00575350">
        <w:rPr>
          <w:rFonts w:ascii="STIX Two Text" w:hAnsi="STIX Two Text" w:cs="Arial"/>
          <w:bCs/>
          <w:i/>
          <w:sz w:val="20"/>
        </w:rPr>
        <w:t>β</w:t>
      </w:r>
      <w:r w:rsidRPr="00575350">
        <w:rPr>
          <w:rFonts w:ascii="STIX Two Text" w:hAnsi="STIX Two Text" w:cs="Arial"/>
          <w:bCs/>
          <w:sz w:val="20"/>
        </w:rPr>
        <w:softHyphen/>
        <w:t xml:space="preserve"> is less than 1, then the exponent (</w:t>
      </w:r>
      <w:r w:rsidRPr="00575350">
        <w:rPr>
          <w:rFonts w:ascii="STIX Two Text" w:hAnsi="STIX Two Text" w:cs="Arial"/>
          <w:bCs/>
          <w:i/>
          <w:sz w:val="20"/>
        </w:rPr>
        <w:t>β</w:t>
      </w:r>
      <w:r w:rsidRPr="00575350">
        <w:rPr>
          <w:rFonts w:ascii="STIX Two Text" w:hAnsi="STIX Two Text" w:cs="Arial"/>
          <w:bCs/>
          <w:sz w:val="20"/>
        </w:rPr>
        <w:t xml:space="preserve"> – 1) is negative, and the cost per size decreases with increasing size (</w:t>
      </w:r>
      <w:r w:rsidRPr="00575350">
        <w:rPr>
          <w:rFonts w:ascii="STIX Two Text" w:hAnsi="STIX Two Text" w:cs="Arial"/>
          <w:bCs/>
          <w:i/>
          <w:sz w:val="20"/>
        </w:rPr>
        <w:t>S</w:t>
      </w:r>
      <w:r w:rsidRPr="00575350">
        <w:rPr>
          <w:rFonts w:ascii="STIX Two Text" w:hAnsi="STIX Two Text" w:cs="Arial"/>
          <w:bCs/>
          <w:sz w:val="20"/>
        </w:rPr>
        <w:t xml:space="preserve">). </w:t>
      </w:r>
    </w:p>
    <w:p w14:paraId="33E8EBBF" w14:textId="77777777"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t>(b) To a good first approximation, the cost of the tank should be proportional to the amount (mass) of material required to construct the tank.</w:t>
      </w:r>
    </w:p>
    <w:p w14:paraId="09A8C772" w14:textId="78BD7636"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t xml:space="preserve">If the wall thickness, </w:t>
      </w:r>
      <w:r w:rsidRPr="00575350">
        <w:rPr>
          <w:rFonts w:ascii="STIX Two Text" w:hAnsi="STIX Two Text" w:cs="Arial"/>
          <w:i/>
          <w:color w:val="auto"/>
          <w:sz w:val="20"/>
        </w:rPr>
        <w:t>t</w:t>
      </w:r>
      <w:r w:rsidRPr="00575350">
        <w:rPr>
          <w:rFonts w:ascii="STIX Two Text" w:hAnsi="STIX Two Text" w:cs="Arial"/>
          <w:color w:val="auto"/>
          <w:sz w:val="20"/>
        </w:rPr>
        <w:t xml:space="preserve">, is independent of the tank volume, and is small compared to the tank diameter, then the mass of material required to make the tank will be </w:t>
      </w:r>
      <w:r w:rsidRPr="00575350">
        <w:rPr>
          <w:rFonts w:ascii="STIX Two Text" w:hAnsi="STIX Two Text" w:cs="Arial"/>
          <w:i/>
          <w:color w:val="auto"/>
          <w:sz w:val="20"/>
        </w:rPr>
        <w:t>m</w:t>
      </w:r>
      <w:r w:rsidRPr="00575350">
        <w:rPr>
          <w:rFonts w:ascii="STIX Two Text" w:hAnsi="STIX Two Text" w:cs="Arial"/>
          <w:color w:val="auto"/>
          <w:sz w:val="20"/>
        </w:rPr>
        <w:t xml:space="preserve"> = </w:t>
      </w:r>
      <w:r w:rsidRPr="00575350">
        <w:rPr>
          <w:rFonts w:ascii="STIX Two Text" w:hAnsi="STIX Two Text" w:cs="Arial"/>
          <w:i/>
          <w:color w:val="auto"/>
          <w:sz w:val="20"/>
        </w:rPr>
        <w:t>ρ*t*πd</w:t>
      </w:r>
      <w:r w:rsidRPr="00C03D3B">
        <w:rPr>
          <w:rFonts w:ascii="STIX Two Text" w:hAnsi="STIX Two Text" w:cs="Arial"/>
          <w:iCs/>
          <w:color w:val="auto"/>
          <w:sz w:val="28"/>
          <w:vertAlign w:val="superscript"/>
        </w:rPr>
        <w:t>2</w:t>
      </w:r>
      <w:r w:rsidRPr="00575350">
        <w:rPr>
          <w:rFonts w:ascii="STIX Two Text" w:hAnsi="STIX Two Text" w:cs="Arial"/>
          <w:color w:val="auto"/>
          <w:sz w:val="20"/>
        </w:rPr>
        <w:t xml:space="preserve">, where </w:t>
      </w:r>
      <w:r w:rsidRPr="00575350">
        <w:rPr>
          <w:rFonts w:ascii="STIX Two Text" w:hAnsi="STIX Two Text" w:cs="Arial"/>
          <w:i/>
          <w:color w:val="auto"/>
          <w:sz w:val="20"/>
        </w:rPr>
        <w:t>d</w:t>
      </w:r>
      <w:r w:rsidRPr="00575350">
        <w:rPr>
          <w:rFonts w:ascii="STIX Two Text" w:hAnsi="STIX Two Text" w:cs="Arial"/>
          <w:color w:val="auto"/>
          <w:sz w:val="20"/>
        </w:rPr>
        <w:t xml:space="preserve"> is the diameter of the spherical tank and </w:t>
      </w:r>
      <w:r w:rsidRPr="00575350">
        <w:rPr>
          <w:rFonts w:ascii="STIX Two Text" w:hAnsi="STIX Two Text" w:cs="Arial"/>
          <w:i/>
          <w:color w:val="auto"/>
          <w:sz w:val="20"/>
        </w:rPr>
        <w:t>ρ</w:t>
      </w:r>
      <w:r w:rsidRPr="00575350">
        <w:rPr>
          <w:rFonts w:ascii="STIX Two Text" w:hAnsi="STIX Two Text" w:cs="Arial"/>
          <w:color w:val="auto"/>
          <w:sz w:val="20"/>
        </w:rPr>
        <w:t xml:space="preserve"> is the density of the material from which it is constructed.</w:t>
      </w:r>
      <w:r w:rsidR="00E7661F">
        <w:rPr>
          <w:rFonts w:ascii="STIX Two Text" w:hAnsi="STIX Two Text" w:cs="Arial"/>
          <w:color w:val="auto"/>
          <w:sz w:val="20"/>
        </w:rPr>
        <w:t xml:space="preserve"> </w:t>
      </w:r>
    </w:p>
    <w:p w14:paraId="2AF817B6" w14:textId="4B869ACB"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t xml:space="preserve">The tank volume is </w:t>
      </w:r>
      <w:r>
        <w:rPr>
          <w:rFonts w:ascii="STIX Two Text" w:hAnsi="STIX Two Text" w:cs="Arial"/>
          <w:i/>
          <w:color w:val="auto"/>
          <w:sz w:val="20"/>
        </w:rPr>
        <w:t>V</w:t>
      </w:r>
      <w:r>
        <w:rPr>
          <w:rFonts w:ascii="STIX Two Text" w:hAnsi="STIX Two Text" w:cs="Arial"/>
          <w:i/>
          <w:color w:val="auto"/>
          <w:sz w:val="20"/>
          <w:vertAlign w:val="subscript"/>
        </w:rPr>
        <w:t>t</w:t>
      </w:r>
      <w:r>
        <w:rPr>
          <w:rFonts w:ascii="STIX Two Text" w:hAnsi="STIX Two Text" w:cs="Arial"/>
          <w:i/>
          <w:color w:val="auto"/>
          <w:sz w:val="20"/>
          <w:vertAlign w:val="superscript"/>
        </w:rPr>
        <w:t>t</w:t>
      </w:r>
      <w:r>
        <w:rPr>
          <w:rFonts w:ascii="STIX Two Text" w:hAnsi="STIX Two Text" w:cs="Arial"/>
          <w:i/>
          <w:color w:val="auto"/>
          <w:sz w:val="20"/>
        </w:rPr>
        <w:t xml:space="preserve"> </w:t>
      </w:r>
      <w:r w:rsidRPr="00575350">
        <w:rPr>
          <w:rFonts w:ascii="STIX Two Text" w:hAnsi="STIX Two Text" w:cs="Arial"/>
          <w:color w:val="auto"/>
          <w:sz w:val="20"/>
        </w:rPr>
        <w:t xml:space="preserve">= </w:t>
      </w:r>
      <w:r w:rsidRPr="00575350">
        <w:rPr>
          <w:rFonts w:ascii="STIX Two Text" w:hAnsi="STIX Two Text" w:cs="Arial"/>
          <w:i/>
          <w:color w:val="auto"/>
          <w:sz w:val="20"/>
        </w:rPr>
        <w:t>πd</w:t>
      </w:r>
      <w:r w:rsidRPr="00C03D3B">
        <w:rPr>
          <w:rFonts w:ascii="STIX Two Text" w:hAnsi="STIX Two Text" w:cs="Arial"/>
          <w:iCs/>
          <w:color w:val="auto"/>
          <w:sz w:val="28"/>
          <w:vertAlign w:val="superscript"/>
        </w:rPr>
        <w:t>3</w:t>
      </w:r>
      <w:r w:rsidRPr="00575350">
        <w:rPr>
          <w:rFonts w:ascii="STIX Two Text" w:hAnsi="STIX Two Text" w:cs="Arial"/>
          <w:color w:val="auto"/>
          <w:sz w:val="20"/>
        </w:rPr>
        <w:t>/6.</w:t>
      </w:r>
      <w:r w:rsidR="00E7661F">
        <w:rPr>
          <w:rFonts w:ascii="STIX Two Text" w:hAnsi="STIX Two Text" w:cs="Arial"/>
          <w:color w:val="auto"/>
          <w:sz w:val="20"/>
        </w:rPr>
        <w:t xml:space="preserve"> </w:t>
      </w:r>
    </w:p>
    <w:p w14:paraId="0AB27CE8" w14:textId="77777777"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t xml:space="preserve">Or, writing the diameter in terms of the volume, </w:t>
      </w:r>
      <w:r w:rsidRPr="00575350">
        <w:rPr>
          <w:rFonts w:ascii="STIX Two Text" w:hAnsi="STIX Two Text" w:cs="Arial"/>
          <w:i/>
          <w:color w:val="auto"/>
          <w:sz w:val="20"/>
        </w:rPr>
        <w:t>d</w:t>
      </w:r>
      <w:r w:rsidRPr="00575350">
        <w:rPr>
          <w:rFonts w:ascii="STIX Two Text" w:hAnsi="STIX Two Text" w:cs="Arial"/>
          <w:color w:val="auto"/>
          <w:sz w:val="20"/>
        </w:rPr>
        <w:t xml:space="preserve"> = (6</w:t>
      </w:r>
      <w:r w:rsidRPr="00A139A5">
        <w:rPr>
          <w:rFonts w:ascii="STIX Two Text" w:hAnsi="STIX Two Text" w:cs="Arial"/>
          <w:i/>
          <w:color w:val="auto"/>
          <w:sz w:val="20"/>
        </w:rPr>
        <w:t xml:space="preserve"> </w:t>
      </w:r>
      <w:r>
        <w:rPr>
          <w:rFonts w:ascii="STIX Two Text" w:hAnsi="STIX Two Text" w:cs="Arial"/>
          <w:i/>
          <w:color w:val="auto"/>
          <w:sz w:val="20"/>
        </w:rPr>
        <w:t>V</w:t>
      </w:r>
      <w:r>
        <w:rPr>
          <w:rFonts w:ascii="STIX Two Text" w:hAnsi="STIX Two Text" w:cs="Arial"/>
          <w:i/>
          <w:color w:val="auto"/>
          <w:sz w:val="20"/>
          <w:vertAlign w:val="subscript"/>
        </w:rPr>
        <w:t>t</w:t>
      </w:r>
      <w:r>
        <w:rPr>
          <w:rFonts w:ascii="STIX Two Text" w:hAnsi="STIX Two Text" w:cs="Arial"/>
          <w:i/>
          <w:color w:val="auto"/>
          <w:sz w:val="20"/>
          <w:vertAlign w:val="superscript"/>
        </w:rPr>
        <w:t>t</w:t>
      </w:r>
      <w:r w:rsidRPr="00575350">
        <w:rPr>
          <w:rFonts w:ascii="STIX Two Text" w:hAnsi="STIX Two Text" w:cs="Arial"/>
          <w:color w:val="auto"/>
          <w:sz w:val="20"/>
        </w:rPr>
        <w:t xml:space="preserve"> </w:t>
      </w:r>
      <w:r w:rsidRPr="00575350">
        <w:rPr>
          <w:rFonts w:ascii="STIX Two Text" w:hAnsi="STIX Two Text" w:cs="Arial"/>
          <w:i/>
          <w:color w:val="auto"/>
          <w:sz w:val="20"/>
        </w:rPr>
        <w:t>π</w:t>
      </w:r>
      <w:r w:rsidRPr="00575350">
        <w:rPr>
          <w:rFonts w:ascii="STIX Two Text" w:hAnsi="STIX Two Text" w:cs="Arial"/>
          <w:color w:val="auto"/>
          <w:sz w:val="20"/>
        </w:rPr>
        <w:t>)</w:t>
      </w:r>
      <w:r w:rsidRPr="00575350">
        <w:rPr>
          <w:rFonts w:ascii="STIX Two Text" w:hAnsi="STIX Two Text" w:cs="Arial"/>
          <w:color w:val="auto"/>
          <w:sz w:val="28"/>
          <w:vertAlign w:val="superscript"/>
        </w:rPr>
        <w:t>1/3</w:t>
      </w:r>
      <w:r w:rsidRPr="00575350">
        <w:rPr>
          <w:rFonts w:ascii="STIX Two Text" w:hAnsi="STIX Two Text" w:cs="Arial"/>
          <w:color w:val="auto"/>
          <w:sz w:val="20"/>
        </w:rPr>
        <w:t>.</w:t>
      </w:r>
    </w:p>
    <w:p w14:paraId="4836D6CD" w14:textId="4D767547" w:rsidR="006401C0" w:rsidRDefault="006401C0" w:rsidP="006401C0">
      <w:pPr>
        <w:spacing w:before="120"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7C6E974F" w14:textId="5DEBEDA8"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lastRenderedPageBreak/>
        <w:t xml:space="preserve">Substituting this into the expression for the mass of material gives </w:t>
      </w:r>
    </w:p>
    <w:p w14:paraId="39AFB965" w14:textId="77777777" w:rsidR="00E10360" w:rsidRPr="00575350" w:rsidRDefault="00E10360" w:rsidP="00E10360">
      <w:pPr>
        <w:pStyle w:val="Default"/>
        <w:spacing w:line="360" w:lineRule="auto"/>
        <w:ind w:firstLine="497"/>
        <w:rPr>
          <w:rFonts w:ascii="STIX Two Text" w:hAnsi="STIX Two Text" w:cs="Arial"/>
          <w:color w:val="auto"/>
          <w:sz w:val="28"/>
          <w:vertAlign w:val="superscript"/>
        </w:rPr>
      </w:pPr>
      <w:r w:rsidRPr="00575350">
        <w:rPr>
          <w:rFonts w:ascii="STIX Two Text" w:hAnsi="STIX Two Text" w:cs="Arial"/>
          <w:i/>
          <w:color w:val="auto"/>
          <w:sz w:val="20"/>
        </w:rPr>
        <w:t>m</w:t>
      </w:r>
      <w:r w:rsidRPr="00575350">
        <w:rPr>
          <w:rFonts w:ascii="STIX Two Text" w:hAnsi="STIX Two Text" w:cs="Arial"/>
          <w:color w:val="auto"/>
          <w:sz w:val="20"/>
        </w:rPr>
        <w:t xml:space="preserve"> = </w:t>
      </w:r>
      <w:r w:rsidRPr="00575350">
        <w:rPr>
          <w:rFonts w:ascii="STIX Two Text" w:hAnsi="STIX Two Text" w:cs="Arial"/>
          <w:i/>
          <w:color w:val="auto"/>
          <w:sz w:val="20"/>
        </w:rPr>
        <w:t>ρ*t*π*</w:t>
      </w:r>
      <w:r w:rsidRPr="00575350">
        <w:rPr>
          <w:rFonts w:ascii="STIX Two Text" w:hAnsi="STIX Two Text" w:cs="Arial"/>
          <w:color w:val="auto"/>
          <w:sz w:val="20"/>
        </w:rPr>
        <w:t>(6</w:t>
      </w:r>
      <w:r w:rsidRPr="00A139A5">
        <w:rPr>
          <w:rFonts w:ascii="STIX Two Text" w:hAnsi="STIX Two Text" w:cs="Arial"/>
          <w:i/>
          <w:color w:val="auto"/>
          <w:sz w:val="20"/>
        </w:rPr>
        <w:t xml:space="preserve"> </w:t>
      </w:r>
      <w:r>
        <w:rPr>
          <w:rFonts w:ascii="STIX Two Text" w:hAnsi="STIX Two Text" w:cs="Arial"/>
          <w:i/>
          <w:color w:val="auto"/>
          <w:sz w:val="20"/>
        </w:rPr>
        <w:t>V</w:t>
      </w:r>
      <w:r>
        <w:rPr>
          <w:rFonts w:ascii="STIX Two Text" w:hAnsi="STIX Two Text" w:cs="Arial"/>
          <w:i/>
          <w:color w:val="auto"/>
          <w:sz w:val="20"/>
          <w:vertAlign w:val="subscript"/>
        </w:rPr>
        <w:t>t</w:t>
      </w:r>
      <w:r>
        <w:rPr>
          <w:rFonts w:ascii="STIX Two Text" w:hAnsi="STIX Two Text" w:cs="Arial"/>
          <w:i/>
          <w:color w:val="auto"/>
          <w:sz w:val="20"/>
          <w:vertAlign w:val="superscript"/>
        </w:rPr>
        <w:t>t</w:t>
      </w:r>
      <w:r w:rsidRPr="00575350">
        <w:rPr>
          <w:rFonts w:ascii="STIX Two Text" w:hAnsi="STIX Two Text" w:cs="Arial"/>
          <w:color w:val="auto"/>
          <w:sz w:val="20"/>
        </w:rPr>
        <w:t>/</w:t>
      </w:r>
      <w:r w:rsidRPr="00575350">
        <w:rPr>
          <w:rFonts w:ascii="STIX Two Text" w:hAnsi="STIX Two Text" w:cs="Arial"/>
          <w:i/>
          <w:color w:val="auto"/>
          <w:sz w:val="20"/>
        </w:rPr>
        <w:t>π</w:t>
      </w:r>
      <w:r w:rsidRPr="00575350">
        <w:rPr>
          <w:rFonts w:ascii="STIX Two Text" w:hAnsi="STIX Two Text" w:cs="Arial"/>
          <w:color w:val="auto"/>
          <w:sz w:val="20"/>
        </w:rPr>
        <w:t>)</w:t>
      </w:r>
      <w:r w:rsidRPr="00575350">
        <w:rPr>
          <w:rFonts w:ascii="STIX Two Text" w:hAnsi="STIX Two Text" w:cs="Arial"/>
          <w:color w:val="auto"/>
          <w:sz w:val="28"/>
          <w:vertAlign w:val="superscript"/>
        </w:rPr>
        <w:t>2/3</w:t>
      </w:r>
      <w:r w:rsidRPr="00575350">
        <w:rPr>
          <w:rFonts w:ascii="STIX Two Text" w:hAnsi="STIX Two Text" w:cs="Arial"/>
          <w:color w:val="auto"/>
          <w:sz w:val="20"/>
        </w:rPr>
        <w:t xml:space="preserve"> = </w:t>
      </w:r>
      <w:r w:rsidRPr="00575350">
        <w:rPr>
          <w:rFonts w:ascii="STIX Two Text" w:hAnsi="STIX Two Text" w:cs="Arial"/>
          <w:i/>
          <w:color w:val="auto"/>
          <w:sz w:val="20"/>
        </w:rPr>
        <w:t>ρ*t*</w:t>
      </w:r>
      <w:r w:rsidRPr="00575350">
        <w:rPr>
          <w:rFonts w:ascii="STIX Two Text" w:hAnsi="STIX Two Text" w:cs="Arial"/>
          <w:color w:val="auto"/>
          <w:sz w:val="20"/>
        </w:rPr>
        <w:t>(36/</w:t>
      </w:r>
      <w:r w:rsidRPr="00575350">
        <w:rPr>
          <w:rFonts w:ascii="STIX Two Text" w:hAnsi="STIX Two Text" w:cs="Arial"/>
          <w:i/>
          <w:color w:val="auto"/>
          <w:sz w:val="20"/>
        </w:rPr>
        <w:t>π</w:t>
      </w:r>
      <w:r w:rsidRPr="00575350">
        <w:rPr>
          <w:rFonts w:ascii="STIX Two Text" w:hAnsi="STIX Two Text" w:cs="Arial"/>
          <w:color w:val="auto"/>
          <w:sz w:val="20"/>
        </w:rPr>
        <w:t>)</w:t>
      </w:r>
      <w:r w:rsidRPr="00575350">
        <w:rPr>
          <w:rFonts w:ascii="STIX Two Text" w:hAnsi="STIX Two Text" w:cs="Arial"/>
          <w:color w:val="auto"/>
          <w:sz w:val="28"/>
          <w:vertAlign w:val="superscript"/>
        </w:rPr>
        <w:t>1/3</w:t>
      </w:r>
      <w:r w:rsidRPr="00575350">
        <w:rPr>
          <w:rFonts w:ascii="STIX Two Text" w:hAnsi="STIX Two Text" w:cs="Arial"/>
          <w:i/>
          <w:color w:val="auto"/>
          <w:sz w:val="20"/>
        </w:rPr>
        <w:t xml:space="preserve"> </w:t>
      </w:r>
      <w:r>
        <w:rPr>
          <w:rFonts w:ascii="STIX Two Text" w:hAnsi="STIX Two Text" w:cs="Arial"/>
          <w:i/>
          <w:color w:val="auto"/>
          <w:sz w:val="20"/>
        </w:rPr>
        <w:t>V</w:t>
      </w:r>
      <w:r>
        <w:rPr>
          <w:rFonts w:ascii="STIX Two Text" w:hAnsi="STIX Two Text" w:cs="Arial"/>
          <w:i/>
          <w:color w:val="auto"/>
          <w:sz w:val="20"/>
          <w:vertAlign w:val="subscript"/>
        </w:rPr>
        <w:t>t</w:t>
      </w:r>
      <w:r>
        <w:rPr>
          <w:rFonts w:ascii="STIX Two Text" w:hAnsi="STIX Two Text" w:cs="Arial"/>
          <w:i/>
          <w:color w:val="auto"/>
          <w:sz w:val="20"/>
          <w:vertAlign w:val="superscript"/>
        </w:rPr>
        <w:t>t</w:t>
      </w:r>
      <w:r w:rsidRPr="00575350">
        <w:rPr>
          <w:rFonts w:ascii="STIX Two Text" w:hAnsi="STIX Two Text" w:cs="Arial"/>
          <w:color w:val="auto"/>
          <w:sz w:val="28"/>
          <w:vertAlign w:val="superscript"/>
        </w:rPr>
        <w:t xml:space="preserve"> 2/3</w:t>
      </w:r>
    </w:p>
    <w:p w14:paraId="25682FBC" w14:textId="17639506" w:rsidR="00E10360" w:rsidRPr="00575350" w:rsidRDefault="00E10360" w:rsidP="00E10360">
      <w:pPr>
        <w:pStyle w:val="Default"/>
        <w:spacing w:line="360" w:lineRule="auto"/>
        <w:rPr>
          <w:rFonts w:ascii="STIX Two Text" w:hAnsi="STIX Two Text" w:cs="Arial"/>
          <w:color w:val="auto"/>
          <w:sz w:val="20"/>
        </w:rPr>
      </w:pPr>
      <w:r w:rsidRPr="00575350">
        <w:rPr>
          <w:rFonts w:ascii="STIX Two Text" w:hAnsi="STIX Two Text" w:cs="Arial"/>
          <w:color w:val="auto"/>
          <w:sz w:val="20"/>
        </w:rPr>
        <w:t xml:space="preserve">This shows that the exponent should be approximately </w:t>
      </w:r>
      <w:r w:rsidRPr="00575350">
        <w:rPr>
          <w:rFonts w:ascii="STIX Two Text" w:hAnsi="STIX Two Text" w:cs="Arial"/>
          <w:i/>
          <w:color w:val="auto"/>
          <w:sz w:val="20"/>
        </w:rPr>
        <w:t>β</w:t>
      </w:r>
      <w:r w:rsidRPr="00575350">
        <w:rPr>
          <w:rFonts w:ascii="STIX Two Text" w:hAnsi="STIX Two Text" w:cs="Arial"/>
          <w:color w:val="auto"/>
          <w:sz w:val="20"/>
        </w:rPr>
        <w:t xml:space="preserve"> = 2/3.</w:t>
      </w:r>
      <w:r w:rsidR="00E7661F">
        <w:rPr>
          <w:rFonts w:ascii="STIX Two Text" w:hAnsi="STIX Two Text" w:cs="Arial"/>
          <w:color w:val="auto"/>
          <w:sz w:val="20"/>
        </w:rPr>
        <w:t xml:space="preserve"> </w:t>
      </w:r>
      <w:r w:rsidRPr="00575350">
        <w:rPr>
          <w:rFonts w:ascii="STIX Two Text" w:hAnsi="STIX Two Text" w:cs="Arial"/>
          <w:color w:val="auto"/>
          <w:sz w:val="20"/>
        </w:rPr>
        <w:t>It also shows that the cost should depend on the thickness of the tank walls, which will, in turn, depend on the maximum pressure that the tank must be able to withstand.</w:t>
      </w:r>
      <w:r w:rsidR="00E7661F">
        <w:rPr>
          <w:rFonts w:ascii="STIX Two Text" w:hAnsi="STIX Two Text" w:cs="Arial"/>
          <w:color w:val="auto"/>
          <w:sz w:val="20"/>
        </w:rPr>
        <w:t xml:space="preserve"> </w:t>
      </w:r>
      <w:r w:rsidRPr="00575350">
        <w:rPr>
          <w:rFonts w:ascii="STIX Two Text" w:hAnsi="STIX Two Text" w:cs="Arial"/>
          <w:color w:val="auto"/>
          <w:sz w:val="20"/>
        </w:rPr>
        <w:t xml:space="preserve">Other factors that will influence the quantity </w:t>
      </w:r>
      <w:r w:rsidRPr="00575350">
        <w:rPr>
          <w:rFonts w:ascii="STIX Two Text" w:hAnsi="STIX Two Text" w:cs="Arial"/>
          <w:i/>
          <w:color w:val="auto"/>
          <w:sz w:val="20"/>
        </w:rPr>
        <w:t>α</w:t>
      </w:r>
      <w:r w:rsidRPr="00575350">
        <w:rPr>
          <w:rFonts w:ascii="STIX Two Text" w:hAnsi="STIX Two Text" w:cs="Arial"/>
          <w:color w:val="auto"/>
          <w:sz w:val="20"/>
        </w:rPr>
        <w:t xml:space="preserve"> should include the material of construction and the fabrication techniques used.</w:t>
      </w:r>
      <w:r w:rsidR="00E7661F">
        <w:rPr>
          <w:rFonts w:ascii="STIX Two Text" w:hAnsi="STIX Two Text" w:cs="Arial"/>
          <w:color w:val="auto"/>
          <w:sz w:val="20"/>
        </w:rPr>
        <w:t xml:space="preserve"> </w:t>
      </w:r>
      <w:r w:rsidRPr="00575350">
        <w:rPr>
          <w:rFonts w:ascii="STIX Two Text" w:hAnsi="STIX Two Text" w:cs="Arial"/>
          <w:color w:val="auto"/>
          <w:sz w:val="20"/>
        </w:rPr>
        <w:t>The material of construction will depend on the need for corrosion resistance and other such factors.</w:t>
      </w:r>
    </w:p>
    <w:p w14:paraId="28FC032F" w14:textId="77777777" w:rsidR="00E10360" w:rsidRPr="00575350" w:rsidRDefault="00E10360" w:rsidP="00E10360">
      <w:pPr>
        <w:spacing w:line="360" w:lineRule="auto"/>
        <w:ind w:hanging="14"/>
        <w:rPr>
          <w:rFonts w:ascii="STIX Two Text" w:hAnsi="STIX Two Text" w:cs="STIX MathJax Main"/>
          <w:color w:val="221E1F"/>
          <w:sz w:val="20"/>
          <w:szCs w:val="20"/>
        </w:rPr>
      </w:pPr>
    </w:p>
    <w:p w14:paraId="61BBF20F" w14:textId="54E396F9" w:rsidR="00E10360" w:rsidRDefault="00E10360" w:rsidP="00021DAA">
      <w:pPr>
        <w:spacing w:line="240" w:lineRule="auto"/>
        <w:rPr>
          <w:rFonts w:ascii="STIX Two Text" w:hAnsi="STIX Two Text" w:cs="Arial"/>
          <w:sz w:val="20"/>
          <w:szCs w:val="24"/>
        </w:rPr>
      </w:pPr>
    </w:p>
    <w:p w14:paraId="2764B554" w14:textId="77777777" w:rsidR="00E10360" w:rsidRPr="00D9212B" w:rsidRDefault="00E10360" w:rsidP="00E10360">
      <w:pPr>
        <w:spacing w:line="360" w:lineRule="auto"/>
        <w:ind w:hanging="14"/>
        <w:rPr>
          <w:rFonts w:ascii="STIX Two Text" w:hAnsi="STIX Two Text" w:cs="STIX"/>
          <w:b/>
          <w:sz w:val="20"/>
          <w:szCs w:val="20"/>
        </w:rPr>
      </w:pPr>
      <w:r w:rsidRPr="00D9212B">
        <w:rPr>
          <w:rFonts w:ascii="STIX Two Text" w:hAnsi="STIX Two Text" w:cs="STIX"/>
          <w:b/>
          <w:sz w:val="20"/>
          <w:szCs w:val="20"/>
        </w:rPr>
        <w:t>Solution 1.29</w:t>
      </w:r>
    </w:p>
    <w:p w14:paraId="5D8D0C6A" w14:textId="77777777" w:rsidR="00E10360" w:rsidRPr="00D9212B" w:rsidRDefault="00E10360" w:rsidP="00E10360">
      <w:pPr>
        <w:autoSpaceDE w:val="0"/>
        <w:autoSpaceDN w:val="0"/>
        <w:adjustRightInd w:val="0"/>
        <w:spacing w:before="220" w:after="0" w:line="360" w:lineRule="auto"/>
        <w:ind w:hanging="14"/>
        <w:rPr>
          <w:rFonts w:ascii="STIX Two Text" w:hAnsi="STIX Two Text" w:cs="STIX MathJax Main"/>
          <w:b/>
          <w:color w:val="221E1F"/>
          <w:sz w:val="20"/>
          <w:szCs w:val="20"/>
        </w:rPr>
      </w:pPr>
      <w:r w:rsidRPr="00D9212B">
        <w:rPr>
          <w:rFonts w:ascii="STIX Two Text" w:hAnsi="STIX Two Text" w:cs="STIX MathJax Main"/>
          <w:b/>
          <w:color w:val="221E1F"/>
          <w:sz w:val="20"/>
          <w:szCs w:val="20"/>
        </w:rPr>
        <w:t>Problem Statement</w:t>
      </w:r>
    </w:p>
    <w:p w14:paraId="0722217E" w14:textId="77777777" w:rsidR="00E10360" w:rsidRPr="0053248A" w:rsidRDefault="00E10360" w:rsidP="00E10360">
      <w:pPr>
        <w:autoSpaceDE w:val="0"/>
        <w:autoSpaceDN w:val="0"/>
        <w:adjustRightInd w:val="0"/>
        <w:spacing w:before="220" w:after="0" w:line="360" w:lineRule="auto"/>
        <w:ind w:hanging="14"/>
        <w:rPr>
          <w:rFonts w:ascii="STIX Two Text" w:hAnsi="STIX Two Text" w:cs="STIX MathJax Main"/>
          <w:color w:val="221E1F"/>
          <w:sz w:val="20"/>
          <w:szCs w:val="20"/>
        </w:rPr>
      </w:pPr>
      <w:r w:rsidRPr="00D9212B">
        <w:rPr>
          <w:rFonts w:ascii="STIX Two Text" w:hAnsi="STIX Two Text" w:cs="STIX MathJax Main"/>
          <w:color w:val="221E1F"/>
          <w:sz w:val="20"/>
          <w:szCs w:val="20"/>
        </w:rPr>
        <w:t>A laboratory reports the following vapor-pressure (</w:t>
      </w:r>
      <w:r w:rsidRPr="00D9212B">
        <w:rPr>
          <w:rFonts w:ascii="STIX Two Text" w:hAnsi="STIX Two Text" w:cs="STIX MathJax Main"/>
          <w:i/>
          <w:iCs/>
          <w:color w:val="221E1F"/>
          <w:sz w:val="20"/>
          <w:szCs w:val="20"/>
        </w:rPr>
        <w:t>P</w:t>
      </w:r>
      <w:r w:rsidRPr="00D9212B">
        <w:rPr>
          <w:rStyle w:val="A4"/>
          <w:rFonts w:ascii="STIX Two Text" w:hAnsi="STIX Two Text"/>
          <w:sz w:val="28"/>
          <w:vertAlign w:val="superscript"/>
        </w:rPr>
        <w:t>sat</w:t>
      </w:r>
      <w:r w:rsidRPr="00D9212B">
        <w:rPr>
          <w:rFonts w:ascii="STIX Two Text" w:hAnsi="STIX Two Text" w:cs="STIX MathJax Main"/>
          <w:color w:val="221E1F"/>
          <w:sz w:val="20"/>
          <w:szCs w:val="20"/>
        </w:rPr>
        <w:t>) data for a particular organic chemical:</w:t>
      </w:r>
    </w:p>
    <w:tbl>
      <w:tblPr>
        <w:tblW w:w="0" w:type="auto"/>
        <w:tblInd w:w="2432" w:type="dxa"/>
        <w:tblLayout w:type="fixed"/>
        <w:tblCellMar>
          <w:left w:w="0" w:type="dxa"/>
          <w:right w:w="0" w:type="dxa"/>
        </w:tblCellMar>
        <w:tblLook w:val="0000" w:firstRow="0" w:lastRow="0" w:firstColumn="0" w:lastColumn="0" w:noHBand="0" w:noVBand="0"/>
      </w:tblPr>
      <w:tblGrid>
        <w:gridCol w:w="1033"/>
        <w:gridCol w:w="1276"/>
      </w:tblGrid>
      <w:tr w:rsidR="00E10360" w:rsidRPr="00D9212B" w14:paraId="6C967613" w14:textId="77777777" w:rsidTr="00EB58B2">
        <w:trPr>
          <w:trHeight w:hRule="exact" w:val="410"/>
        </w:trPr>
        <w:tc>
          <w:tcPr>
            <w:tcW w:w="1033" w:type="dxa"/>
            <w:tcBorders>
              <w:top w:val="single" w:sz="4" w:space="0" w:color="231F20"/>
              <w:left w:val="nil"/>
              <w:bottom w:val="single" w:sz="4" w:space="0" w:color="231F20"/>
              <w:right w:val="single" w:sz="4" w:space="0" w:color="231F20"/>
            </w:tcBorders>
          </w:tcPr>
          <w:p w14:paraId="436B903A" w14:textId="77777777" w:rsidR="00E10360" w:rsidRPr="00D9212B" w:rsidRDefault="00E10360" w:rsidP="00EB58B2">
            <w:pPr>
              <w:kinsoku w:val="0"/>
              <w:overflowPunct w:val="0"/>
              <w:autoSpaceDE w:val="0"/>
              <w:autoSpaceDN w:val="0"/>
              <w:adjustRightInd w:val="0"/>
              <w:spacing w:before="75" w:after="0" w:line="360" w:lineRule="auto"/>
              <w:ind w:left="156"/>
              <w:rPr>
                <w:rFonts w:ascii="STIX Two Text" w:hAnsi="STIX Two Text"/>
                <w:sz w:val="20"/>
                <w:szCs w:val="24"/>
              </w:rPr>
            </w:pPr>
            <w:r w:rsidRPr="00D9212B">
              <w:rPr>
                <w:rFonts w:ascii="STIX Two Text" w:hAnsi="STIX Two Text"/>
                <w:i/>
                <w:iCs/>
                <w:color w:val="231F20"/>
                <w:w w:val="125"/>
                <w:sz w:val="20"/>
                <w:szCs w:val="20"/>
              </w:rPr>
              <w:t>t</w:t>
            </w:r>
            <w:r w:rsidRPr="00D9212B">
              <w:rPr>
                <w:rFonts w:ascii="STIX Two Text" w:hAnsi="STIX Two Text" w:cs="Tahoma"/>
                <w:color w:val="231F20"/>
                <w:w w:val="125"/>
                <w:sz w:val="20"/>
                <w:szCs w:val="20"/>
              </w:rPr>
              <w:t>∕°C</w:t>
            </w:r>
          </w:p>
        </w:tc>
        <w:tc>
          <w:tcPr>
            <w:tcW w:w="1276" w:type="dxa"/>
            <w:tcBorders>
              <w:top w:val="single" w:sz="4" w:space="0" w:color="231F20"/>
              <w:left w:val="single" w:sz="4" w:space="0" w:color="231F20"/>
              <w:bottom w:val="single" w:sz="4" w:space="0" w:color="231F20"/>
              <w:right w:val="nil"/>
            </w:tcBorders>
          </w:tcPr>
          <w:p w14:paraId="1088D66B" w14:textId="77777777" w:rsidR="00E10360" w:rsidRPr="00D9212B" w:rsidRDefault="00E10360" w:rsidP="00EB58B2">
            <w:pPr>
              <w:kinsoku w:val="0"/>
              <w:overflowPunct w:val="0"/>
              <w:autoSpaceDE w:val="0"/>
              <w:autoSpaceDN w:val="0"/>
              <w:adjustRightInd w:val="0"/>
              <w:spacing w:before="65" w:after="0" w:line="360" w:lineRule="auto"/>
              <w:ind w:left="479"/>
              <w:rPr>
                <w:rFonts w:ascii="STIX Two Text" w:hAnsi="STIX Two Text"/>
                <w:sz w:val="20"/>
                <w:szCs w:val="24"/>
              </w:rPr>
            </w:pPr>
            <w:r w:rsidRPr="00D9212B">
              <w:rPr>
                <w:rFonts w:ascii="STIX Two Text" w:hAnsi="STIX Two Text"/>
                <w:i/>
                <w:iCs/>
                <w:color w:val="231F20"/>
                <w:spacing w:val="-2"/>
                <w:w w:val="105"/>
                <w:sz w:val="20"/>
                <w:szCs w:val="20"/>
              </w:rPr>
              <w:t>P</w:t>
            </w:r>
            <w:r w:rsidRPr="00D9212B">
              <w:rPr>
                <w:rFonts w:ascii="STIX Two Text" w:hAnsi="STIX Two Text" w:cs="Tahoma"/>
                <w:color w:val="231F20"/>
                <w:spacing w:val="-2"/>
                <w:w w:val="105"/>
                <w:position w:val="6"/>
                <w:sz w:val="20"/>
                <w:szCs w:val="15"/>
              </w:rPr>
              <w:t>sat</w:t>
            </w:r>
            <w:r w:rsidRPr="00D9212B">
              <w:rPr>
                <w:rFonts w:ascii="STIX Two Text" w:hAnsi="STIX Two Text" w:cs="Tahoma"/>
                <w:color w:val="231F20"/>
                <w:spacing w:val="-1"/>
                <w:w w:val="105"/>
                <w:sz w:val="20"/>
                <w:szCs w:val="20"/>
              </w:rPr>
              <w:t>∕kP</w:t>
            </w:r>
            <w:r w:rsidRPr="00D9212B">
              <w:rPr>
                <w:rFonts w:ascii="STIX Two Text" w:hAnsi="STIX Two Text" w:cs="Tahoma"/>
                <w:color w:val="231F20"/>
                <w:spacing w:val="-2"/>
                <w:w w:val="105"/>
                <w:sz w:val="20"/>
                <w:szCs w:val="20"/>
              </w:rPr>
              <w:t>a</w:t>
            </w:r>
          </w:p>
        </w:tc>
      </w:tr>
      <w:tr w:rsidR="00E10360" w:rsidRPr="00D9212B" w14:paraId="4C132BA7" w14:textId="77777777" w:rsidTr="00EB58B2">
        <w:trPr>
          <w:trHeight w:hRule="exact" w:val="316"/>
        </w:trPr>
        <w:tc>
          <w:tcPr>
            <w:tcW w:w="1033" w:type="dxa"/>
            <w:tcBorders>
              <w:top w:val="single" w:sz="4" w:space="0" w:color="231F20"/>
              <w:left w:val="nil"/>
              <w:bottom w:val="nil"/>
              <w:right w:val="single" w:sz="4" w:space="0" w:color="231F20"/>
            </w:tcBorders>
          </w:tcPr>
          <w:p w14:paraId="633CA160" w14:textId="77777777" w:rsidR="00E10360" w:rsidRPr="00D9212B" w:rsidRDefault="00E10360" w:rsidP="00EB58B2">
            <w:pPr>
              <w:kinsoku w:val="0"/>
              <w:overflowPunct w:val="0"/>
              <w:autoSpaceDE w:val="0"/>
              <w:autoSpaceDN w:val="0"/>
              <w:adjustRightInd w:val="0"/>
              <w:spacing w:before="35" w:after="0" w:line="360" w:lineRule="auto"/>
              <w:ind w:left="100"/>
              <w:rPr>
                <w:rFonts w:ascii="STIX Two Text" w:hAnsi="STIX Two Text"/>
                <w:sz w:val="20"/>
                <w:szCs w:val="24"/>
              </w:rPr>
            </w:pPr>
            <w:r w:rsidRPr="00D9212B">
              <w:rPr>
                <w:rFonts w:ascii="STIX Two Text" w:hAnsi="STIX Two Text" w:cs="Tahoma"/>
                <w:color w:val="231F20"/>
                <w:sz w:val="20"/>
                <w:szCs w:val="20"/>
              </w:rPr>
              <w:t>−18.5</w:t>
            </w:r>
          </w:p>
        </w:tc>
        <w:tc>
          <w:tcPr>
            <w:tcW w:w="1276" w:type="dxa"/>
            <w:tcBorders>
              <w:top w:val="single" w:sz="4" w:space="0" w:color="231F20"/>
              <w:left w:val="single" w:sz="4" w:space="0" w:color="231F20"/>
              <w:bottom w:val="nil"/>
              <w:right w:val="nil"/>
            </w:tcBorders>
          </w:tcPr>
          <w:p w14:paraId="2807BE10" w14:textId="77777777" w:rsidR="00E10360" w:rsidRPr="00D9212B" w:rsidRDefault="00E10360" w:rsidP="00EB58B2">
            <w:pPr>
              <w:kinsoku w:val="0"/>
              <w:overflowPunct w:val="0"/>
              <w:autoSpaceDE w:val="0"/>
              <w:autoSpaceDN w:val="0"/>
              <w:adjustRightInd w:val="0"/>
              <w:spacing w:before="35" w:after="0" w:line="360" w:lineRule="auto"/>
              <w:ind w:left="747"/>
              <w:rPr>
                <w:rFonts w:ascii="STIX Two Text" w:hAnsi="STIX Two Text"/>
                <w:sz w:val="20"/>
                <w:szCs w:val="24"/>
              </w:rPr>
            </w:pPr>
            <w:r w:rsidRPr="00D9212B">
              <w:rPr>
                <w:rFonts w:ascii="STIX Two Text" w:hAnsi="STIX Two Text" w:cs="Tahoma"/>
                <w:color w:val="231F20"/>
                <w:sz w:val="20"/>
                <w:szCs w:val="20"/>
              </w:rPr>
              <w:t>3.18</w:t>
            </w:r>
          </w:p>
        </w:tc>
      </w:tr>
      <w:tr w:rsidR="00E10360" w:rsidRPr="00D9212B" w14:paraId="252C5981" w14:textId="77777777" w:rsidTr="00EB58B2">
        <w:trPr>
          <w:trHeight w:hRule="exact" w:val="240"/>
        </w:trPr>
        <w:tc>
          <w:tcPr>
            <w:tcW w:w="1033" w:type="dxa"/>
            <w:tcBorders>
              <w:top w:val="nil"/>
              <w:left w:val="nil"/>
              <w:bottom w:val="nil"/>
              <w:right w:val="single" w:sz="4" w:space="0" w:color="231F20"/>
            </w:tcBorders>
          </w:tcPr>
          <w:p w14:paraId="167E7638" w14:textId="77777777" w:rsidR="00E10360" w:rsidRPr="00D9212B" w:rsidRDefault="00E10360" w:rsidP="00EB58B2">
            <w:pPr>
              <w:kinsoku w:val="0"/>
              <w:overflowPunct w:val="0"/>
              <w:autoSpaceDE w:val="0"/>
              <w:autoSpaceDN w:val="0"/>
              <w:adjustRightInd w:val="0"/>
              <w:spacing w:after="0" w:line="360" w:lineRule="auto"/>
              <w:ind w:left="200"/>
              <w:rPr>
                <w:rFonts w:ascii="STIX Two Text" w:hAnsi="STIX Two Text"/>
                <w:sz w:val="20"/>
                <w:szCs w:val="24"/>
              </w:rPr>
            </w:pPr>
            <w:r w:rsidRPr="00D9212B">
              <w:rPr>
                <w:rFonts w:ascii="STIX Two Text" w:hAnsi="STIX Two Text" w:cs="Tahoma"/>
                <w:color w:val="231F20"/>
                <w:sz w:val="20"/>
                <w:szCs w:val="20"/>
              </w:rPr>
              <w:t>−9.5</w:t>
            </w:r>
          </w:p>
        </w:tc>
        <w:tc>
          <w:tcPr>
            <w:tcW w:w="1276" w:type="dxa"/>
            <w:tcBorders>
              <w:top w:val="nil"/>
              <w:left w:val="single" w:sz="4" w:space="0" w:color="231F20"/>
              <w:bottom w:val="nil"/>
              <w:right w:val="nil"/>
            </w:tcBorders>
          </w:tcPr>
          <w:p w14:paraId="0C89FFF0" w14:textId="77777777" w:rsidR="00E10360" w:rsidRPr="00D9212B" w:rsidRDefault="00E10360" w:rsidP="00EB58B2">
            <w:pPr>
              <w:kinsoku w:val="0"/>
              <w:overflowPunct w:val="0"/>
              <w:autoSpaceDE w:val="0"/>
              <w:autoSpaceDN w:val="0"/>
              <w:adjustRightInd w:val="0"/>
              <w:spacing w:after="0" w:line="360" w:lineRule="auto"/>
              <w:ind w:left="747"/>
              <w:rPr>
                <w:rFonts w:ascii="STIX Two Text" w:hAnsi="STIX Two Text"/>
                <w:sz w:val="20"/>
                <w:szCs w:val="24"/>
              </w:rPr>
            </w:pPr>
            <w:r w:rsidRPr="00D9212B">
              <w:rPr>
                <w:rFonts w:ascii="STIX Two Text" w:hAnsi="STIX Two Text" w:cs="Tahoma"/>
                <w:color w:val="231F20"/>
                <w:sz w:val="20"/>
                <w:szCs w:val="20"/>
              </w:rPr>
              <w:t>5.48</w:t>
            </w:r>
          </w:p>
        </w:tc>
      </w:tr>
      <w:tr w:rsidR="00E10360" w:rsidRPr="00D9212B" w14:paraId="30EF0FF5" w14:textId="77777777" w:rsidTr="00EB58B2">
        <w:trPr>
          <w:trHeight w:hRule="exact" w:val="240"/>
        </w:trPr>
        <w:tc>
          <w:tcPr>
            <w:tcW w:w="1033" w:type="dxa"/>
            <w:tcBorders>
              <w:top w:val="nil"/>
              <w:left w:val="nil"/>
              <w:bottom w:val="nil"/>
              <w:right w:val="single" w:sz="4" w:space="0" w:color="231F20"/>
            </w:tcBorders>
          </w:tcPr>
          <w:p w14:paraId="31726FFF" w14:textId="77777777" w:rsidR="00E10360" w:rsidRPr="00D9212B" w:rsidRDefault="00E10360" w:rsidP="00EB58B2">
            <w:pPr>
              <w:kinsoku w:val="0"/>
              <w:overflowPunct w:val="0"/>
              <w:autoSpaceDE w:val="0"/>
              <w:autoSpaceDN w:val="0"/>
              <w:adjustRightInd w:val="0"/>
              <w:spacing w:after="0" w:line="360" w:lineRule="auto"/>
              <w:ind w:left="336"/>
              <w:rPr>
                <w:rFonts w:ascii="STIX Two Text" w:hAnsi="STIX Two Text"/>
                <w:sz w:val="20"/>
                <w:szCs w:val="24"/>
              </w:rPr>
            </w:pPr>
            <w:r w:rsidRPr="00D9212B">
              <w:rPr>
                <w:rFonts w:ascii="STIX Two Text" w:hAnsi="STIX Two Text" w:cs="Tahoma"/>
                <w:color w:val="231F20"/>
                <w:sz w:val="20"/>
                <w:szCs w:val="20"/>
              </w:rPr>
              <w:t>0.2</w:t>
            </w:r>
          </w:p>
        </w:tc>
        <w:tc>
          <w:tcPr>
            <w:tcW w:w="1276" w:type="dxa"/>
            <w:tcBorders>
              <w:top w:val="nil"/>
              <w:left w:val="single" w:sz="4" w:space="0" w:color="231F20"/>
              <w:bottom w:val="nil"/>
              <w:right w:val="nil"/>
            </w:tcBorders>
          </w:tcPr>
          <w:p w14:paraId="0E3F6414" w14:textId="77777777" w:rsidR="00E10360" w:rsidRPr="00D9212B" w:rsidRDefault="00E10360" w:rsidP="00EB58B2">
            <w:pPr>
              <w:kinsoku w:val="0"/>
              <w:overflowPunct w:val="0"/>
              <w:autoSpaceDE w:val="0"/>
              <w:autoSpaceDN w:val="0"/>
              <w:adjustRightInd w:val="0"/>
              <w:spacing w:after="0" w:line="360" w:lineRule="auto"/>
              <w:ind w:left="747"/>
              <w:rPr>
                <w:rFonts w:ascii="STIX Two Text" w:hAnsi="STIX Two Text"/>
                <w:sz w:val="20"/>
                <w:szCs w:val="24"/>
              </w:rPr>
            </w:pPr>
            <w:r w:rsidRPr="00D9212B">
              <w:rPr>
                <w:rFonts w:ascii="STIX Two Text" w:hAnsi="STIX Two Text" w:cs="Tahoma"/>
                <w:color w:val="231F20"/>
                <w:sz w:val="20"/>
                <w:szCs w:val="20"/>
              </w:rPr>
              <w:t>9.45</w:t>
            </w:r>
          </w:p>
        </w:tc>
      </w:tr>
      <w:tr w:rsidR="00E10360" w:rsidRPr="00D9212B" w14:paraId="14615641" w14:textId="77777777" w:rsidTr="00EB58B2">
        <w:trPr>
          <w:trHeight w:hRule="exact" w:val="240"/>
        </w:trPr>
        <w:tc>
          <w:tcPr>
            <w:tcW w:w="1033" w:type="dxa"/>
            <w:tcBorders>
              <w:top w:val="nil"/>
              <w:left w:val="nil"/>
              <w:bottom w:val="nil"/>
              <w:right w:val="single" w:sz="4" w:space="0" w:color="231F20"/>
            </w:tcBorders>
          </w:tcPr>
          <w:p w14:paraId="5E4408C9"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11.8</w:t>
            </w:r>
          </w:p>
        </w:tc>
        <w:tc>
          <w:tcPr>
            <w:tcW w:w="1276" w:type="dxa"/>
            <w:tcBorders>
              <w:top w:val="nil"/>
              <w:left w:val="single" w:sz="4" w:space="0" w:color="231F20"/>
              <w:bottom w:val="nil"/>
              <w:right w:val="nil"/>
            </w:tcBorders>
          </w:tcPr>
          <w:p w14:paraId="7311FE9A" w14:textId="77777777" w:rsidR="00E10360" w:rsidRPr="00D9212B" w:rsidRDefault="00E10360" w:rsidP="00EB58B2">
            <w:pPr>
              <w:kinsoku w:val="0"/>
              <w:overflowPunct w:val="0"/>
              <w:autoSpaceDE w:val="0"/>
              <w:autoSpaceDN w:val="0"/>
              <w:adjustRightInd w:val="0"/>
              <w:spacing w:after="0" w:line="360" w:lineRule="auto"/>
              <w:ind w:left="647"/>
              <w:rPr>
                <w:rFonts w:ascii="STIX Two Text" w:hAnsi="STIX Two Text"/>
                <w:sz w:val="20"/>
                <w:szCs w:val="24"/>
              </w:rPr>
            </w:pPr>
            <w:r w:rsidRPr="00D9212B">
              <w:rPr>
                <w:rFonts w:ascii="STIX Two Text" w:hAnsi="STIX Two Text" w:cs="Tahoma"/>
                <w:color w:val="231F20"/>
                <w:sz w:val="20"/>
                <w:szCs w:val="20"/>
              </w:rPr>
              <w:t>16.9</w:t>
            </w:r>
          </w:p>
        </w:tc>
      </w:tr>
      <w:tr w:rsidR="00E10360" w:rsidRPr="00D9212B" w14:paraId="2299CDD7" w14:textId="77777777" w:rsidTr="00EB58B2">
        <w:trPr>
          <w:trHeight w:hRule="exact" w:val="240"/>
        </w:trPr>
        <w:tc>
          <w:tcPr>
            <w:tcW w:w="1033" w:type="dxa"/>
            <w:tcBorders>
              <w:top w:val="nil"/>
              <w:left w:val="nil"/>
              <w:bottom w:val="nil"/>
              <w:right w:val="single" w:sz="4" w:space="0" w:color="231F20"/>
            </w:tcBorders>
          </w:tcPr>
          <w:p w14:paraId="7536BC46"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23.1</w:t>
            </w:r>
          </w:p>
        </w:tc>
        <w:tc>
          <w:tcPr>
            <w:tcW w:w="1276" w:type="dxa"/>
            <w:tcBorders>
              <w:top w:val="nil"/>
              <w:left w:val="single" w:sz="4" w:space="0" w:color="231F20"/>
              <w:bottom w:val="nil"/>
              <w:right w:val="nil"/>
            </w:tcBorders>
          </w:tcPr>
          <w:p w14:paraId="4FE1C044" w14:textId="77777777" w:rsidR="00E10360" w:rsidRPr="00D9212B" w:rsidRDefault="00E10360" w:rsidP="00EB58B2">
            <w:pPr>
              <w:kinsoku w:val="0"/>
              <w:overflowPunct w:val="0"/>
              <w:autoSpaceDE w:val="0"/>
              <w:autoSpaceDN w:val="0"/>
              <w:adjustRightInd w:val="0"/>
              <w:spacing w:after="0" w:line="360" w:lineRule="auto"/>
              <w:ind w:left="647"/>
              <w:rPr>
                <w:rFonts w:ascii="STIX Two Text" w:hAnsi="STIX Two Text"/>
                <w:sz w:val="20"/>
                <w:szCs w:val="24"/>
              </w:rPr>
            </w:pPr>
            <w:r w:rsidRPr="00D9212B">
              <w:rPr>
                <w:rFonts w:ascii="STIX Two Text" w:hAnsi="STIX Two Text" w:cs="Tahoma"/>
                <w:color w:val="231F20"/>
                <w:sz w:val="20"/>
                <w:szCs w:val="20"/>
              </w:rPr>
              <w:t>28.2</w:t>
            </w:r>
          </w:p>
        </w:tc>
      </w:tr>
      <w:tr w:rsidR="00E10360" w:rsidRPr="00D9212B" w14:paraId="2F19913D" w14:textId="77777777" w:rsidTr="00EB58B2">
        <w:trPr>
          <w:trHeight w:hRule="exact" w:val="240"/>
        </w:trPr>
        <w:tc>
          <w:tcPr>
            <w:tcW w:w="1033" w:type="dxa"/>
            <w:tcBorders>
              <w:top w:val="nil"/>
              <w:left w:val="nil"/>
              <w:bottom w:val="nil"/>
              <w:right w:val="single" w:sz="4" w:space="0" w:color="231F20"/>
            </w:tcBorders>
          </w:tcPr>
          <w:p w14:paraId="017A827B"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32.7</w:t>
            </w:r>
          </w:p>
        </w:tc>
        <w:tc>
          <w:tcPr>
            <w:tcW w:w="1276" w:type="dxa"/>
            <w:tcBorders>
              <w:top w:val="nil"/>
              <w:left w:val="single" w:sz="4" w:space="0" w:color="231F20"/>
              <w:bottom w:val="nil"/>
              <w:right w:val="nil"/>
            </w:tcBorders>
          </w:tcPr>
          <w:p w14:paraId="53EC6633" w14:textId="77777777" w:rsidR="00E10360" w:rsidRPr="00D9212B" w:rsidRDefault="00E10360" w:rsidP="00EB58B2">
            <w:pPr>
              <w:kinsoku w:val="0"/>
              <w:overflowPunct w:val="0"/>
              <w:autoSpaceDE w:val="0"/>
              <w:autoSpaceDN w:val="0"/>
              <w:adjustRightInd w:val="0"/>
              <w:spacing w:after="0" w:line="360" w:lineRule="auto"/>
              <w:ind w:left="647"/>
              <w:rPr>
                <w:rFonts w:ascii="STIX Two Text" w:hAnsi="STIX Two Text"/>
                <w:sz w:val="20"/>
                <w:szCs w:val="24"/>
              </w:rPr>
            </w:pPr>
            <w:r w:rsidRPr="00D9212B">
              <w:rPr>
                <w:rFonts w:ascii="STIX Two Text" w:hAnsi="STIX Two Text" w:cs="Tahoma"/>
                <w:color w:val="231F20"/>
                <w:sz w:val="20"/>
                <w:szCs w:val="20"/>
              </w:rPr>
              <w:t>41.9</w:t>
            </w:r>
          </w:p>
        </w:tc>
      </w:tr>
      <w:tr w:rsidR="00E10360" w:rsidRPr="00D9212B" w14:paraId="0F460FE5" w14:textId="77777777" w:rsidTr="00EB58B2">
        <w:trPr>
          <w:trHeight w:hRule="exact" w:val="240"/>
        </w:trPr>
        <w:tc>
          <w:tcPr>
            <w:tcW w:w="1033" w:type="dxa"/>
            <w:tcBorders>
              <w:top w:val="nil"/>
              <w:left w:val="nil"/>
              <w:bottom w:val="nil"/>
              <w:right w:val="single" w:sz="4" w:space="0" w:color="231F20"/>
            </w:tcBorders>
          </w:tcPr>
          <w:p w14:paraId="02E5A6E2"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44.4</w:t>
            </w:r>
          </w:p>
        </w:tc>
        <w:tc>
          <w:tcPr>
            <w:tcW w:w="1276" w:type="dxa"/>
            <w:tcBorders>
              <w:top w:val="nil"/>
              <w:left w:val="single" w:sz="4" w:space="0" w:color="231F20"/>
              <w:bottom w:val="nil"/>
              <w:right w:val="nil"/>
            </w:tcBorders>
          </w:tcPr>
          <w:p w14:paraId="3F3FD7C9" w14:textId="77777777" w:rsidR="00E10360" w:rsidRPr="00D9212B" w:rsidRDefault="00E10360" w:rsidP="00EB58B2">
            <w:pPr>
              <w:kinsoku w:val="0"/>
              <w:overflowPunct w:val="0"/>
              <w:autoSpaceDE w:val="0"/>
              <w:autoSpaceDN w:val="0"/>
              <w:adjustRightInd w:val="0"/>
              <w:spacing w:after="0" w:line="360" w:lineRule="auto"/>
              <w:ind w:left="647"/>
              <w:rPr>
                <w:rFonts w:ascii="STIX Two Text" w:hAnsi="STIX Two Text"/>
                <w:sz w:val="20"/>
                <w:szCs w:val="24"/>
              </w:rPr>
            </w:pPr>
            <w:r w:rsidRPr="00D9212B">
              <w:rPr>
                <w:rFonts w:ascii="STIX Two Text" w:hAnsi="STIX Two Text" w:cs="Tahoma"/>
                <w:color w:val="231F20"/>
                <w:sz w:val="20"/>
                <w:szCs w:val="20"/>
              </w:rPr>
              <w:t>66.6</w:t>
            </w:r>
          </w:p>
        </w:tc>
      </w:tr>
      <w:tr w:rsidR="00E10360" w:rsidRPr="00D9212B" w14:paraId="2007E096" w14:textId="77777777" w:rsidTr="00EB58B2">
        <w:trPr>
          <w:trHeight w:hRule="exact" w:val="240"/>
        </w:trPr>
        <w:tc>
          <w:tcPr>
            <w:tcW w:w="1033" w:type="dxa"/>
            <w:tcBorders>
              <w:top w:val="nil"/>
              <w:left w:val="nil"/>
              <w:bottom w:val="nil"/>
              <w:right w:val="single" w:sz="4" w:space="0" w:color="231F20"/>
            </w:tcBorders>
          </w:tcPr>
          <w:p w14:paraId="0DDC6E74"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52.1</w:t>
            </w:r>
          </w:p>
        </w:tc>
        <w:tc>
          <w:tcPr>
            <w:tcW w:w="1276" w:type="dxa"/>
            <w:tcBorders>
              <w:top w:val="nil"/>
              <w:left w:val="single" w:sz="4" w:space="0" w:color="231F20"/>
              <w:bottom w:val="nil"/>
              <w:right w:val="nil"/>
            </w:tcBorders>
          </w:tcPr>
          <w:p w14:paraId="5C861CB3" w14:textId="77777777" w:rsidR="00E10360" w:rsidRPr="00D9212B" w:rsidRDefault="00E10360" w:rsidP="00EB58B2">
            <w:pPr>
              <w:kinsoku w:val="0"/>
              <w:overflowPunct w:val="0"/>
              <w:autoSpaceDE w:val="0"/>
              <w:autoSpaceDN w:val="0"/>
              <w:adjustRightInd w:val="0"/>
              <w:spacing w:after="0" w:line="360" w:lineRule="auto"/>
              <w:ind w:left="647"/>
              <w:rPr>
                <w:rFonts w:ascii="STIX Two Text" w:hAnsi="STIX Two Text"/>
                <w:sz w:val="20"/>
                <w:szCs w:val="24"/>
              </w:rPr>
            </w:pPr>
            <w:r w:rsidRPr="00D9212B">
              <w:rPr>
                <w:rFonts w:ascii="STIX Two Text" w:hAnsi="STIX Two Text" w:cs="Tahoma"/>
                <w:color w:val="231F20"/>
                <w:sz w:val="20"/>
                <w:szCs w:val="20"/>
              </w:rPr>
              <w:t>89.5</w:t>
            </w:r>
          </w:p>
        </w:tc>
      </w:tr>
      <w:tr w:rsidR="00E10360" w:rsidRPr="00D9212B" w14:paraId="12702CD3" w14:textId="77777777" w:rsidTr="00EB58B2">
        <w:trPr>
          <w:trHeight w:hRule="exact" w:val="240"/>
        </w:trPr>
        <w:tc>
          <w:tcPr>
            <w:tcW w:w="1033" w:type="dxa"/>
            <w:tcBorders>
              <w:top w:val="nil"/>
              <w:left w:val="nil"/>
              <w:bottom w:val="nil"/>
              <w:right w:val="single" w:sz="4" w:space="0" w:color="231F20"/>
            </w:tcBorders>
          </w:tcPr>
          <w:p w14:paraId="693FA0FF"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63.3</w:t>
            </w:r>
          </w:p>
        </w:tc>
        <w:tc>
          <w:tcPr>
            <w:tcW w:w="1276" w:type="dxa"/>
            <w:tcBorders>
              <w:top w:val="nil"/>
              <w:left w:val="single" w:sz="4" w:space="0" w:color="231F20"/>
              <w:bottom w:val="nil"/>
              <w:right w:val="nil"/>
            </w:tcBorders>
          </w:tcPr>
          <w:p w14:paraId="491053EB" w14:textId="77777777" w:rsidR="00E10360" w:rsidRPr="00D9212B" w:rsidRDefault="00E10360" w:rsidP="00EB58B2">
            <w:pPr>
              <w:kinsoku w:val="0"/>
              <w:overflowPunct w:val="0"/>
              <w:autoSpaceDE w:val="0"/>
              <w:autoSpaceDN w:val="0"/>
              <w:adjustRightInd w:val="0"/>
              <w:spacing w:after="0" w:line="360" w:lineRule="auto"/>
              <w:ind w:left="550"/>
              <w:rPr>
                <w:rFonts w:ascii="STIX Two Text" w:hAnsi="STIX Two Text"/>
                <w:sz w:val="20"/>
                <w:szCs w:val="24"/>
              </w:rPr>
            </w:pPr>
            <w:r w:rsidRPr="00D9212B">
              <w:rPr>
                <w:rFonts w:ascii="STIX Two Text" w:hAnsi="STIX Two Text" w:cs="Tahoma"/>
                <w:color w:val="231F20"/>
                <w:sz w:val="20"/>
                <w:szCs w:val="20"/>
              </w:rPr>
              <w:t>129.</w:t>
            </w:r>
          </w:p>
        </w:tc>
      </w:tr>
      <w:tr w:rsidR="00E10360" w:rsidRPr="00D9212B" w14:paraId="457AE5E9" w14:textId="77777777" w:rsidTr="00EB58B2">
        <w:trPr>
          <w:trHeight w:hRule="exact" w:val="280"/>
        </w:trPr>
        <w:tc>
          <w:tcPr>
            <w:tcW w:w="1033" w:type="dxa"/>
            <w:tcBorders>
              <w:top w:val="nil"/>
              <w:left w:val="nil"/>
              <w:bottom w:val="nil"/>
              <w:right w:val="nil"/>
            </w:tcBorders>
          </w:tcPr>
          <w:p w14:paraId="747454F2" w14:textId="77777777" w:rsidR="00E10360" w:rsidRPr="00D9212B" w:rsidRDefault="00E10360" w:rsidP="00EB58B2">
            <w:pPr>
              <w:kinsoku w:val="0"/>
              <w:overflowPunct w:val="0"/>
              <w:autoSpaceDE w:val="0"/>
              <w:autoSpaceDN w:val="0"/>
              <w:adjustRightInd w:val="0"/>
              <w:spacing w:after="0" w:line="360" w:lineRule="auto"/>
              <w:ind w:left="236"/>
              <w:rPr>
                <w:rFonts w:ascii="STIX Two Text" w:hAnsi="STIX Two Text"/>
                <w:sz w:val="20"/>
                <w:szCs w:val="24"/>
              </w:rPr>
            </w:pPr>
            <w:r w:rsidRPr="00D9212B">
              <w:rPr>
                <w:rFonts w:ascii="STIX Two Text" w:hAnsi="STIX Two Text" w:cs="Tahoma"/>
                <w:color w:val="231F20"/>
                <w:sz w:val="20"/>
                <w:szCs w:val="20"/>
              </w:rPr>
              <w:t>75.5</w:t>
            </w:r>
          </w:p>
        </w:tc>
        <w:tc>
          <w:tcPr>
            <w:tcW w:w="1276" w:type="dxa"/>
            <w:tcBorders>
              <w:top w:val="nil"/>
              <w:left w:val="nil"/>
              <w:bottom w:val="nil"/>
              <w:right w:val="nil"/>
            </w:tcBorders>
          </w:tcPr>
          <w:p w14:paraId="2DEBADE5" w14:textId="77777777" w:rsidR="00E10360" w:rsidRPr="00D9212B" w:rsidRDefault="00E10360" w:rsidP="00EB58B2">
            <w:pPr>
              <w:kinsoku w:val="0"/>
              <w:overflowPunct w:val="0"/>
              <w:autoSpaceDE w:val="0"/>
              <w:autoSpaceDN w:val="0"/>
              <w:adjustRightInd w:val="0"/>
              <w:spacing w:after="0" w:line="360" w:lineRule="auto"/>
              <w:ind w:left="555"/>
              <w:rPr>
                <w:rFonts w:ascii="STIX Two Text" w:hAnsi="STIX Two Text"/>
                <w:sz w:val="20"/>
                <w:szCs w:val="24"/>
              </w:rPr>
            </w:pPr>
            <w:r w:rsidRPr="00D9212B">
              <w:rPr>
                <w:rFonts w:ascii="STIX Two Text" w:hAnsi="STIX Two Text" w:cs="Tahoma"/>
                <w:color w:val="231F20"/>
                <w:sz w:val="20"/>
                <w:szCs w:val="20"/>
              </w:rPr>
              <w:t>187.</w:t>
            </w:r>
          </w:p>
        </w:tc>
      </w:tr>
    </w:tbl>
    <w:p w14:paraId="16D2EC92" w14:textId="77777777" w:rsidR="00E10360" w:rsidRPr="00D9212B"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p>
    <w:p w14:paraId="34CA571C" w14:textId="77777777" w:rsidR="00E10360" w:rsidRPr="00D9212B" w:rsidRDefault="00E10360" w:rsidP="00E10360">
      <w:pPr>
        <w:autoSpaceDE w:val="0"/>
        <w:autoSpaceDN w:val="0"/>
        <w:adjustRightInd w:val="0"/>
        <w:spacing w:after="0" w:line="360" w:lineRule="auto"/>
        <w:ind w:hanging="14"/>
        <w:rPr>
          <w:rFonts w:ascii="STIX Two Text" w:hAnsi="STIX Two Text" w:cs="STIX MathJax Main"/>
          <w:color w:val="221E1F"/>
          <w:sz w:val="20"/>
          <w:szCs w:val="20"/>
        </w:rPr>
      </w:pPr>
      <w:r w:rsidRPr="00D9212B">
        <w:rPr>
          <w:rFonts w:ascii="STIX Two Text" w:hAnsi="STIX Two Text" w:cs="STIX MathJax Main"/>
          <w:color w:val="221E1F"/>
          <w:sz w:val="20"/>
          <w:szCs w:val="20"/>
        </w:rPr>
        <w:t xml:space="preserve">Correlate the data by fitting them to the Antoine equation: </w:t>
      </w:r>
    </w:p>
    <w:p w14:paraId="517C9E3E" w14:textId="73A8CE10" w:rsidR="00E10360" w:rsidRPr="00D9212B" w:rsidRDefault="00324ADE" w:rsidP="00E10360">
      <w:pPr>
        <w:autoSpaceDE w:val="0"/>
        <w:autoSpaceDN w:val="0"/>
        <w:adjustRightInd w:val="0"/>
        <w:spacing w:before="220" w:after="0" w:line="360" w:lineRule="auto"/>
        <w:ind w:firstLine="720"/>
        <w:rPr>
          <w:rFonts w:ascii="STIX Two Text" w:hAnsi="STIX Two Text" w:cs="STIX MathJax Main"/>
          <w:color w:val="221E1F"/>
          <w:sz w:val="20"/>
          <w:szCs w:val="20"/>
        </w:rPr>
      </w:pPr>
      <w:r w:rsidRPr="00324ADE">
        <w:rPr>
          <w:rFonts w:ascii="STIX Two Text" w:hAnsi="STIX Two Text" w:cs="STIX MathJax Main"/>
          <w:color w:val="221E1F"/>
          <w:position w:val="-22"/>
          <w:sz w:val="20"/>
          <w:szCs w:val="20"/>
        </w:rPr>
        <w:object w:dxaOrig="2500" w:dyaOrig="560" w14:anchorId="06C548B9">
          <v:shape id="_x0000_i1048" type="#_x0000_t75" style="width:124.5pt;height:28.5pt" o:ole="">
            <v:imagedata r:id="rId60" o:title=""/>
          </v:shape>
          <o:OLEObject Type="Embed" ProgID="Equation.DSMT4" ShapeID="_x0000_i1048" DrawAspect="Content" ObjectID="_1745776039" r:id="rId61"/>
        </w:object>
      </w:r>
      <w:r w:rsidR="00E10360" w:rsidRPr="00D9212B">
        <w:rPr>
          <w:rFonts w:ascii="STIX Two Text" w:hAnsi="STIX Two Text" w:cs="STIX MathJax Main"/>
          <w:color w:val="221E1F"/>
          <w:sz w:val="20"/>
          <w:szCs w:val="20"/>
        </w:rPr>
        <w:t xml:space="preserve"> </w:t>
      </w:r>
    </w:p>
    <w:p w14:paraId="34CF9EE5" w14:textId="77777777" w:rsidR="00E10360" w:rsidRPr="00D9212B" w:rsidRDefault="00E10360" w:rsidP="00E10360">
      <w:pPr>
        <w:autoSpaceDE w:val="0"/>
        <w:autoSpaceDN w:val="0"/>
        <w:adjustRightInd w:val="0"/>
        <w:spacing w:before="220" w:after="0" w:line="360" w:lineRule="auto"/>
        <w:ind w:hanging="14"/>
        <w:rPr>
          <w:rFonts w:ascii="STIX Two Text" w:hAnsi="STIX Two Text" w:cs="STIX MathJax Main"/>
          <w:color w:val="221E1F"/>
          <w:sz w:val="20"/>
          <w:szCs w:val="20"/>
        </w:rPr>
      </w:pPr>
    </w:p>
    <w:p w14:paraId="1C0F8006" w14:textId="77777777" w:rsidR="00E10360" w:rsidRPr="00D9212B" w:rsidRDefault="00E10360" w:rsidP="00E10360">
      <w:pPr>
        <w:autoSpaceDE w:val="0"/>
        <w:autoSpaceDN w:val="0"/>
        <w:adjustRightInd w:val="0"/>
        <w:spacing w:before="220" w:after="0" w:line="360" w:lineRule="auto"/>
        <w:ind w:hanging="14"/>
        <w:rPr>
          <w:rFonts w:ascii="STIX Two Text" w:hAnsi="STIX Two Text" w:cs="STIX MathJax Main"/>
          <w:color w:val="221E1F"/>
          <w:sz w:val="20"/>
          <w:szCs w:val="20"/>
        </w:rPr>
      </w:pPr>
      <w:r w:rsidRPr="00D9212B">
        <w:rPr>
          <w:rFonts w:ascii="STIX Two Text" w:hAnsi="STIX Two Text" w:cs="STIX MathJax Main"/>
          <w:color w:val="221E1F"/>
          <w:sz w:val="20"/>
          <w:szCs w:val="20"/>
        </w:rPr>
        <w:t xml:space="preserve">That is, find numerical values of parameters </w:t>
      </w:r>
      <w:r w:rsidRPr="00D9212B">
        <w:rPr>
          <w:rFonts w:ascii="STIX Two Text" w:hAnsi="STIX Two Text" w:cs="STIX MathJax Main"/>
          <w:i/>
          <w:iCs/>
          <w:color w:val="221E1F"/>
          <w:sz w:val="20"/>
          <w:szCs w:val="20"/>
        </w:rPr>
        <w:t>A</w:t>
      </w:r>
      <w:r w:rsidRPr="00D9212B">
        <w:rPr>
          <w:rFonts w:ascii="STIX Two Text" w:hAnsi="STIX Two Text" w:cs="STIX MathJax Main"/>
          <w:color w:val="221E1F"/>
          <w:sz w:val="20"/>
          <w:szCs w:val="20"/>
        </w:rPr>
        <w:t xml:space="preserve">, </w:t>
      </w:r>
      <w:r w:rsidRPr="00D9212B">
        <w:rPr>
          <w:rFonts w:ascii="STIX Two Text" w:hAnsi="STIX Two Text" w:cs="STIX MathJax Main"/>
          <w:i/>
          <w:iCs/>
          <w:color w:val="221E1F"/>
          <w:sz w:val="20"/>
          <w:szCs w:val="20"/>
        </w:rPr>
        <w:t>B</w:t>
      </w:r>
      <w:r w:rsidRPr="00D9212B">
        <w:rPr>
          <w:rFonts w:ascii="STIX Two Text" w:hAnsi="STIX Two Text" w:cs="STIX MathJax Main"/>
          <w:color w:val="221E1F"/>
          <w:sz w:val="20"/>
          <w:szCs w:val="20"/>
        </w:rPr>
        <w:t xml:space="preserve">, and </w:t>
      </w:r>
      <w:r w:rsidRPr="00D9212B">
        <w:rPr>
          <w:rFonts w:ascii="STIX Two Text" w:hAnsi="STIX Two Text" w:cs="STIX MathJax Main"/>
          <w:i/>
          <w:iCs/>
          <w:color w:val="221E1F"/>
          <w:sz w:val="20"/>
          <w:szCs w:val="20"/>
        </w:rPr>
        <w:t xml:space="preserve">C </w:t>
      </w:r>
      <w:r w:rsidRPr="00D9212B">
        <w:rPr>
          <w:rFonts w:ascii="STIX Two Text" w:hAnsi="STIX Two Text" w:cs="STIX MathJax Main"/>
          <w:color w:val="221E1F"/>
          <w:sz w:val="20"/>
          <w:szCs w:val="20"/>
        </w:rPr>
        <w:t>by an appropriate regression procedure. Discuss the comparison of correlated with experimental values. What is the predicted normal boiling point (i.e. temperature at which the vapor pressure is 1(atm)) of this chemical?</w:t>
      </w:r>
    </w:p>
    <w:p w14:paraId="2EA5A8ED" w14:textId="77777777" w:rsidR="00E10360" w:rsidRDefault="00E10360" w:rsidP="00E10360">
      <w:pPr>
        <w:autoSpaceDE w:val="0"/>
        <w:autoSpaceDN w:val="0"/>
        <w:adjustRightInd w:val="0"/>
        <w:spacing w:before="220" w:after="0" w:line="360" w:lineRule="auto"/>
        <w:ind w:hanging="14"/>
        <w:rPr>
          <w:rFonts w:ascii="STIX Two Text" w:hAnsi="STIX Two Text" w:cs="STIX MathJax Main"/>
          <w:i/>
          <w:color w:val="221E1F"/>
          <w:sz w:val="20"/>
          <w:szCs w:val="20"/>
        </w:rPr>
      </w:pPr>
    </w:p>
    <w:p w14:paraId="70A86EF9" w14:textId="0F950FB9" w:rsidR="00E10360" w:rsidRDefault="00E10360" w:rsidP="00E10360">
      <w:pPr>
        <w:autoSpaceDE w:val="0"/>
        <w:autoSpaceDN w:val="0"/>
        <w:adjustRightInd w:val="0"/>
        <w:spacing w:before="220" w:after="0" w:line="360" w:lineRule="auto"/>
        <w:ind w:hanging="14"/>
        <w:rPr>
          <w:rFonts w:ascii="STIX Two Text" w:hAnsi="STIX Two Text" w:cs="STIX MathJax Main"/>
          <w:b/>
          <w:color w:val="221E1F"/>
          <w:sz w:val="20"/>
          <w:szCs w:val="20"/>
        </w:rPr>
      </w:pPr>
      <w:r w:rsidRPr="00D9212B">
        <w:rPr>
          <w:rFonts w:ascii="STIX Two Text" w:hAnsi="STIX Two Text" w:cs="STIX MathJax Main"/>
          <w:b/>
          <w:color w:val="221E1F"/>
          <w:sz w:val="20"/>
          <w:szCs w:val="20"/>
        </w:rPr>
        <w:t>Solution</w:t>
      </w:r>
    </w:p>
    <w:p w14:paraId="725EA9B8" w14:textId="77777777" w:rsidR="00453236" w:rsidRPr="001F6DC1" w:rsidRDefault="00453236" w:rsidP="00453236">
      <w:pPr>
        <w:pStyle w:val="Default"/>
        <w:spacing w:line="360" w:lineRule="auto"/>
        <w:rPr>
          <w:rFonts w:ascii="STIX Two Text" w:hAnsi="STIX Two Text"/>
          <w:sz w:val="20"/>
        </w:rPr>
      </w:pPr>
    </w:p>
    <w:p w14:paraId="08B632BB" w14:textId="021FE3A5" w:rsidR="00E10360" w:rsidRPr="00D9212B" w:rsidRDefault="00E10360" w:rsidP="00E10360">
      <w:pPr>
        <w:pStyle w:val="CM39"/>
        <w:spacing w:after="157" w:line="360" w:lineRule="auto"/>
        <w:ind w:left="-1"/>
        <w:rPr>
          <w:rFonts w:ascii="STIX Two Text" w:hAnsi="STIX Two Text" w:cs="Arial"/>
          <w:bCs/>
          <w:sz w:val="20"/>
        </w:rPr>
      </w:pPr>
      <w:r w:rsidRPr="00D9212B">
        <w:rPr>
          <w:rFonts w:ascii="STIX Two Text" w:hAnsi="STIX Two Text" w:cs="Arial"/>
          <w:bCs/>
          <w:sz w:val="20"/>
        </w:rPr>
        <w:t>This can be done using many different software packages.</w:t>
      </w:r>
      <w:r w:rsidR="00E7661F">
        <w:rPr>
          <w:rFonts w:ascii="STIX Two Text" w:hAnsi="STIX Two Text" w:cs="Arial"/>
          <w:bCs/>
          <w:sz w:val="20"/>
        </w:rPr>
        <w:t xml:space="preserve"> </w:t>
      </w:r>
      <w:r w:rsidRPr="00D9212B">
        <w:rPr>
          <w:rFonts w:ascii="STIX Two Text" w:hAnsi="STIX Two Text" w:cs="Arial"/>
          <w:bCs/>
          <w:sz w:val="20"/>
        </w:rPr>
        <w:t>The Microsoft Excel spreadsheet shown below illustrates one way of doing such nonlinear regression:</w:t>
      </w:r>
    </w:p>
    <w:p w14:paraId="50C4F58B" w14:textId="77777777" w:rsidR="00E10360" w:rsidRPr="00D9212B" w:rsidRDefault="00E10360" w:rsidP="00E10360">
      <w:pPr>
        <w:pStyle w:val="Default"/>
        <w:spacing w:line="360" w:lineRule="auto"/>
        <w:rPr>
          <w:rFonts w:ascii="STIX Two Text" w:hAnsi="STIX Two Text" w:cs="Arial"/>
          <w:color w:val="auto"/>
          <w:sz w:val="20"/>
        </w:rPr>
      </w:pPr>
      <w:r w:rsidRPr="00D9212B">
        <w:rPr>
          <w:rFonts w:ascii="STIX Two Text" w:hAnsi="STIX Two Text" w:cs="Arial"/>
          <w:noProof/>
          <w:color w:val="auto"/>
          <w:sz w:val="20"/>
        </w:rPr>
        <w:drawing>
          <wp:inline distT="0" distB="0" distL="0" distR="0" wp14:anchorId="1AC8D039" wp14:editId="24E8C8DD">
            <wp:extent cx="5943600" cy="41814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4181475"/>
                    </a:xfrm>
                    <a:prstGeom prst="rect">
                      <a:avLst/>
                    </a:prstGeom>
                    <a:noFill/>
                    <a:ln>
                      <a:noFill/>
                    </a:ln>
                  </pic:spPr>
                </pic:pic>
              </a:graphicData>
            </a:graphic>
          </wp:inline>
        </w:drawing>
      </w:r>
    </w:p>
    <w:p w14:paraId="2F0CA585" w14:textId="77777777" w:rsidR="00E10360" w:rsidRPr="00D9212B" w:rsidRDefault="00E10360" w:rsidP="00E10360">
      <w:pPr>
        <w:pStyle w:val="Default"/>
        <w:spacing w:line="360" w:lineRule="auto"/>
        <w:rPr>
          <w:rFonts w:ascii="STIX Two Text" w:hAnsi="STIX Two Text" w:cs="Arial"/>
          <w:color w:val="auto"/>
          <w:sz w:val="20"/>
        </w:rPr>
      </w:pPr>
    </w:p>
    <w:p w14:paraId="343DD8FA" w14:textId="77777777" w:rsidR="006401C0" w:rsidRDefault="006401C0" w:rsidP="006401C0">
      <w:pPr>
        <w:spacing w:afterLines="80" w:after="192" w:line="360" w:lineRule="auto"/>
        <w:rPr>
          <w:rFonts w:ascii="STIX Two Text" w:hAnsi="STIX Two Text" w:cs="STIX"/>
          <w:sz w:val="20"/>
          <w:szCs w:val="24"/>
        </w:rPr>
      </w:pPr>
      <w:r w:rsidRPr="00E148E7">
        <w:rPr>
          <w:rFonts w:ascii="STIX Two Text" w:hAnsi="STIX Two Text" w:cs="Arial"/>
          <w:i/>
          <w:sz w:val="20"/>
          <w:szCs w:val="24"/>
        </w:rPr>
        <w:t>Solution continued on next page…</w:t>
      </w:r>
      <w:r>
        <w:rPr>
          <w:rFonts w:ascii="STIX Two Text" w:hAnsi="STIX Two Text" w:cs="STIX"/>
          <w:sz w:val="20"/>
          <w:szCs w:val="24"/>
        </w:rPr>
        <w:br w:type="page"/>
      </w:r>
    </w:p>
    <w:p w14:paraId="1336B8DC" w14:textId="2C8F0063" w:rsidR="00E10360" w:rsidRPr="00D9212B" w:rsidRDefault="00E10360" w:rsidP="00E10360">
      <w:pPr>
        <w:pStyle w:val="Default"/>
        <w:spacing w:line="360" w:lineRule="auto"/>
        <w:rPr>
          <w:rFonts w:ascii="STIX Two Text" w:hAnsi="STIX Two Text" w:cs="Arial"/>
          <w:color w:val="auto"/>
          <w:sz w:val="20"/>
        </w:rPr>
      </w:pPr>
      <w:r w:rsidRPr="00D9212B">
        <w:rPr>
          <w:rFonts w:ascii="STIX Two Text" w:hAnsi="STIX Two Text" w:cs="Arial"/>
          <w:color w:val="auto"/>
          <w:sz w:val="20"/>
        </w:rPr>
        <w:lastRenderedPageBreak/>
        <w:t>The first and third columns have the data given in the problem statement.</w:t>
      </w:r>
      <w:r w:rsidR="00E7661F">
        <w:rPr>
          <w:rFonts w:ascii="STIX Two Text" w:hAnsi="STIX Two Text" w:cs="Arial"/>
          <w:color w:val="auto"/>
          <w:sz w:val="20"/>
        </w:rPr>
        <w:t xml:space="preserve"> </w:t>
      </w:r>
      <w:r w:rsidRPr="00D9212B">
        <w:rPr>
          <w:rFonts w:ascii="STIX Two Text" w:hAnsi="STIX Two Text" w:cs="Arial"/>
          <w:color w:val="auto"/>
          <w:sz w:val="20"/>
        </w:rPr>
        <w:t>The second column has the temperature in K, and the 4</w:t>
      </w:r>
      <w:r w:rsidRPr="00D9212B">
        <w:rPr>
          <w:rFonts w:ascii="STIX Two Text" w:hAnsi="STIX Two Text" w:cs="Arial"/>
          <w:color w:val="auto"/>
          <w:sz w:val="28"/>
          <w:vertAlign w:val="superscript"/>
        </w:rPr>
        <w:t>th</w:t>
      </w:r>
      <w:r w:rsidRPr="00D9212B">
        <w:rPr>
          <w:rFonts w:ascii="STIX Two Text" w:hAnsi="STIX Two Text" w:cs="Arial"/>
          <w:color w:val="auto"/>
          <w:sz w:val="20"/>
        </w:rPr>
        <w:t xml:space="preserve"> column has the natural logarithm of the vapor pressure data.</w:t>
      </w:r>
      <w:r w:rsidR="00E7661F">
        <w:rPr>
          <w:rFonts w:ascii="STIX Two Text" w:hAnsi="STIX Two Text" w:cs="Arial"/>
          <w:color w:val="auto"/>
          <w:sz w:val="20"/>
        </w:rPr>
        <w:t xml:space="preserve"> </w:t>
      </w:r>
      <w:r w:rsidRPr="00D9212B">
        <w:rPr>
          <w:rFonts w:ascii="STIX Two Text" w:hAnsi="STIX Two Text" w:cs="Arial"/>
          <w:color w:val="auto"/>
          <w:sz w:val="20"/>
        </w:rPr>
        <w:t>The fifth column has the result of</w:t>
      </w:r>
    </w:p>
    <w:p w14:paraId="355E85B9" w14:textId="46D57742" w:rsidR="00E10360" w:rsidRPr="00D9212B" w:rsidRDefault="00E10360" w:rsidP="00E10360">
      <w:pPr>
        <w:pStyle w:val="Default"/>
        <w:spacing w:line="360" w:lineRule="auto"/>
        <w:rPr>
          <w:rFonts w:ascii="STIX Two Text" w:hAnsi="STIX Two Text" w:cs="Arial"/>
          <w:iCs/>
          <w:color w:val="auto"/>
          <w:sz w:val="20"/>
        </w:rPr>
      </w:pPr>
      <w:r w:rsidRPr="00D9212B">
        <w:rPr>
          <w:rFonts w:ascii="STIX Two Text" w:hAnsi="STIX Two Text" w:cs="Arial"/>
          <w:color w:val="auto"/>
          <w:sz w:val="20"/>
        </w:rPr>
        <w:tab/>
      </w:r>
      <w:r w:rsidR="003C1BB8" w:rsidRPr="003C1BB8">
        <w:rPr>
          <w:rFonts w:ascii="STIX Two Text" w:hAnsi="STIX Two Text"/>
          <w:position w:val="-22"/>
          <w:sz w:val="20"/>
        </w:rPr>
        <w:object w:dxaOrig="2439" w:dyaOrig="560" w14:anchorId="59839129">
          <v:shape id="_x0000_i1049" type="#_x0000_t75" style="width:122.25pt;height:28.5pt" o:ole="">
            <v:imagedata r:id="rId63" o:title=""/>
          </v:shape>
          <o:OLEObject Type="Embed" ProgID="Equation.DSMT4" ShapeID="_x0000_i1049" DrawAspect="Content" ObjectID="_1745776040" r:id="rId64"/>
        </w:object>
      </w:r>
    </w:p>
    <w:p w14:paraId="063CCDB9" w14:textId="1EED3BB3" w:rsidR="00E10360" w:rsidRPr="00D9212B" w:rsidRDefault="00E10360" w:rsidP="00E10360">
      <w:pPr>
        <w:pStyle w:val="Default"/>
        <w:spacing w:line="360" w:lineRule="auto"/>
        <w:rPr>
          <w:rFonts w:ascii="STIX Two Text" w:hAnsi="STIX Two Text" w:cs="Arial"/>
          <w:color w:val="auto"/>
          <w:sz w:val="20"/>
        </w:rPr>
      </w:pPr>
      <w:r w:rsidRPr="00D9212B">
        <w:rPr>
          <w:rFonts w:ascii="STIX Two Text" w:hAnsi="STIX Two Text" w:cs="Arial"/>
          <w:color w:val="auto"/>
          <w:sz w:val="20"/>
        </w:rPr>
        <w:t xml:space="preserve">With parameters </w:t>
      </w:r>
      <w:r w:rsidRPr="00D9212B">
        <w:rPr>
          <w:rFonts w:ascii="STIX Two Text" w:hAnsi="STIX Two Text" w:cs="Arial"/>
          <w:i/>
          <w:color w:val="auto"/>
          <w:sz w:val="20"/>
        </w:rPr>
        <w:t>A</w:t>
      </w:r>
      <w:r w:rsidRPr="00D9212B">
        <w:rPr>
          <w:rFonts w:ascii="STIX Two Text" w:hAnsi="STIX Two Text" w:cs="Arial"/>
          <w:color w:val="auto"/>
          <w:sz w:val="20"/>
        </w:rPr>
        <w:t xml:space="preserve">, </w:t>
      </w:r>
      <w:r w:rsidRPr="00D9212B">
        <w:rPr>
          <w:rFonts w:ascii="STIX Two Text" w:hAnsi="STIX Two Text" w:cs="Arial"/>
          <w:i/>
          <w:color w:val="auto"/>
          <w:sz w:val="20"/>
        </w:rPr>
        <w:t>B</w:t>
      </w:r>
      <w:r w:rsidRPr="00D9212B">
        <w:rPr>
          <w:rFonts w:ascii="STIX Two Text" w:hAnsi="STIX Two Text" w:cs="Arial"/>
          <w:color w:val="auto"/>
          <w:sz w:val="20"/>
        </w:rPr>
        <w:t xml:space="preserve">, and </w:t>
      </w:r>
      <w:r w:rsidRPr="00D9212B">
        <w:rPr>
          <w:rFonts w:ascii="STIX Two Text" w:hAnsi="STIX Two Text" w:cs="Arial"/>
          <w:i/>
          <w:color w:val="auto"/>
          <w:sz w:val="20"/>
        </w:rPr>
        <w:t>C</w:t>
      </w:r>
      <w:r w:rsidRPr="00D9212B">
        <w:rPr>
          <w:rFonts w:ascii="STIX Two Text" w:hAnsi="STIX Two Text" w:cs="Arial"/>
          <w:color w:val="auto"/>
          <w:sz w:val="20"/>
        </w:rPr>
        <w:t xml:space="preserve"> as shown at the top of the spreadsheet.</w:t>
      </w:r>
      <w:r w:rsidR="00E7661F">
        <w:rPr>
          <w:rFonts w:ascii="STIX Two Text" w:hAnsi="STIX Two Text" w:cs="Arial"/>
          <w:color w:val="auto"/>
          <w:sz w:val="20"/>
        </w:rPr>
        <w:t xml:space="preserve"> </w:t>
      </w:r>
      <w:r w:rsidRPr="00D9212B">
        <w:rPr>
          <w:rFonts w:ascii="STIX Two Text" w:hAnsi="STIX Two Text" w:cs="Arial"/>
          <w:color w:val="auto"/>
          <w:sz w:val="20"/>
        </w:rPr>
        <w:t>The sixth column has the square of the difference between the actual and model values of ln(</w:t>
      </w:r>
      <w:r w:rsidRPr="00D9212B">
        <w:rPr>
          <w:rFonts w:ascii="STIX Two Text" w:hAnsi="STIX Two Text" w:cs="Arial"/>
          <w:i/>
          <w:color w:val="auto"/>
          <w:sz w:val="20"/>
        </w:rPr>
        <w:t>P</w:t>
      </w:r>
      <w:r w:rsidRPr="0053248A">
        <w:rPr>
          <w:rFonts w:ascii="STIX Two Text" w:hAnsi="STIX Two Text" w:cs="Arial"/>
          <w:color w:val="auto"/>
          <w:sz w:val="28"/>
          <w:vertAlign w:val="superscript"/>
        </w:rPr>
        <w:t>sat</w:t>
      </w:r>
      <w:r w:rsidRPr="0053248A">
        <w:rPr>
          <w:rFonts w:ascii="STIX Two Text" w:hAnsi="STIX Two Text" w:cs="Arial"/>
          <w:color w:val="auto"/>
          <w:sz w:val="28"/>
          <w:vertAlign w:val="subscript"/>
        </w:rPr>
        <w:softHyphen/>
      </w:r>
      <w:r w:rsidRPr="00D9212B">
        <w:rPr>
          <w:rFonts w:ascii="STIX Two Text" w:hAnsi="STIX Two Text" w:cs="Arial"/>
          <w:color w:val="auto"/>
          <w:sz w:val="20"/>
        </w:rPr>
        <w:t>) (column 5 – column 4)</w:t>
      </w:r>
      <w:r w:rsidRPr="00D9212B">
        <w:rPr>
          <w:rFonts w:ascii="STIX Two Text" w:hAnsi="STIX Two Text" w:cs="Arial"/>
          <w:color w:val="auto"/>
          <w:sz w:val="28"/>
          <w:vertAlign w:val="superscript"/>
        </w:rPr>
        <w:t>2</w:t>
      </w:r>
      <w:r w:rsidRPr="00D9212B">
        <w:rPr>
          <w:rFonts w:ascii="STIX Two Text" w:hAnsi="STIX Two Text" w:cs="Arial"/>
          <w:color w:val="auto"/>
          <w:sz w:val="20"/>
        </w:rPr>
        <w:t>.</w:t>
      </w:r>
      <w:r w:rsidR="00E7661F">
        <w:rPr>
          <w:rFonts w:ascii="STIX Two Text" w:hAnsi="STIX Two Text" w:cs="Arial"/>
          <w:color w:val="auto"/>
          <w:sz w:val="20"/>
        </w:rPr>
        <w:t xml:space="preserve"> </w:t>
      </w:r>
      <w:r w:rsidRPr="00D9212B">
        <w:rPr>
          <w:rFonts w:ascii="STIX Two Text" w:hAnsi="STIX Two Text" w:cs="Arial"/>
          <w:color w:val="auto"/>
          <w:sz w:val="20"/>
        </w:rPr>
        <w:t>The cell labeled “Error Sum” has the sum of those differences.</w:t>
      </w:r>
      <w:r w:rsidR="00E7661F">
        <w:rPr>
          <w:rFonts w:ascii="STIX Two Text" w:hAnsi="STIX Two Text" w:cs="Arial"/>
          <w:color w:val="auto"/>
          <w:sz w:val="20"/>
        </w:rPr>
        <w:t xml:space="preserve"> </w:t>
      </w:r>
      <w:r w:rsidRPr="00D9212B">
        <w:rPr>
          <w:rFonts w:ascii="STIX Two Text" w:hAnsi="STIX Two Text" w:cs="Arial"/>
          <w:color w:val="auto"/>
          <w:sz w:val="20"/>
        </w:rPr>
        <w:t xml:space="preserve">The Solver function in MS Excel was used to minimize that cell (the sum of the squares of the differences between the data and fit values) by simultaneously varying the values of </w:t>
      </w:r>
      <w:r w:rsidRPr="0053248A">
        <w:rPr>
          <w:rFonts w:ascii="STIX Two Text" w:hAnsi="STIX Two Text" w:cs="Arial"/>
          <w:i/>
          <w:color w:val="auto"/>
          <w:sz w:val="20"/>
        </w:rPr>
        <w:t>A</w:t>
      </w:r>
      <w:r w:rsidRPr="00D9212B">
        <w:rPr>
          <w:rFonts w:ascii="STIX Two Text" w:hAnsi="STIX Two Text" w:cs="Arial"/>
          <w:color w:val="auto"/>
          <w:sz w:val="20"/>
        </w:rPr>
        <w:t xml:space="preserve">, </w:t>
      </w:r>
      <w:r w:rsidRPr="0053248A">
        <w:rPr>
          <w:rFonts w:ascii="STIX Two Text" w:hAnsi="STIX Two Text" w:cs="Arial"/>
          <w:i/>
          <w:color w:val="auto"/>
          <w:sz w:val="20"/>
        </w:rPr>
        <w:t>B</w:t>
      </w:r>
      <w:r w:rsidRPr="00D9212B">
        <w:rPr>
          <w:rFonts w:ascii="STIX Two Text" w:hAnsi="STIX Two Text" w:cs="Arial"/>
          <w:color w:val="auto"/>
          <w:sz w:val="20"/>
        </w:rPr>
        <w:t xml:space="preserve">, and </w:t>
      </w:r>
      <w:r w:rsidRPr="0053248A">
        <w:rPr>
          <w:rFonts w:ascii="STIX Two Text" w:hAnsi="STIX Two Text" w:cs="Arial"/>
          <w:i/>
          <w:color w:val="auto"/>
          <w:sz w:val="20"/>
        </w:rPr>
        <w:t>C</w:t>
      </w:r>
      <w:r w:rsidRPr="00D9212B">
        <w:rPr>
          <w:rFonts w:ascii="STIX Two Text" w:hAnsi="STIX Two Text" w:cs="Arial"/>
          <w:color w:val="auto"/>
          <w:sz w:val="20"/>
        </w:rPr>
        <w:t>.</w:t>
      </w:r>
      <w:r w:rsidR="00E7661F">
        <w:rPr>
          <w:rFonts w:ascii="STIX Two Text" w:hAnsi="STIX Two Text" w:cs="Arial"/>
          <w:color w:val="auto"/>
          <w:sz w:val="20"/>
        </w:rPr>
        <w:t xml:space="preserve"> </w:t>
      </w:r>
    </w:p>
    <w:p w14:paraId="65ACD891" w14:textId="77777777" w:rsidR="00E10360" w:rsidRDefault="00E10360" w:rsidP="00E10360">
      <w:pPr>
        <w:pStyle w:val="Default"/>
        <w:spacing w:line="360" w:lineRule="auto"/>
        <w:rPr>
          <w:rFonts w:ascii="STIX Two Text" w:hAnsi="STIX Two Text" w:cs="Arial"/>
          <w:color w:val="auto"/>
          <w:sz w:val="20"/>
        </w:rPr>
      </w:pPr>
    </w:p>
    <w:p w14:paraId="28109C89" w14:textId="24F91D95" w:rsidR="00E10360" w:rsidRPr="00D9212B" w:rsidRDefault="00E10360" w:rsidP="00E10360">
      <w:pPr>
        <w:pStyle w:val="Default"/>
        <w:spacing w:line="360" w:lineRule="auto"/>
        <w:rPr>
          <w:rFonts w:ascii="STIX Two Text" w:hAnsi="STIX Two Text" w:cs="Arial"/>
          <w:color w:val="auto"/>
          <w:sz w:val="20"/>
        </w:rPr>
      </w:pPr>
      <w:r w:rsidRPr="00D9212B">
        <w:rPr>
          <w:rFonts w:ascii="STIX Two Text" w:hAnsi="STIX Two Text" w:cs="Arial"/>
          <w:color w:val="auto"/>
          <w:sz w:val="20"/>
        </w:rPr>
        <w:t>The 6</w:t>
      </w:r>
      <w:r w:rsidRPr="00D9212B">
        <w:rPr>
          <w:rFonts w:ascii="STIX Two Text" w:hAnsi="STIX Two Text" w:cs="Arial"/>
          <w:color w:val="auto"/>
          <w:sz w:val="28"/>
          <w:vertAlign w:val="superscript"/>
        </w:rPr>
        <w:t>th</w:t>
      </w:r>
      <w:r w:rsidRPr="00D9212B">
        <w:rPr>
          <w:rFonts w:ascii="STIX Two Text" w:hAnsi="STIX Two Text" w:cs="Arial"/>
          <w:color w:val="auto"/>
          <w:sz w:val="20"/>
        </w:rPr>
        <w:t xml:space="preserve"> column has the vapor pressure predicted by the fit, and the 7</w:t>
      </w:r>
      <w:r w:rsidRPr="00D9212B">
        <w:rPr>
          <w:rFonts w:ascii="STIX Two Text" w:hAnsi="STIX Two Text" w:cs="Arial"/>
          <w:color w:val="auto"/>
          <w:sz w:val="28"/>
          <w:vertAlign w:val="superscript"/>
        </w:rPr>
        <w:t>th</w:t>
      </w:r>
      <w:r w:rsidRPr="00D9212B">
        <w:rPr>
          <w:rFonts w:ascii="STIX Two Text" w:hAnsi="STIX Two Text" w:cs="Arial"/>
          <w:color w:val="auto"/>
          <w:sz w:val="20"/>
        </w:rPr>
        <w:t xml:space="preserve"> column has the relative error in the vapor pressure at each point, which is (fit value – actual value)/actual value.</w:t>
      </w:r>
      <w:r w:rsidR="00E7661F">
        <w:rPr>
          <w:rFonts w:ascii="STIX Two Text" w:hAnsi="STIX Two Text" w:cs="Arial"/>
          <w:color w:val="auto"/>
          <w:sz w:val="20"/>
        </w:rPr>
        <w:t xml:space="preserve"> </w:t>
      </w:r>
      <w:r w:rsidRPr="00D9212B">
        <w:rPr>
          <w:rFonts w:ascii="STIX Two Text" w:hAnsi="STIX Two Text" w:cs="Arial"/>
          <w:color w:val="auto"/>
          <w:sz w:val="20"/>
        </w:rPr>
        <w:t>The two plots show the data and fit in two formats, in each case with the data as discrete points and the fit as a smooth curve.</w:t>
      </w:r>
      <w:r w:rsidR="00E7661F">
        <w:rPr>
          <w:rFonts w:ascii="STIX Two Text" w:hAnsi="STIX Two Text" w:cs="Arial"/>
          <w:color w:val="auto"/>
          <w:sz w:val="20"/>
        </w:rPr>
        <w:t xml:space="preserve"> </w:t>
      </w:r>
      <w:r w:rsidRPr="00D9212B">
        <w:rPr>
          <w:rFonts w:ascii="STIX Two Text" w:hAnsi="STIX Two Text" w:cs="Arial"/>
          <w:color w:val="auto"/>
          <w:sz w:val="20"/>
        </w:rPr>
        <w:t>The one on the left is what is actually used in the fitting.</w:t>
      </w:r>
      <w:r w:rsidR="00E7661F">
        <w:rPr>
          <w:rFonts w:ascii="STIX Two Text" w:hAnsi="STIX Two Text" w:cs="Arial"/>
          <w:color w:val="auto"/>
          <w:sz w:val="20"/>
        </w:rPr>
        <w:t xml:space="preserve"> </w:t>
      </w:r>
      <w:r w:rsidRPr="00D9212B">
        <w:rPr>
          <w:rFonts w:ascii="STIX Two Text" w:hAnsi="STIX Two Text" w:cs="Arial"/>
          <w:color w:val="auto"/>
          <w:sz w:val="20"/>
        </w:rPr>
        <w:t>That is, the sum of the squares of the distances between the points and the curve was minimized to obtain the parameters.</w:t>
      </w:r>
      <w:r w:rsidR="00E7661F">
        <w:rPr>
          <w:rFonts w:ascii="STIX Two Text" w:hAnsi="STIX Two Text" w:cs="Arial"/>
          <w:color w:val="auto"/>
          <w:sz w:val="20"/>
        </w:rPr>
        <w:t xml:space="preserve"> </w:t>
      </w:r>
      <w:r w:rsidRPr="00D9212B">
        <w:rPr>
          <w:rFonts w:ascii="STIX Two Text" w:hAnsi="STIX Two Text" w:cs="Arial"/>
          <w:color w:val="auto"/>
          <w:sz w:val="20"/>
        </w:rPr>
        <w:t>The one on the right shows the data and fit in the original format in which the data was given.</w:t>
      </w:r>
    </w:p>
    <w:p w14:paraId="205201FF" w14:textId="77777777" w:rsidR="00E10360" w:rsidRPr="00D9212B" w:rsidRDefault="00E10360" w:rsidP="00E10360">
      <w:pPr>
        <w:pStyle w:val="Default"/>
        <w:spacing w:line="360" w:lineRule="auto"/>
        <w:rPr>
          <w:rFonts w:ascii="STIX Two Text" w:hAnsi="STIX Two Text" w:cs="Arial"/>
          <w:color w:val="auto"/>
          <w:sz w:val="20"/>
        </w:rPr>
      </w:pPr>
    </w:p>
    <w:p w14:paraId="05235F65" w14:textId="641976E7" w:rsidR="00E10360" w:rsidRPr="00D9212B" w:rsidRDefault="00E10360" w:rsidP="00E10360">
      <w:pPr>
        <w:pStyle w:val="Default"/>
        <w:spacing w:line="360" w:lineRule="auto"/>
        <w:rPr>
          <w:rFonts w:ascii="STIX Two Text" w:hAnsi="STIX Two Text" w:cs="Arial"/>
          <w:b/>
          <w:bCs/>
          <w:color w:val="auto"/>
          <w:sz w:val="20"/>
        </w:rPr>
      </w:pPr>
      <w:r w:rsidRPr="00D9212B">
        <w:rPr>
          <w:rFonts w:ascii="STIX Two Text" w:hAnsi="STIX Two Text" w:cs="Arial"/>
          <w:color w:val="auto"/>
          <w:sz w:val="20"/>
        </w:rPr>
        <w:t xml:space="preserve">The boiling point is the temperature at which </w:t>
      </w:r>
      <w:r w:rsidRPr="00D9212B">
        <w:rPr>
          <w:rFonts w:ascii="STIX Two Text" w:hAnsi="STIX Two Text" w:cs="Arial"/>
          <w:i/>
          <w:color w:val="auto"/>
          <w:sz w:val="20"/>
        </w:rPr>
        <w:t>P</w:t>
      </w:r>
      <w:r w:rsidRPr="0053248A">
        <w:rPr>
          <w:rFonts w:ascii="STIX Two Text" w:hAnsi="STIX Two Text" w:cs="Arial"/>
          <w:color w:val="auto"/>
          <w:sz w:val="28"/>
          <w:vertAlign w:val="superscript"/>
        </w:rPr>
        <w:t>sat</w:t>
      </w:r>
      <w:r w:rsidRPr="0053248A">
        <w:rPr>
          <w:rFonts w:ascii="STIX Two Text" w:hAnsi="STIX Two Text" w:cs="Arial"/>
          <w:color w:val="auto"/>
          <w:sz w:val="20"/>
        </w:rPr>
        <w:t xml:space="preserve"> </w:t>
      </w:r>
      <w:r w:rsidRPr="00D9212B">
        <w:rPr>
          <w:rFonts w:ascii="STIX Two Text" w:hAnsi="STIX Two Text" w:cs="Arial"/>
          <w:color w:val="auto"/>
          <w:sz w:val="20"/>
        </w:rPr>
        <w:t>= 101.325 kPa.</w:t>
      </w:r>
      <w:r w:rsidR="00E7661F">
        <w:rPr>
          <w:rFonts w:ascii="STIX Two Text" w:hAnsi="STIX Two Text" w:cs="Arial"/>
          <w:color w:val="auto"/>
          <w:sz w:val="20"/>
        </w:rPr>
        <w:t xml:space="preserve"> </w:t>
      </w:r>
      <w:r w:rsidRPr="00D9212B">
        <w:rPr>
          <w:rFonts w:ascii="STIX Two Text" w:hAnsi="STIX Two Text" w:cs="Arial"/>
          <w:color w:val="auto"/>
          <w:sz w:val="20"/>
        </w:rPr>
        <w:t xml:space="preserve">If one already has the spreadsheet shown above, then the simplest way to determine this is to vary one of the temperatures until the fitted pressure is equal to </w:t>
      </w:r>
      <w:r>
        <w:rPr>
          <w:rFonts w:ascii="STIX Two Text" w:hAnsi="STIX Two Text" w:cs="Arial"/>
          <w:color w:val="auto"/>
          <w:sz w:val="20"/>
        </w:rPr>
        <w:br w:type="textWrapping" w:clear="all"/>
      </w:r>
      <w:r w:rsidRPr="00D9212B">
        <w:rPr>
          <w:rFonts w:ascii="STIX Two Text" w:hAnsi="STIX Two Text" w:cs="Arial"/>
          <w:color w:val="auto"/>
          <w:sz w:val="20"/>
        </w:rPr>
        <w:t>101.325 kPa.</w:t>
      </w:r>
      <w:r w:rsidR="00E7661F">
        <w:rPr>
          <w:rFonts w:ascii="STIX Two Text" w:hAnsi="STIX Two Text" w:cs="Arial"/>
          <w:color w:val="auto"/>
          <w:sz w:val="20"/>
        </w:rPr>
        <w:t xml:space="preserve"> </w:t>
      </w:r>
      <w:r w:rsidRPr="00D9212B">
        <w:rPr>
          <w:rFonts w:ascii="STIX Two Text" w:hAnsi="STIX Two Text" w:cs="Arial"/>
          <w:color w:val="auto"/>
          <w:sz w:val="20"/>
        </w:rPr>
        <w:t>This gives a value of 56.3 °C.</w:t>
      </w:r>
    </w:p>
    <w:p w14:paraId="390F4B4E" w14:textId="77777777" w:rsidR="00E10360" w:rsidRPr="00D9212B" w:rsidRDefault="00E10360" w:rsidP="00E10360">
      <w:pPr>
        <w:autoSpaceDE w:val="0"/>
        <w:autoSpaceDN w:val="0"/>
        <w:adjustRightInd w:val="0"/>
        <w:spacing w:before="220" w:after="0" w:line="360" w:lineRule="auto"/>
        <w:ind w:hanging="14"/>
        <w:rPr>
          <w:rFonts w:ascii="STIX Two Text" w:hAnsi="STIX Two Text" w:cs="STIX MathJax Main"/>
          <w:color w:val="221E1F"/>
          <w:sz w:val="20"/>
          <w:szCs w:val="20"/>
        </w:rPr>
      </w:pPr>
    </w:p>
    <w:p w14:paraId="3A23B436" w14:textId="77777777" w:rsidR="00E10360" w:rsidRPr="008D4D01" w:rsidRDefault="00E10360" w:rsidP="00021DAA">
      <w:pPr>
        <w:spacing w:line="240" w:lineRule="auto"/>
        <w:rPr>
          <w:rFonts w:ascii="STIX Two Text" w:hAnsi="STIX Two Text" w:cs="Arial"/>
          <w:sz w:val="20"/>
          <w:szCs w:val="24"/>
        </w:rPr>
      </w:pPr>
    </w:p>
    <w:sectPr w:rsidR="00E10360" w:rsidRPr="008D4D01" w:rsidSect="00A24CE3">
      <w:headerReference w:type="default" r:id="rId65"/>
      <w:footerReference w:type="default" r:id="rId66"/>
      <w:pgSz w:w="12240" w:h="15840"/>
      <w:pgMar w:top="1440" w:right="85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EA718A" w14:textId="77777777" w:rsidR="00BB713F" w:rsidRDefault="00BB713F" w:rsidP="000A006E">
      <w:pPr>
        <w:spacing w:after="0" w:line="240" w:lineRule="auto"/>
      </w:pPr>
      <w:r>
        <w:separator/>
      </w:r>
    </w:p>
  </w:endnote>
  <w:endnote w:type="continuationSeparator" w:id="0">
    <w:p w14:paraId="16F50E98" w14:textId="77777777" w:rsidR="00BB713F" w:rsidRDefault="00BB713F" w:rsidP="000A00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TIX MathJax Main">
    <w:altName w:val="Calibri"/>
    <w:panose1 w:val="00000000000000000000"/>
    <w:charset w:val="00"/>
    <w:family w:val="modern"/>
    <w:notTrueType/>
    <w:pitch w:val="variable"/>
    <w:sig w:usb0="A0002AFF" w:usb1="4200FDFF" w:usb2="02000020" w:usb3="00000000" w:csb0="000001FF" w:csb1="00000000"/>
  </w:font>
  <w:font w:name="STIX">
    <w:panose1 w:val="00000000000000000000"/>
    <w:charset w:val="00"/>
    <w:family w:val="modern"/>
    <w:notTrueType/>
    <w:pitch w:val="variable"/>
    <w:sig w:usb0="A0002AFF" w:usb1="4200FDFF" w:usb2="02000020" w:usb3="00000000" w:csb0="000001FF" w:csb1="00000000"/>
  </w:font>
  <w:font w:name="Helvetica">
    <w:panose1 w:val="020B0604020202020204"/>
    <w:charset w:val="00"/>
    <w:family w:val="swiss"/>
    <w:pitch w:val="variable"/>
    <w:sig w:usb0="E0002EFF" w:usb1="C000785B" w:usb2="00000009" w:usb3="00000000" w:csb0="000001FF" w:csb1="00000000"/>
  </w:font>
  <w:font w:name="STIX Two Text">
    <w:altName w:val="Cambria"/>
    <w:panose1 w:val="00000000000000000000"/>
    <w:charset w:val="00"/>
    <w:family w:val="roman"/>
    <w:notTrueType/>
    <w:pitch w:val="variable"/>
    <w:sig w:usb0="A00002FF" w:usb1="5000205F" w:usb2="00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TIXGeneral">
    <w:panose1 w:val="00000000000000000000"/>
    <w:charset w:val="02"/>
    <w:family w:val="modern"/>
    <w:notTrueType/>
    <w:pitch w:val="variable"/>
    <w:sig w:usb0="A0002AFF" w:usb1="5203FDFF" w:usb2="02000020" w:usb3="00000000" w:csb0="800001FF" w:csb1="00000000"/>
  </w:font>
  <w:font w:name="Euclid Math One">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884EC" w14:textId="4347BA1D" w:rsidR="000A006E" w:rsidRPr="00EC319A" w:rsidRDefault="0068544E" w:rsidP="000A006E">
    <w:pPr>
      <w:pStyle w:val="Footer"/>
      <w:rPr>
        <w:rFonts w:ascii="STIX Two Text" w:hAnsi="STIX Two Text" w:cs="STIX"/>
        <w:bCs/>
        <w:sz w:val="20"/>
        <w:szCs w:val="20"/>
      </w:rPr>
    </w:pPr>
    <w:r w:rsidRPr="0068544E">
      <w:rPr>
        <w:rFonts w:ascii="STIX Two Text" w:hAnsi="STIX Two Text" w:cs="STIX"/>
        <w:bCs/>
        <w:sz w:val="20"/>
        <w:szCs w:val="20"/>
      </w:rPr>
      <w:t xml:space="preserve">Copyright © </w:t>
    </w:r>
    <w:r w:rsidR="00BB0E9F">
      <w:rPr>
        <w:rFonts w:ascii="STIX Two Text" w:hAnsi="STIX Two Text" w:cs="STIX"/>
        <w:bCs/>
        <w:sz w:val="20"/>
        <w:szCs w:val="20"/>
      </w:rPr>
      <w:t xml:space="preserve">2021 </w:t>
    </w:r>
    <w:r w:rsidRPr="0068544E">
      <w:rPr>
        <w:rFonts w:ascii="STIX Two Text" w:hAnsi="STIX Two Text" w:cs="STIX"/>
        <w:bCs/>
        <w:sz w:val="20"/>
        <w:szCs w:val="20"/>
      </w:rPr>
      <w:t>McGraw Hill Education. All rights reserved. No reproduction or distribution without the prior written consent of McGraw Hill Education.</w:t>
    </w:r>
  </w:p>
  <w:p w14:paraId="06900789" w14:textId="77777777" w:rsidR="000A006E" w:rsidRPr="00EC319A" w:rsidRDefault="000A006E">
    <w:pPr>
      <w:pStyle w:val="Footer"/>
      <w:rPr>
        <w:rFonts w:ascii="STIX Two Text" w:hAnsi="STIX Two Text"/>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BA77ED" w14:textId="77777777" w:rsidR="00BB713F" w:rsidRDefault="00BB713F" w:rsidP="000A006E">
      <w:pPr>
        <w:spacing w:after="0" w:line="240" w:lineRule="auto"/>
      </w:pPr>
      <w:r>
        <w:separator/>
      </w:r>
    </w:p>
  </w:footnote>
  <w:footnote w:type="continuationSeparator" w:id="0">
    <w:p w14:paraId="0E770500" w14:textId="77777777" w:rsidR="00BB713F" w:rsidRDefault="00BB713F" w:rsidP="000A00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C24D2" w14:textId="77777777" w:rsidR="007C11DB" w:rsidRDefault="007C11DB" w:rsidP="007C11DB">
    <w:pPr>
      <w:pStyle w:val="Header"/>
      <w:rPr>
        <w:sz w:val="20"/>
        <w:szCs w:val="20"/>
        <w:highlight w:val="yellow"/>
      </w:rPr>
    </w:pPr>
    <w:r>
      <w:rPr>
        <w:color w:val="FF0000"/>
      </w:rPr>
      <w:t>Contact me in order to access the whole complete document</w:t>
    </w:r>
    <w:r>
      <w:t>. //</w:t>
    </w:r>
    <w:r>
      <w:rPr>
        <w:highlight w:val="yellow"/>
      </w:rPr>
      <w:t>Email: solution9159@gmail.com //</w:t>
    </w:r>
  </w:p>
  <w:p w14:paraId="1B2F6421" w14:textId="72E8458B" w:rsidR="007C11DB" w:rsidRDefault="007C11DB" w:rsidP="007C11DB">
    <w:pPr>
      <w:pStyle w:val="Header"/>
    </w:pPr>
    <w:r>
      <w:rPr>
        <w:color w:val="00B050"/>
      </w:rPr>
      <w:t>WhatsApp: https://wa.me/message/2H3BV2L5TTSUF1</w:t>
    </w:r>
    <w:r>
      <w:t xml:space="preserve"> // </w:t>
    </w:r>
    <w:r>
      <w:rPr>
        <w:color w:val="00B0F0"/>
      </w:rPr>
      <w:t>Telegram: https://t.me/solution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C1481"/>
    <w:multiLevelType w:val="hybridMultilevel"/>
    <w:tmpl w:val="D84C769C"/>
    <w:lvl w:ilvl="0" w:tplc="3B9420E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70E234A"/>
    <w:multiLevelType w:val="hybridMultilevel"/>
    <w:tmpl w:val="119A7FD8"/>
    <w:lvl w:ilvl="0" w:tplc="3B9420E8">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73A30960"/>
    <w:multiLevelType w:val="hybridMultilevel"/>
    <w:tmpl w:val="A328ABA8"/>
    <w:lvl w:ilvl="0" w:tplc="116237B6">
      <w:start w:val="2"/>
      <w:numFmt w:val="lowerLetter"/>
      <w:lvlText w:val="(%1)"/>
      <w:lvlJc w:val="left"/>
      <w:pPr>
        <w:ind w:left="359" w:hanging="360"/>
      </w:pPr>
      <w:rPr>
        <w:rFonts w:eastAsia="Calibri" w:cs="STIX MathJax Main" w:hint="default"/>
        <w:i/>
        <w:color w:val="221E1F"/>
      </w:rPr>
    </w:lvl>
    <w:lvl w:ilvl="1" w:tplc="40090019" w:tentative="1">
      <w:start w:val="1"/>
      <w:numFmt w:val="lowerLetter"/>
      <w:lvlText w:val="%2."/>
      <w:lvlJc w:val="left"/>
      <w:pPr>
        <w:ind w:left="1079" w:hanging="360"/>
      </w:pPr>
    </w:lvl>
    <w:lvl w:ilvl="2" w:tplc="4009001B" w:tentative="1">
      <w:start w:val="1"/>
      <w:numFmt w:val="lowerRoman"/>
      <w:lvlText w:val="%3."/>
      <w:lvlJc w:val="right"/>
      <w:pPr>
        <w:ind w:left="1799" w:hanging="180"/>
      </w:pPr>
    </w:lvl>
    <w:lvl w:ilvl="3" w:tplc="4009000F" w:tentative="1">
      <w:start w:val="1"/>
      <w:numFmt w:val="decimal"/>
      <w:lvlText w:val="%4."/>
      <w:lvlJc w:val="left"/>
      <w:pPr>
        <w:ind w:left="2519" w:hanging="360"/>
      </w:pPr>
    </w:lvl>
    <w:lvl w:ilvl="4" w:tplc="40090019" w:tentative="1">
      <w:start w:val="1"/>
      <w:numFmt w:val="lowerLetter"/>
      <w:lvlText w:val="%5."/>
      <w:lvlJc w:val="left"/>
      <w:pPr>
        <w:ind w:left="3239" w:hanging="360"/>
      </w:pPr>
    </w:lvl>
    <w:lvl w:ilvl="5" w:tplc="4009001B" w:tentative="1">
      <w:start w:val="1"/>
      <w:numFmt w:val="lowerRoman"/>
      <w:lvlText w:val="%6."/>
      <w:lvlJc w:val="right"/>
      <w:pPr>
        <w:ind w:left="3959" w:hanging="180"/>
      </w:pPr>
    </w:lvl>
    <w:lvl w:ilvl="6" w:tplc="4009000F" w:tentative="1">
      <w:start w:val="1"/>
      <w:numFmt w:val="decimal"/>
      <w:lvlText w:val="%7."/>
      <w:lvlJc w:val="left"/>
      <w:pPr>
        <w:ind w:left="4679" w:hanging="360"/>
      </w:pPr>
    </w:lvl>
    <w:lvl w:ilvl="7" w:tplc="40090019" w:tentative="1">
      <w:start w:val="1"/>
      <w:numFmt w:val="lowerLetter"/>
      <w:lvlText w:val="%8."/>
      <w:lvlJc w:val="left"/>
      <w:pPr>
        <w:ind w:left="5399" w:hanging="360"/>
      </w:pPr>
    </w:lvl>
    <w:lvl w:ilvl="8" w:tplc="4009001B" w:tentative="1">
      <w:start w:val="1"/>
      <w:numFmt w:val="lowerRoman"/>
      <w:lvlText w:val="%9."/>
      <w:lvlJc w:val="right"/>
      <w:pPr>
        <w:ind w:left="6119"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M2NjS3sDC2MLS0tDRV0lEKTi0uzszPAykwqgUApenN2iwAAAA="/>
  </w:docVars>
  <w:rsids>
    <w:rsidRoot w:val="000A006E"/>
    <w:rsid w:val="0000022C"/>
    <w:rsid w:val="000004E3"/>
    <w:rsid w:val="000011DD"/>
    <w:rsid w:val="000035D5"/>
    <w:rsid w:val="000079F4"/>
    <w:rsid w:val="00011E77"/>
    <w:rsid w:val="00013B52"/>
    <w:rsid w:val="00014F70"/>
    <w:rsid w:val="00021DAA"/>
    <w:rsid w:val="00024F6C"/>
    <w:rsid w:val="00031DB4"/>
    <w:rsid w:val="00041BE5"/>
    <w:rsid w:val="000431D2"/>
    <w:rsid w:val="0004529D"/>
    <w:rsid w:val="00045306"/>
    <w:rsid w:val="00067A4D"/>
    <w:rsid w:val="000712E8"/>
    <w:rsid w:val="0007137A"/>
    <w:rsid w:val="00072E68"/>
    <w:rsid w:val="00085B7C"/>
    <w:rsid w:val="0008615F"/>
    <w:rsid w:val="00087F78"/>
    <w:rsid w:val="000934A8"/>
    <w:rsid w:val="00095B22"/>
    <w:rsid w:val="00096771"/>
    <w:rsid w:val="000A006E"/>
    <w:rsid w:val="000B3999"/>
    <w:rsid w:val="000E21B4"/>
    <w:rsid w:val="000E78A3"/>
    <w:rsid w:val="000E7AF9"/>
    <w:rsid w:val="000F6326"/>
    <w:rsid w:val="00104831"/>
    <w:rsid w:val="001074AC"/>
    <w:rsid w:val="00107FFB"/>
    <w:rsid w:val="001139E2"/>
    <w:rsid w:val="00116799"/>
    <w:rsid w:val="00133F01"/>
    <w:rsid w:val="001349E5"/>
    <w:rsid w:val="00136180"/>
    <w:rsid w:val="00136A23"/>
    <w:rsid w:val="0013781A"/>
    <w:rsid w:val="00145FF2"/>
    <w:rsid w:val="00150937"/>
    <w:rsid w:val="001556D2"/>
    <w:rsid w:val="00171224"/>
    <w:rsid w:val="00172490"/>
    <w:rsid w:val="00174A03"/>
    <w:rsid w:val="001800CB"/>
    <w:rsid w:val="0018417B"/>
    <w:rsid w:val="00186493"/>
    <w:rsid w:val="00195C07"/>
    <w:rsid w:val="001A01C2"/>
    <w:rsid w:val="001A2824"/>
    <w:rsid w:val="001A6E91"/>
    <w:rsid w:val="001A7E36"/>
    <w:rsid w:val="001B74A1"/>
    <w:rsid w:val="001C0136"/>
    <w:rsid w:val="001D44FA"/>
    <w:rsid w:val="001D5096"/>
    <w:rsid w:val="001D7239"/>
    <w:rsid w:val="001E1C41"/>
    <w:rsid w:val="001E4A05"/>
    <w:rsid w:val="001E7C73"/>
    <w:rsid w:val="001F0914"/>
    <w:rsid w:val="00201819"/>
    <w:rsid w:val="002048C7"/>
    <w:rsid w:val="00205AA7"/>
    <w:rsid w:val="00207640"/>
    <w:rsid w:val="00216F1D"/>
    <w:rsid w:val="0022648E"/>
    <w:rsid w:val="002269BC"/>
    <w:rsid w:val="0024013F"/>
    <w:rsid w:val="0024345A"/>
    <w:rsid w:val="00245B7B"/>
    <w:rsid w:val="00251651"/>
    <w:rsid w:val="0027166E"/>
    <w:rsid w:val="002731C6"/>
    <w:rsid w:val="00274189"/>
    <w:rsid w:val="002746BE"/>
    <w:rsid w:val="00291FE6"/>
    <w:rsid w:val="00293FD0"/>
    <w:rsid w:val="002A55E8"/>
    <w:rsid w:val="002B052E"/>
    <w:rsid w:val="002B2311"/>
    <w:rsid w:val="002B29C6"/>
    <w:rsid w:val="002B3834"/>
    <w:rsid w:val="002B5E45"/>
    <w:rsid w:val="002C16D6"/>
    <w:rsid w:val="002C248E"/>
    <w:rsid w:val="002C7990"/>
    <w:rsid w:val="002D1B20"/>
    <w:rsid w:val="002D577D"/>
    <w:rsid w:val="002D6099"/>
    <w:rsid w:val="002D68B9"/>
    <w:rsid w:val="002E026D"/>
    <w:rsid w:val="002E0423"/>
    <w:rsid w:val="002E2FC8"/>
    <w:rsid w:val="002E5568"/>
    <w:rsid w:val="002E6D1B"/>
    <w:rsid w:val="002F3E6B"/>
    <w:rsid w:val="002F6355"/>
    <w:rsid w:val="002F6FAD"/>
    <w:rsid w:val="00306285"/>
    <w:rsid w:val="0031335C"/>
    <w:rsid w:val="00313B03"/>
    <w:rsid w:val="00322F5C"/>
    <w:rsid w:val="00324ADE"/>
    <w:rsid w:val="003300D9"/>
    <w:rsid w:val="003326A1"/>
    <w:rsid w:val="00344536"/>
    <w:rsid w:val="00347156"/>
    <w:rsid w:val="00351654"/>
    <w:rsid w:val="003537E6"/>
    <w:rsid w:val="003629A0"/>
    <w:rsid w:val="00363010"/>
    <w:rsid w:val="003716A7"/>
    <w:rsid w:val="00372B7A"/>
    <w:rsid w:val="0037729D"/>
    <w:rsid w:val="003822D3"/>
    <w:rsid w:val="003823A3"/>
    <w:rsid w:val="00382CA4"/>
    <w:rsid w:val="00386076"/>
    <w:rsid w:val="00387D38"/>
    <w:rsid w:val="00387F30"/>
    <w:rsid w:val="0039485F"/>
    <w:rsid w:val="003B0EAA"/>
    <w:rsid w:val="003B1FAD"/>
    <w:rsid w:val="003C1BB8"/>
    <w:rsid w:val="003C3502"/>
    <w:rsid w:val="003C532E"/>
    <w:rsid w:val="003D1B95"/>
    <w:rsid w:val="003D5235"/>
    <w:rsid w:val="003D62EA"/>
    <w:rsid w:val="003D6420"/>
    <w:rsid w:val="003F6472"/>
    <w:rsid w:val="004037B0"/>
    <w:rsid w:val="00405978"/>
    <w:rsid w:val="00410EA6"/>
    <w:rsid w:val="00420DC6"/>
    <w:rsid w:val="00421509"/>
    <w:rsid w:val="00422EE9"/>
    <w:rsid w:val="004313C5"/>
    <w:rsid w:val="00436A21"/>
    <w:rsid w:val="00453236"/>
    <w:rsid w:val="00457CE4"/>
    <w:rsid w:val="00467309"/>
    <w:rsid w:val="00475A2E"/>
    <w:rsid w:val="00481E9B"/>
    <w:rsid w:val="00491040"/>
    <w:rsid w:val="00491130"/>
    <w:rsid w:val="00495140"/>
    <w:rsid w:val="004A06CC"/>
    <w:rsid w:val="004A2CAD"/>
    <w:rsid w:val="004B08A6"/>
    <w:rsid w:val="004B20D6"/>
    <w:rsid w:val="004B6E07"/>
    <w:rsid w:val="004B7838"/>
    <w:rsid w:val="004D2781"/>
    <w:rsid w:val="004D3BA3"/>
    <w:rsid w:val="004E5E8A"/>
    <w:rsid w:val="004E762D"/>
    <w:rsid w:val="004F0B3F"/>
    <w:rsid w:val="004F5CFB"/>
    <w:rsid w:val="00503A00"/>
    <w:rsid w:val="0051072F"/>
    <w:rsid w:val="005108C4"/>
    <w:rsid w:val="00515ED0"/>
    <w:rsid w:val="00525105"/>
    <w:rsid w:val="00532EB4"/>
    <w:rsid w:val="0053674C"/>
    <w:rsid w:val="00540762"/>
    <w:rsid w:val="00542477"/>
    <w:rsid w:val="00543A8A"/>
    <w:rsid w:val="00546E8E"/>
    <w:rsid w:val="005573DB"/>
    <w:rsid w:val="00561A72"/>
    <w:rsid w:val="005665E3"/>
    <w:rsid w:val="00573093"/>
    <w:rsid w:val="005748CB"/>
    <w:rsid w:val="005757B3"/>
    <w:rsid w:val="00582392"/>
    <w:rsid w:val="0058307C"/>
    <w:rsid w:val="005908DD"/>
    <w:rsid w:val="00591B37"/>
    <w:rsid w:val="005A182E"/>
    <w:rsid w:val="005B3177"/>
    <w:rsid w:val="005B57A0"/>
    <w:rsid w:val="005C4D87"/>
    <w:rsid w:val="005C57E7"/>
    <w:rsid w:val="005D2626"/>
    <w:rsid w:val="005F139C"/>
    <w:rsid w:val="0060014C"/>
    <w:rsid w:val="006012FB"/>
    <w:rsid w:val="006023AD"/>
    <w:rsid w:val="00602EE5"/>
    <w:rsid w:val="006106AC"/>
    <w:rsid w:val="00611C62"/>
    <w:rsid w:val="006143B9"/>
    <w:rsid w:val="00615B3D"/>
    <w:rsid w:val="00622989"/>
    <w:rsid w:val="006335D3"/>
    <w:rsid w:val="006401C0"/>
    <w:rsid w:val="006452AA"/>
    <w:rsid w:val="00652B57"/>
    <w:rsid w:val="00652F83"/>
    <w:rsid w:val="006547D8"/>
    <w:rsid w:val="0066108C"/>
    <w:rsid w:val="00665B03"/>
    <w:rsid w:val="006769EC"/>
    <w:rsid w:val="00682ABE"/>
    <w:rsid w:val="0068544E"/>
    <w:rsid w:val="00693DD8"/>
    <w:rsid w:val="006A1255"/>
    <w:rsid w:val="006A56EE"/>
    <w:rsid w:val="006A585C"/>
    <w:rsid w:val="006C251F"/>
    <w:rsid w:val="006D1A78"/>
    <w:rsid w:val="006D6B5A"/>
    <w:rsid w:val="006E2A48"/>
    <w:rsid w:val="006E6650"/>
    <w:rsid w:val="006F6694"/>
    <w:rsid w:val="00717928"/>
    <w:rsid w:val="00721CA1"/>
    <w:rsid w:val="00725B88"/>
    <w:rsid w:val="00725C4A"/>
    <w:rsid w:val="00732C80"/>
    <w:rsid w:val="007343A6"/>
    <w:rsid w:val="00746548"/>
    <w:rsid w:val="00757833"/>
    <w:rsid w:val="007641DC"/>
    <w:rsid w:val="0076433D"/>
    <w:rsid w:val="007665F2"/>
    <w:rsid w:val="00770E94"/>
    <w:rsid w:val="00780279"/>
    <w:rsid w:val="00781B47"/>
    <w:rsid w:val="00784D4D"/>
    <w:rsid w:val="00786A50"/>
    <w:rsid w:val="007874FE"/>
    <w:rsid w:val="00792E38"/>
    <w:rsid w:val="007A0DB9"/>
    <w:rsid w:val="007A3E6D"/>
    <w:rsid w:val="007A5FB2"/>
    <w:rsid w:val="007A7684"/>
    <w:rsid w:val="007B23F9"/>
    <w:rsid w:val="007B7F3F"/>
    <w:rsid w:val="007C11DB"/>
    <w:rsid w:val="007C3C6D"/>
    <w:rsid w:val="007D12BB"/>
    <w:rsid w:val="007D38BE"/>
    <w:rsid w:val="007D4D11"/>
    <w:rsid w:val="007E793E"/>
    <w:rsid w:val="007F1616"/>
    <w:rsid w:val="007F3F78"/>
    <w:rsid w:val="007F61D2"/>
    <w:rsid w:val="00811EC6"/>
    <w:rsid w:val="00812512"/>
    <w:rsid w:val="00817E85"/>
    <w:rsid w:val="0082173B"/>
    <w:rsid w:val="00821A33"/>
    <w:rsid w:val="00823BEE"/>
    <w:rsid w:val="008279F9"/>
    <w:rsid w:val="008308FB"/>
    <w:rsid w:val="0083794A"/>
    <w:rsid w:val="008516DE"/>
    <w:rsid w:val="00851E2D"/>
    <w:rsid w:val="00857053"/>
    <w:rsid w:val="00871CA4"/>
    <w:rsid w:val="00876691"/>
    <w:rsid w:val="00885457"/>
    <w:rsid w:val="00885927"/>
    <w:rsid w:val="00886B25"/>
    <w:rsid w:val="0088722C"/>
    <w:rsid w:val="00892DF1"/>
    <w:rsid w:val="008A5D49"/>
    <w:rsid w:val="008A626B"/>
    <w:rsid w:val="008A6F30"/>
    <w:rsid w:val="008A7B89"/>
    <w:rsid w:val="008C4F8E"/>
    <w:rsid w:val="008C63E0"/>
    <w:rsid w:val="008C6E7F"/>
    <w:rsid w:val="008D06FD"/>
    <w:rsid w:val="008D2F29"/>
    <w:rsid w:val="008D4D01"/>
    <w:rsid w:val="008D7930"/>
    <w:rsid w:val="008E048B"/>
    <w:rsid w:val="008F76CF"/>
    <w:rsid w:val="008F7930"/>
    <w:rsid w:val="009051D6"/>
    <w:rsid w:val="00916465"/>
    <w:rsid w:val="009304F7"/>
    <w:rsid w:val="00931A5B"/>
    <w:rsid w:val="0094414A"/>
    <w:rsid w:val="009443ED"/>
    <w:rsid w:val="00944A2E"/>
    <w:rsid w:val="00953B33"/>
    <w:rsid w:val="00953EBB"/>
    <w:rsid w:val="00960279"/>
    <w:rsid w:val="009613BA"/>
    <w:rsid w:val="009653E4"/>
    <w:rsid w:val="00970A90"/>
    <w:rsid w:val="00975948"/>
    <w:rsid w:val="00976EE9"/>
    <w:rsid w:val="009A0D32"/>
    <w:rsid w:val="009A3FB4"/>
    <w:rsid w:val="009A7DBB"/>
    <w:rsid w:val="009C1580"/>
    <w:rsid w:val="009C2763"/>
    <w:rsid w:val="009C5F77"/>
    <w:rsid w:val="009D26CB"/>
    <w:rsid w:val="009E2B92"/>
    <w:rsid w:val="009F279B"/>
    <w:rsid w:val="00A02455"/>
    <w:rsid w:val="00A03F77"/>
    <w:rsid w:val="00A04334"/>
    <w:rsid w:val="00A073D9"/>
    <w:rsid w:val="00A10661"/>
    <w:rsid w:val="00A1767A"/>
    <w:rsid w:val="00A2029B"/>
    <w:rsid w:val="00A24CE3"/>
    <w:rsid w:val="00A27870"/>
    <w:rsid w:val="00A27E01"/>
    <w:rsid w:val="00A42CE5"/>
    <w:rsid w:val="00A42DBD"/>
    <w:rsid w:val="00A5124D"/>
    <w:rsid w:val="00A527BA"/>
    <w:rsid w:val="00A626CB"/>
    <w:rsid w:val="00A6498C"/>
    <w:rsid w:val="00A66274"/>
    <w:rsid w:val="00A73C88"/>
    <w:rsid w:val="00A83CE9"/>
    <w:rsid w:val="00A85BF5"/>
    <w:rsid w:val="00A8742C"/>
    <w:rsid w:val="00A907F0"/>
    <w:rsid w:val="00A91397"/>
    <w:rsid w:val="00AA2850"/>
    <w:rsid w:val="00AA64A7"/>
    <w:rsid w:val="00AB3035"/>
    <w:rsid w:val="00AB3108"/>
    <w:rsid w:val="00AC4233"/>
    <w:rsid w:val="00AE0ABF"/>
    <w:rsid w:val="00AE425E"/>
    <w:rsid w:val="00AF0124"/>
    <w:rsid w:val="00AF2A77"/>
    <w:rsid w:val="00B03A22"/>
    <w:rsid w:val="00B074C7"/>
    <w:rsid w:val="00B103AE"/>
    <w:rsid w:val="00B1275D"/>
    <w:rsid w:val="00B14657"/>
    <w:rsid w:val="00B16F98"/>
    <w:rsid w:val="00B17790"/>
    <w:rsid w:val="00B229B5"/>
    <w:rsid w:val="00B23662"/>
    <w:rsid w:val="00B23E34"/>
    <w:rsid w:val="00B33713"/>
    <w:rsid w:val="00B35AE7"/>
    <w:rsid w:val="00B37DCA"/>
    <w:rsid w:val="00B40A05"/>
    <w:rsid w:val="00B42289"/>
    <w:rsid w:val="00B603A7"/>
    <w:rsid w:val="00B6311A"/>
    <w:rsid w:val="00B65B2F"/>
    <w:rsid w:val="00B66FDD"/>
    <w:rsid w:val="00B74E59"/>
    <w:rsid w:val="00B76487"/>
    <w:rsid w:val="00B76C73"/>
    <w:rsid w:val="00B84C8C"/>
    <w:rsid w:val="00B86143"/>
    <w:rsid w:val="00B86488"/>
    <w:rsid w:val="00B94829"/>
    <w:rsid w:val="00BA7592"/>
    <w:rsid w:val="00BB0E9F"/>
    <w:rsid w:val="00BB713F"/>
    <w:rsid w:val="00BC1F73"/>
    <w:rsid w:val="00BC2B7B"/>
    <w:rsid w:val="00BF43E6"/>
    <w:rsid w:val="00C001AC"/>
    <w:rsid w:val="00C03D3B"/>
    <w:rsid w:val="00C05F33"/>
    <w:rsid w:val="00C16A55"/>
    <w:rsid w:val="00C20E31"/>
    <w:rsid w:val="00C21EA4"/>
    <w:rsid w:val="00C24D4D"/>
    <w:rsid w:val="00C27583"/>
    <w:rsid w:val="00C333FD"/>
    <w:rsid w:val="00C36E0D"/>
    <w:rsid w:val="00C52313"/>
    <w:rsid w:val="00C53D07"/>
    <w:rsid w:val="00C70E3D"/>
    <w:rsid w:val="00C70F30"/>
    <w:rsid w:val="00C7370D"/>
    <w:rsid w:val="00C81E46"/>
    <w:rsid w:val="00C906BC"/>
    <w:rsid w:val="00C94AF4"/>
    <w:rsid w:val="00CA288B"/>
    <w:rsid w:val="00CA5123"/>
    <w:rsid w:val="00CA7A1F"/>
    <w:rsid w:val="00CB16D3"/>
    <w:rsid w:val="00CB3A2D"/>
    <w:rsid w:val="00CC2F1E"/>
    <w:rsid w:val="00CC38BF"/>
    <w:rsid w:val="00CC4426"/>
    <w:rsid w:val="00CC4583"/>
    <w:rsid w:val="00CD30FD"/>
    <w:rsid w:val="00CD3E7C"/>
    <w:rsid w:val="00CE1BAE"/>
    <w:rsid w:val="00CE395F"/>
    <w:rsid w:val="00CF1151"/>
    <w:rsid w:val="00CF3AA2"/>
    <w:rsid w:val="00D041A9"/>
    <w:rsid w:val="00D05CEC"/>
    <w:rsid w:val="00D107B0"/>
    <w:rsid w:val="00D2241D"/>
    <w:rsid w:val="00D36126"/>
    <w:rsid w:val="00D369E4"/>
    <w:rsid w:val="00D463B0"/>
    <w:rsid w:val="00D543A2"/>
    <w:rsid w:val="00D57FDB"/>
    <w:rsid w:val="00D90B8A"/>
    <w:rsid w:val="00D95953"/>
    <w:rsid w:val="00DA5246"/>
    <w:rsid w:val="00DB0AF4"/>
    <w:rsid w:val="00DB12E2"/>
    <w:rsid w:val="00DB3E55"/>
    <w:rsid w:val="00DB72CE"/>
    <w:rsid w:val="00DC0862"/>
    <w:rsid w:val="00DC0895"/>
    <w:rsid w:val="00DC19D3"/>
    <w:rsid w:val="00DD0363"/>
    <w:rsid w:val="00DD2302"/>
    <w:rsid w:val="00DD38C4"/>
    <w:rsid w:val="00DE6F66"/>
    <w:rsid w:val="00DF07E5"/>
    <w:rsid w:val="00E00181"/>
    <w:rsid w:val="00E04601"/>
    <w:rsid w:val="00E0513C"/>
    <w:rsid w:val="00E10360"/>
    <w:rsid w:val="00E148E7"/>
    <w:rsid w:val="00E15737"/>
    <w:rsid w:val="00E2276C"/>
    <w:rsid w:val="00E37063"/>
    <w:rsid w:val="00E52660"/>
    <w:rsid w:val="00E62A0F"/>
    <w:rsid w:val="00E67590"/>
    <w:rsid w:val="00E7661F"/>
    <w:rsid w:val="00E803D2"/>
    <w:rsid w:val="00E852B9"/>
    <w:rsid w:val="00E90717"/>
    <w:rsid w:val="00E9710D"/>
    <w:rsid w:val="00EA2590"/>
    <w:rsid w:val="00EA618A"/>
    <w:rsid w:val="00EC017B"/>
    <w:rsid w:val="00EC04F8"/>
    <w:rsid w:val="00EC319A"/>
    <w:rsid w:val="00EC5E9C"/>
    <w:rsid w:val="00ED7C61"/>
    <w:rsid w:val="00EE3837"/>
    <w:rsid w:val="00EE7788"/>
    <w:rsid w:val="00EF2445"/>
    <w:rsid w:val="00EF54F7"/>
    <w:rsid w:val="00F016E7"/>
    <w:rsid w:val="00F11816"/>
    <w:rsid w:val="00F16A63"/>
    <w:rsid w:val="00F211F4"/>
    <w:rsid w:val="00F279F3"/>
    <w:rsid w:val="00F369B1"/>
    <w:rsid w:val="00F42BB0"/>
    <w:rsid w:val="00F44CBD"/>
    <w:rsid w:val="00F774A5"/>
    <w:rsid w:val="00F77F5E"/>
    <w:rsid w:val="00F814AC"/>
    <w:rsid w:val="00F820FB"/>
    <w:rsid w:val="00F84F58"/>
    <w:rsid w:val="00F9050A"/>
    <w:rsid w:val="00F9200E"/>
    <w:rsid w:val="00F942E2"/>
    <w:rsid w:val="00F975B3"/>
    <w:rsid w:val="00FA3547"/>
    <w:rsid w:val="00FA5944"/>
    <w:rsid w:val="00FB1BD5"/>
    <w:rsid w:val="00FB21B0"/>
    <w:rsid w:val="00FB7CB0"/>
    <w:rsid w:val="00FC17F4"/>
    <w:rsid w:val="00FD127A"/>
    <w:rsid w:val="00FE029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49D5A8"/>
  <w15:docId w15:val="{E9D2B673-D6BD-4987-AA38-43059AA41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4A2E"/>
    <w:pPr>
      <w:spacing w:after="200" w:line="276" w:lineRule="auto"/>
    </w:pPr>
    <w:rPr>
      <w:sz w:val="22"/>
      <w:szCs w:val="22"/>
    </w:rPr>
  </w:style>
  <w:style w:type="paragraph" w:styleId="Heading1">
    <w:name w:val="heading 1"/>
    <w:basedOn w:val="Normal"/>
    <w:next w:val="Normal"/>
    <w:link w:val="Heading1Char"/>
    <w:uiPriority w:val="9"/>
    <w:qFormat/>
    <w:rsid w:val="00944A2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4A2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4A2E"/>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4A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4A2E"/>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4A2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4A2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4A2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44A2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44A2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4A2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4A2E"/>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semiHidden/>
    <w:rsid w:val="00944A2E"/>
    <w:rPr>
      <w:rFonts w:asciiTheme="majorHAnsi" w:eastAsiaTheme="majorEastAsia" w:hAnsiTheme="majorHAnsi" w:cstheme="majorBidi"/>
      <w:b/>
      <w:bCs/>
      <w:i/>
      <w:iCs/>
      <w:color w:val="4F81BD" w:themeColor="accent1"/>
      <w:sz w:val="22"/>
      <w:szCs w:val="22"/>
    </w:rPr>
  </w:style>
  <w:style w:type="character" w:customStyle="1" w:styleId="Heading5Char">
    <w:name w:val="Heading 5 Char"/>
    <w:basedOn w:val="DefaultParagraphFont"/>
    <w:link w:val="Heading5"/>
    <w:uiPriority w:val="9"/>
    <w:semiHidden/>
    <w:rsid w:val="00944A2E"/>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944A2E"/>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944A2E"/>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944A2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4A2E"/>
    <w:rPr>
      <w:rFonts w:asciiTheme="majorHAnsi" w:eastAsiaTheme="majorEastAsia" w:hAnsiTheme="majorHAnsi" w:cstheme="majorBidi"/>
      <w:i/>
      <w:iCs/>
      <w:color w:val="404040" w:themeColor="text1" w:themeTint="BF"/>
    </w:rPr>
  </w:style>
  <w:style w:type="character" w:styleId="Emphasis">
    <w:name w:val="Emphasis"/>
    <w:basedOn w:val="DefaultParagraphFont"/>
    <w:uiPriority w:val="20"/>
    <w:qFormat/>
    <w:rsid w:val="00944A2E"/>
    <w:rPr>
      <w:i/>
      <w:iCs/>
    </w:rPr>
  </w:style>
  <w:style w:type="paragraph" w:styleId="ListParagraph">
    <w:name w:val="List Paragraph"/>
    <w:basedOn w:val="Normal"/>
    <w:uiPriority w:val="34"/>
    <w:qFormat/>
    <w:rsid w:val="00944A2E"/>
    <w:pPr>
      <w:ind w:left="720"/>
      <w:contextualSpacing/>
    </w:pPr>
  </w:style>
  <w:style w:type="paragraph" w:styleId="NoSpacing">
    <w:name w:val="No Spacing"/>
    <w:uiPriority w:val="1"/>
    <w:qFormat/>
    <w:rsid w:val="00944A2E"/>
    <w:rPr>
      <w:sz w:val="22"/>
      <w:szCs w:val="22"/>
    </w:rPr>
  </w:style>
  <w:style w:type="paragraph" w:styleId="Header">
    <w:name w:val="header"/>
    <w:basedOn w:val="Normal"/>
    <w:link w:val="HeaderChar"/>
    <w:unhideWhenUsed/>
    <w:rsid w:val="000A006E"/>
    <w:pPr>
      <w:tabs>
        <w:tab w:val="center" w:pos="4680"/>
        <w:tab w:val="right" w:pos="9360"/>
      </w:tabs>
      <w:spacing w:after="0" w:line="240" w:lineRule="auto"/>
    </w:pPr>
  </w:style>
  <w:style w:type="character" w:customStyle="1" w:styleId="HeaderChar">
    <w:name w:val="Header Char"/>
    <w:basedOn w:val="DefaultParagraphFont"/>
    <w:link w:val="Header"/>
    <w:rsid w:val="000A006E"/>
    <w:rPr>
      <w:sz w:val="22"/>
      <w:szCs w:val="22"/>
    </w:rPr>
  </w:style>
  <w:style w:type="paragraph" w:styleId="Footer">
    <w:name w:val="footer"/>
    <w:basedOn w:val="Normal"/>
    <w:link w:val="FooterChar"/>
    <w:uiPriority w:val="99"/>
    <w:unhideWhenUsed/>
    <w:rsid w:val="000A00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006E"/>
    <w:rPr>
      <w:sz w:val="22"/>
      <w:szCs w:val="22"/>
    </w:rPr>
  </w:style>
  <w:style w:type="paragraph" w:customStyle="1" w:styleId="Default">
    <w:name w:val="Default"/>
    <w:rsid w:val="000A006E"/>
    <w:pPr>
      <w:autoSpaceDE w:val="0"/>
      <w:autoSpaceDN w:val="0"/>
      <w:adjustRightInd w:val="0"/>
    </w:pPr>
    <w:rPr>
      <w:rFonts w:ascii="STIX" w:hAnsi="STIX" w:cs="STIX"/>
      <w:color w:val="000000"/>
      <w:sz w:val="24"/>
      <w:szCs w:val="24"/>
    </w:rPr>
  </w:style>
  <w:style w:type="paragraph" w:customStyle="1" w:styleId="Pa51">
    <w:name w:val="Pa51"/>
    <w:basedOn w:val="Default"/>
    <w:next w:val="Default"/>
    <w:uiPriority w:val="99"/>
    <w:rsid w:val="003326A1"/>
    <w:pPr>
      <w:spacing w:line="200" w:lineRule="atLeast"/>
    </w:pPr>
    <w:rPr>
      <w:rFonts w:ascii="STIX MathJax Main" w:hAnsi="STIX MathJax Main" w:cs="Times New Roman"/>
      <w:color w:val="auto"/>
    </w:rPr>
  </w:style>
  <w:style w:type="paragraph" w:customStyle="1" w:styleId="Pa52">
    <w:name w:val="Pa52"/>
    <w:basedOn w:val="Default"/>
    <w:next w:val="Default"/>
    <w:uiPriority w:val="99"/>
    <w:rsid w:val="003326A1"/>
    <w:pPr>
      <w:spacing w:line="200" w:lineRule="atLeast"/>
    </w:pPr>
    <w:rPr>
      <w:rFonts w:ascii="STIX MathJax Main" w:hAnsi="STIX MathJax Main" w:cs="Times New Roman"/>
      <w:color w:val="auto"/>
    </w:rPr>
  </w:style>
  <w:style w:type="paragraph" w:customStyle="1" w:styleId="Pa53">
    <w:name w:val="Pa53"/>
    <w:basedOn w:val="Default"/>
    <w:next w:val="Default"/>
    <w:uiPriority w:val="99"/>
    <w:rsid w:val="003326A1"/>
    <w:pPr>
      <w:spacing w:line="200" w:lineRule="atLeast"/>
    </w:pPr>
    <w:rPr>
      <w:rFonts w:ascii="STIX MathJax Main" w:hAnsi="STIX MathJax Main" w:cs="Times New Roman"/>
      <w:color w:val="auto"/>
    </w:rPr>
  </w:style>
  <w:style w:type="character" w:customStyle="1" w:styleId="A4">
    <w:name w:val="A4"/>
    <w:uiPriority w:val="99"/>
    <w:rsid w:val="003F6472"/>
    <w:rPr>
      <w:rFonts w:cs="STIX MathJax Main"/>
      <w:color w:val="221E1F"/>
      <w:sz w:val="15"/>
      <w:szCs w:val="15"/>
    </w:rPr>
  </w:style>
  <w:style w:type="paragraph" w:customStyle="1" w:styleId="Pa55">
    <w:name w:val="Pa55"/>
    <w:basedOn w:val="Default"/>
    <w:next w:val="Default"/>
    <w:uiPriority w:val="99"/>
    <w:rsid w:val="003F6472"/>
    <w:pPr>
      <w:spacing w:line="200" w:lineRule="atLeast"/>
    </w:pPr>
    <w:rPr>
      <w:rFonts w:ascii="STIX MathJax Main" w:hAnsi="STIX MathJax Main" w:cs="Times New Roman"/>
      <w:color w:val="auto"/>
    </w:rPr>
  </w:style>
  <w:style w:type="paragraph" w:customStyle="1" w:styleId="Pa56">
    <w:name w:val="Pa56"/>
    <w:basedOn w:val="Default"/>
    <w:next w:val="Default"/>
    <w:uiPriority w:val="99"/>
    <w:rsid w:val="003F6472"/>
    <w:pPr>
      <w:spacing w:line="200" w:lineRule="atLeast"/>
    </w:pPr>
    <w:rPr>
      <w:rFonts w:ascii="STIX MathJax Main" w:hAnsi="STIX MathJax Main" w:cs="Times New Roman"/>
      <w:color w:val="auto"/>
    </w:rPr>
  </w:style>
  <w:style w:type="paragraph" w:styleId="NormalWeb">
    <w:name w:val="Normal (Web)"/>
    <w:basedOn w:val="Normal"/>
    <w:uiPriority w:val="99"/>
    <w:rsid w:val="009443ED"/>
    <w:pPr>
      <w:spacing w:before="100" w:beforeAutospacing="1" w:after="100" w:afterAutospacing="1" w:line="240" w:lineRule="auto"/>
    </w:pPr>
    <w:rPr>
      <w:rFonts w:ascii="Times New Roman" w:eastAsia="Times New Roman" w:hAnsi="Times New Roman"/>
      <w:color w:val="000000"/>
      <w:sz w:val="24"/>
      <w:szCs w:val="24"/>
      <w:lang w:eastAsia="ja-JP" w:bidi="th-TH"/>
    </w:rPr>
  </w:style>
  <w:style w:type="character" w:styleId="Hyperlink">
    <w:name w:val="Hyperlink"/>
    <w:uiPriority w:val="99"/>
    <w:unhideWhenUsed/>
    <w:rsid w:val="00386076"/>
    <w:rPr>
      <w:color w:val="0000FF"/>
      <w:u w:val="single"/>
    </w:rPr>
  </w:style>
  <w:style w:type="character" w:customStyle="1" w:styleId="A6">
    <w:name w:val="A6"/>
    <w:uiPriority w:val="99"/>
    <w:rsid w:val="00811EC6"/>
    <w:rPr>
      <w:rFonts w:cs="STIX MathJax Main"/>
      <w:color w:val="221E1F"/>
      <w:sz w:val="15"/>
      <w:szCs w:val="15"/>
    </w:rPr>
  </w:style>
  <w:style w:type="paragraph" w:styleId="BodyText">
    <w:name w:val="Body Text"/>
    <w:basedOn w:val="Normal"/>
    <w:link w:val="BodyTextChar"/>
    <w:rsid w:val="00811EC6"/>
    <w:pPr>
      <w:spacing w:after="0" w:line="240" w:lineRule="auto"/>
      <w:jc w:val="both"/>
    </w:pPr>
    <w:rPr>
      <w:rFonts w:ascii="Times New Roman" w:eastAsia="Times New Roman" w:hAnsi="Times New Roman"/>
      <w:color w:val="FF0000"/>
      <w:sz w:val="24"/>
      <w:szCs w:val="24"/>
    </w:rPr>
  </w:style>
  <w:style w:type="character" w:customStyle="1" w:styleId="BodyTextChar">
    <w:name w:val="Body Text Char"/>
    <w:basedOn w:val="DefaultParagraphFont"/>
    <w:link w:val="BodyText"/>
    <w:rsid w:val="00811EC6"/>
    <w:rPr>
      <w:rFonts w:ascii="Times New Roman" w:eastAsia="Times New Roman" w:hAnsi="Times New Roman"/>
      <w:color w:val="FF0000"/>
      <w:sz w:val="24"/>
      <w:szCs w:val="24"/>
    </w:rPr>
  </w:style>
  <w:style w:type="paragraph" w:customStyle="1" w:styleId="CM39">
    <w:name w:val="CM39"/>
    <w:basedOn w:val="Default"/>
    <w:next w:val="Default"/>
    <w:uiPriority w:val="99"/>
    <w:rsid w:val="00021DAA"/>
    <w:pPr>
      <w:widowControl w:val="0"/>
    </w:pPr>
    <w:rPr>
      <w:rFonts w:ascii="Helvetica" w:eastAsia="Times New Roman" w:hAnsi="Helvetica" w:cs="Helvetica"/>
      <w:color w:val="auto"/>
    </w:rPr>
  </w:style>
  <w:style w:type="table" w:styleId="TableGrid">
    <w:name w:val="Table Grid"/>
    <w:basedOn w:val="TableNormal"/>
    <w:uiPriority w:val="59"/>
    <w:rsid w:val="00133F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9273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hyperlink" Target="http://www.bulbs.com" TargetMode="External"/><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image" Target="media/image28.wmf"/><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footer" Target="footer1.xml"/><Relationship Id="rId5" Type="http://schemas.openxmlformats.org/officeDocument/2006/relationships/styles" Target="styles.xml"/><Relationship Id="rId61" Type="http://schemas.openxmlformats.org/officeDocument/2006/relationships/oleObject" Target="embeddings/oleObject24.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5.bin"/><Relationship Id="rId8" Type="http://schemas.openxmlformats.org/officeDocument/2006/relationships/footnotes" Target="footnotes.xml"/><Relationship Id="rId51" Type="http://schemas.openxmlformats.org/officeDocument/2006/relationships/image" Target="media/image2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chart" Target="charts/chart1.xml"/><Relationship Id="rId54" Type="http://schemas.openxmlformats.org/officeDocument/2006/relationships/oleObject" Target="embeddings/oleObject21.bin"/><Relationship Id="rId62" Type="http://schemas.openxmlformats.org/officeDocument/2006/relationships/image" Target="media/image27.e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e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26" b="1" i="0" u="none" strike="noStrike" baseline="0">
                <a:solidFill>
                  <a:srgbClr val="000000"/>
                </a:solidFill>
                <a:latin typeface="Arial"/>
                <a:ea typeface="Arial"/>
                <a:cs typeface="Arial"/>
              </a:defRPr>
            </a:pPr>
            <a:r>
              <a:rPr lang="en-US"/>
              <a:t>SVNAS, problem 1.4</a:t>
            </a:r>
          </a:p>
        </c:rich>
      </c:tx>
      <c:layout>
        <c:manualLayout>
          <c:xMode val="edge"/>
          <c:yMode val="edge"/>
          <c:x val="0.36363630012086995"/>
          <c:y val="1.8868053343043104E-2"/>
        </c:manualLayout>
      </c:layout>
      <c:overlay val="0"/>
      <c:spPr>
        <a:noFill/>
        <a:ln w="29297">
          <a:noFill/>
        </a:ln>
      </c:spPr>
    </c:title>
    <c:autoTitleDeleted val="0"/>
    <c:plotArea>
      <c:layout>
        <c:manualLayout>
          <c:layoutTarget val="inner"/>
          <c:xMode val="edge"/>
          <c:yMode val="edge"/>
          <c:x val="0.15299334811529947"/>
          <c:y val="0.19496855345911954"/>
          <c:w val="0.78935698447893532"/>
          <c:h val="0.61006289308176098"/>
        </c:manualLayout>
      </c:layout>
      <c:scatterChart>
        <c:scatterStyle val="smoothMarker"/>
        <c:varyColors val="0"/>
        <c:ser>
          <c:idx val="0"/>
          <c:order val="0"/>
          <c:spPr>
            <a:ln w="43945">
              <a:solidFill>
                <a:srgbClr val="000080"/>
              </a:solidFill>
              <a:prstDash val="solid"/>
            </a:ln>
          </c:spPr>
          <c:marker>
            <c:symbol val="none"/>
          </c:marker>
          <c:xVal>
            <c:numRef>
              <c:f>Sheet1!$A$2:$A$352</c:f>
              <c:numCache>
                <c:formatCode>General</c:formatCode>
                <c:ptCount val="35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numCache>
            </c:numRef>
          </c:xVal>
          <c:yVal>
            <c:numRef>
              <c:f>Sheet1!$B$2:$B$352</c:f>
              <c:numCache>
                <c:formatCode>General</c:formatCode>
                <c:ptCount val="351"/>
                <c:pt idx="0">
                  <c:v>-273.14999999999998</c:v>
                </c:pt>
                <c:pt idx="1">
                  <c:v>-272.14999999999998</c:v>
                </c:pt>
                <c:pt idx="2">
                  <c:v>-271.14999999999998</c:v>
                </c:pt>
                <c:pt idx="3">
                  <c:v>-270.14999999999998</c:v>
                </c:pt>
                <c:pt idx="4">
                  <c:v>-269.14999999999998</c:v>
                </c:pt>
                <c:pt idx="5">
                  <c:v>-268.14999999999998</c:v>
                </c:pt>
                <c:pt idx="6">
                  <c:v>-267.14999999999998</c:v>
                </c:pt>
                <c:pt idx="7">
                  <c:v>-266.14999999999998</c:v>
                </c:pt>
                <c:pt idx="8">
                  <c:v>-265.14999999999998</c:v>
                </c:pt>
                <c:pt idx="9">
                  <c:v>-264.14999999999998</c:v>
                </c:pt>
                <c:pt idx="10">
                  <c:v>-263.14999999999998</c:v>
                </c:pt>
                <c:pt idx="11">
                  <c:v>-262.14999999999998</c:v>
                </c:pt>
                <c:pt idx="12">
                  <c:v>-261.14999999999998</c:v>
                </c:pt>
                <c:pt idx="13">
                  <c:v>-260.14999999999998</c:v>
                </c:pt>
                <c:pt idx="14">
                  <c:v>-259.14999999999998</c:v>
                </c:pt>
                <c:pt idx="15">
                  <c:v>-258.14999999999998</c:v>
                </c:pt>
                <c:pt idx="16">
                  <c:v>-257.14999999999998</c:v>
                </c:pt>
                <c:pt idx="17">
                  <c:v>-256.14999999999998</c:v>
                </c:pt>
                <c:pt idx="18">
                  <c:v>-255.14999999999998</c:v>
                </c:pt>
                <c:pt idx="19">
                  <c:v>-254.14999999999998</c:v>
                </c:pt>
                <c:pt idx="20">
                  <c:v>-253.14999999999998</c:v>
                </c:pt>
                <c:pt idx="21">
                  <c:v>-252.14999999999998</c:v>
                </c:pt>
                <c:pt idx="22">
                  <c:v>-251.14999999999998</c:v>
                </c:pt>
                <c:pt idx="23">
                  <c:v>-250.14999999999998</c:v>
                </c:pt>
                <c:pt idx="24">
                  <c:v>-249.14999999999998</c:v>
                </c:pt>
                <c:pt idx="25">
                  <c:v>-248.14999999999998</c:v>
                </c:pt>
                <c:pt idx="26">
                  <c:v>-247.14999999999998</c:v>
                </c:pt>
                <c:pt idx="27">
                  <c:v>-246.14999999999998</c:v>
                </c:pt>
                <c:pt idx="28">
                  <c:v>-245.14999999999998</c:v>
                </c:pt>
                <c:pt idx="29">
                  <c:v>-244.14999999999998</c:v>
                </c:pt>
                <c:pt idx="30">
                  <c:v>-243.14999999999998</c:v>
                </c:pt>
                <c:pt idx="31">
                  <c:v>-242.14999999999998</c:v>
                </c:pt>
                <c:pt idx="32">
                  <c:v>-241.14999999999998</c:v>
                </c:pt>
                <c:pt idx="33">
                  <c:v>-240.14999999999998</c:v>
                </c:pt>
                <c:pt idx="34">
                  <c:v>-239.14999999999998</c:v>
                </c:pt>
                <c:pt idx="35">
                  <c:v>-238.14999999999998</c:v>
                </c:pt>
                <c:pt idx="36">
                  <c:v>-237.14999999999998</c:v>
                </c:pt>
                <c:pt idx="37">
                  <c:v>-236.14999999999998</c:v>
                </c:pt>
                <c:pt idx="38">
                  <c:v>-235.14999999999998</c:v>
                </c:pt>
                <c:pt idx="39">
                  <c:v>-234.14999999999998</c:v>
                </c:pt>
                <c:pt idx="40">
                  <c:v>-233.14999999999998</c:v>
                </c:pt>
                <c:pt idx="41">
                  <c:v>-232.14999999999998</c:v>
                </c:pt>
                <c:pt idx="42">
                  <c:v>-231.14999999999998</c:v>
                </c:pt>
                <c:pt idx="43">
                  <c:v>-230.14999999999998</c:v>
                </c:pt>
                <c:pt idx="44">
                  <c:v>-229.14999999999998</c:v>
                </c:pt>
                <c:pt idx="45">
                  <c:v>-228.14999999999998</c:v>
                </c:pt>
                <c:pt idx="46">
                  <c:v>-227.14999999999998</c:v>
                </c:pt>
                <c:pt idx="47">
                  <c:v>-226.14999999999998</c:v>
                </c:pt>
                <c:pt idx="48">
                  <c:v>-225.14999999999998</c:v>
                </c:pt>
                <c:pt idx="49">
                  <c:v>-224.14999999999998</c:v>
                </c:pt>
                <c:pt idx="50">
                  <c:v>-223.14999999999998</c:v>
                </c:pt>
                <c:pt idx="51">
                  <c:v>-222.14999999999998</c:v>
                </c:pt>
                <c:pt idx="52">
                  <c:v>-221.14999999999998</c:v>
                </c:pt>
                <c:pt idx="53">
                  <c:v>-220.14999999999998</c:v>
                </c:pt>
                <c:pt idx="54">
                  <c:v>-219.14999999999998</c:v>
                </c:pt>
                <c:pt idx="55">
                  <c:v>-218.14999999999998</c:v>
                </c:pt>
                <c:pt idx="56">
                  <c:v>-217.14999999999998</c:v>
                </c:pt>
                <c:pt idx="57">
                  <c:v>-216.14999999999998</c:v>
                </c:pt>
                <c:pt idx="58">
                  <c:v>-215.14999999999998</c:v>
                </c:pt>
                <c:pt idx="59">
                  <c:v>-214.14999999999998</c:v>
                </c:pt>
                <c:pt idx="60">
                  <c:v>-213.14999999999998</c:v>
                </c:pt>
                <c:pt idx="61">
                  <c:v>-212.14999999999998</c:v>
                </c:pt>
                <c:pt idx="62">
                  <c:v>-211.14999999999998</c:v>
                </c:pt>
                <c:pt idx="63">
                  <c:v>-210.14999999999998</c:v>
                </c:pt>
                <c:pt idx="64">
                  <c:v>-209.14999999999998</c:v>
                </c:pt>
                <c:pt idx="65">
                  <c:v>-208.14999999999998</c:v>
                </c:pt>
                <c:pt idx="66">
                  <c:v>-207.14999999999998</c:v>
                </c:pt>
                <c:pt idx="67">
                  <c:v>-206.14999999999998</c:v>
                </c:pt>
                <c:pt idx="68">
                  <c:v>-205.14999999999998</c:v>
                </c:pt>
                <c:pt idx="69">
                  <c:v>-204.14999999999998</c:v>
                </c:pt>
                <c:pt idx="70">
                  <c:v>-203.14999999999998</c:v>
                </c:pt>
                <c:pt idx="71">
                  <c:v>-202.14999999999998</c:v>
                </c:pt>
                <c:pt idx="72">
                  <c:v>-201.14999999999998</c:v>
                </c:pt>
                <c:pt idx="73">
                  <c:v>-200.14999999999998</c:v>
                </c:pt>
                <c:pt idx="74">
                  <c:v>-199.14999999999998</c:v>
                </c:pt>
                <c:pt idx="75">
                  <c:v>-198.14999999999998</c:v>
                </c:pt>
                <c:pt idx="76">
                  <c:v>-197.14999999999998</c:v>
                </c:pt>
                <c:pt idx="77">
                  <c:v>-196.14999999999998</c:v>
                </c:pt>
                <c:pt idx="78">
                  <c:v>-195.14999999999998</c:v>
                </c:pt>
                <c:pt idx="79">
                  <c:v>-194.14999999999998</c:v>
                </c:pt>
                <c:pt idx="80">
                  <c:v>-193.14999999999998</c:v>
                </c:pt>
                <c:pt idx="81">
                  <c:v>-192.14999999999998</c:v>
                </c:pt>
                <c:pt idx="82">
                  <c:v>-191.14999999999998</c:v>
                </c:pt>
                <c:pt idx="83">
                  <c:v>-190.14999999999998</c:v>
                </c:pt>
                <c:pt idx="84">
                  <c:v>-189.14999999999998</c:v>
                </c:pt>
                <c:pt idx="85">
                  <c:v>-188.14999999999998</c:v>
                </c:pt>
                <c:pt idx="86">
                  <c:v>-187.14999999999998</c:v>
                </c:pt>
                <c:pt idx="87">
                  <c:v>-186.14999999999998</c:v>
                </c:pt>
                <c:pt idx="88">
                  <c:v>-185.14999999999998</c:v>
                </c:pt>
                <c:pt idx="89">
                  <c:v>-184.14999999999998</c:v>
                </c:pt>
                <c:pt idx="90">
                  <c:v>-183.14999999999998</c:v>
                </c:pt>
                <c:pt idx="91">
                  <c:v>-182.14999999999998</c:v>
                </c:pt>
                <c:pt idx="92">
                  <c:v>-181.14999999999998</c:v>
                </c:pt>
                <c:pt idx="93">
                  <c:v>-180.14999999999998</c:v>
                </c:pt>
                <c:pt idx="94">
                  <c:v>-179.14999999999998</c:v>
                </c:pt>
                <c:pt idx="95">
                  <c:v>-178.14999999999998</c:v>
                </c:pt>
                <c:pt idx="96">
                  <c:v>-177.14999999999998</c:v>
                </c:pt>
                <c:pt idx="97">
                  <c:v>-176.14999999999998</c:v>
                </c:pt>
                <c:pt idx="98">
                  <c:v>-175.14999999999998</c:v>
                </c:pt>
                <c:pt idx="99">
                  <c:v>-174.14999999999998</c:v>
                </c:pt>
                <c:pt idx="100">
                  <c:v>-173.14999999999998</c:v>
                </c:pt>
                <c:pt idx="101">
                  <c:v>-172.14999999999998</c:v>
                </c:pt>
                <c:pt idx="102">
                  <c:v>-171.14999999999998</c:v>
                </c:pt>
                <c:pt idx="103">
                  <c:v>-170.14999999999998</c:v>
                </c:pt>
                <c:pt idx="104">
                  <c:v>-169.14999999999998</c:v>
                </c:pt>
                <c:pt idx="105">
                  <c:v>-168.14999999999998</c:v>
                </c:pt>
                <c:pt idx="106">
                  <c:v>-167.14999999999998</c:v>
                </c:pt>
                <c:pt idx="107">
                  <c:v>-166.14999999999998</c:v>
                </c:pt>
                <c:pt idx="108">
                  <c:v>-165.14999999999998</c:v>
                </c:pt>
                <c:pt idx="109">
                  <c:v>-164.14999999999998</c:v>
                </c:pt>
                <c:pt idx="110">
                  <c:v>-163.14999999999998</c:v>
                </c:pt>
                <c:pt idx="111">
                  <c:v>-162.14999999999998</c:v>
                </c:pt>
                <c:pt idx="112">
                  <c:v>-161.14999999999998</c:v>
                </c:pt>
                <c:pt idx="113">
                  <c:v>-160.14999999999998</c:v>
                </c:pt>
                <c:pt idx="114">
                  <c:v>-159.14999999999998</c:v>
                </c:pt>
                <c:pt idx="115">
                  <c:v>-158.14999999999998</c:v>
                </c:pt>
                <c:pt idx="116">
                  <c:v>-157.14999999999998</c:v>
                </c:pt>
                <c:pt idx="117">
                  <c:v>-156.14999999999998</c:v>
                </c:pt>
                <c:pt idx="118">
                  <c:v>-155.14999999999998</c:v>
                </c:pt>
                <c:pt idx="119">
                  <c:v>-154.14999999999998</c:v>
                </c:pt>
                <c:pt idx="120">
                  <c:v>-153.14999999999998</c:v>
                </c:pt>
                <c:pt idx="121">
                  <c:v>-152.14999999999998</c:v>
                </c:pt>
                <c:pt idx="122">
                  <c:v>-151.14999999999998</c:v>
                </c:pt>
                <c:pt idx="123">
                  <c:v>-150.14999999999998</c:v>
                </c:pt>
                <c:pt idx="124">
                  <c:v>-149.14999999999998</c:v>
                </c:pt>
                <c:pt idx="125">
                  <c:v>-148.14999999999998</c:v>
                </c:pt>
                <c:pt idx="126">
                  <c:v>-147.14999999999998</c:v>
                </c:pt>
                <c:pt idx="127">
                  <c:v>-146.14999999999998</c:v>
                </c:pt>
                <c:pt idx="128">
                  <c:v>-145.14999999999998</c:v>
                </c:pt>
                <c:pt idx="129">
                  <c:v>-144.14999999999998</c:v>
                </c:pt>
                <c:pt idx="130">
                  <c:v>-143.14999999999998</c:v>
                </c:pt>
                <c:pt idx="131">
                  <c:v>-142.14999999999998</c:v>
                </c:pt>
                <c:pt idx="132">
                  <c:v>-141.14999999999998</c:v>
                </c:pt>
                <c:pt idx="133">
                  <c:v>-140.14999999999998</c:v>
                </c:pt>
                <c:pt idx="134">
                  <c:v>-139.14999999999998</c:v>
                </c:pt>
                <c:pt idx="135">
                  <c:v>-138.14999999999998</c:v>
                </c:pt>
                <c:pt idx="136">
                  <c:v>-137.14999999999998</c:v>
                </c:pt>
                <c:pt idx="137">
                  <c:v>-136.14999999999998</c:v>
                </c:pt>
                <c:pt idx="138">
                  <c:v>-135.14999999999998</c:v>
                </c:pt>
                <c:pt idx="139">
                  <c:v>-134.14999999999998</c:v>
                </c:pt>
                <c:pt idx="140">
                  <c:v>-133.14999999999998</c:v>
                </c:pt>
                <c:pt idx="141">
                  <c:v>-132.14999999999998</c:v>
                </c:pt>
                <c:pt idx="142">
                  <c:v>-131.14999999999998</c:v>
                </c:pt>
                <c:pt idx="143">
                  <c:v>-130.14999999999998</c:v>
                </c:pt>
                <c:pt idx="144">
                  <c:v>-129.14999999999998</c:v>
                </c:pt>
                <c:pt idx="145">
                  <c:v>-128.14999999999998</c:v>
                </c:pt>
                <c:pt idx="146">
                  <c:v>-127.14999999999998</c:v>
                </c:pt>
                <c:pt idx="147">
                  <c:v>-126.14999999999998</c:v>
                </c:pt>
                <c:pt idx="148">
                  <c:v>-125.14999999999998</c:v>
                </c:pt>
                <c:pt idx="149">
                  <c:v>-124.14999999999998</c:v>
                </c:pt>
                <c:pt idx="150">
                  <c:v>-123.14999999999998</c:v>
                </c:pt>
                <c:pt idx="151">
                  <c:v>-122.14999999999998</c:v>
                </c:pt>
                <c:pt idx="152">
                  <c:v>-121.14999999999998</c:v>
                </c:pt>
                <c:pt idx="153">
                  <c:v>-120.14999999999998</c:v>
                </c:pt>
                <c:pt idx="154">
                  <c:v>-119.14999999999998</c:v>
                </c:pt>
                <c:pt idx="155">
                  <c:v>-118.14999999999998</c:v>
                </c:pt>
                <c:pt idx="156">
                  <c:v>-117.14999999999998</c:v>
                </c:pt>
                <c:pt idx="157">
                  <c:v>-116.14999999999998</c:v>
                </c:pt>
                <c:pt idx="158">
                  <c:v>-115.14999999999998</c:v>
                </c:pt>
                <c:pt idx="159">
                  <c:v>-114.14999999999998</c:v>
                </c:pt>
                <c:pt idx="160">
                  <c:v>-113.14999999999998</c:v>
                </c:pt>
                <c:pt idx="161">
                  <c:v>-112.14999999999998</c:v>
                </c:pt>
                <c:pt idx="162">
                  <c:v>-111.14999999999998</c:v>
                </c:pt>
                <c:pt idx="163">
                  <c:v>-110.14999999999998</c:v>
                </c:pt>
                <c:pt idx="164">
                  <c:v>-109.14999999999998</c:v>
                </c:pt>
                <c:pt idx="165">
                  <c:v>-108.14999999999998</c:v>
                </c:pt>
                <c:pt idx="166">
                  <c:v>-107.14999999999998</c:v>
                </c:pt>
                <c:pt idx="167">
                  <c:v>-106.14999999999998</c:v>
                </c:pt>
                <c:pt idx="168">
                  <c:v>-105.14999999999998</c:v>
                </c:pt>
                <c:pt idx="169">
                  <c:v>-104.14999999999998</c:v>
                </c:pt>
                <c:pt idx="170">
                  <c:v>-103.14999999999998</c:v>
                </c:pt>
                <c:pt idx="171">
                  <c:v>-102.14999999999998</c:v>
                </c:pt>
                <c:pt idx="172">
                  <c:v>-101.14999999999998</c:v>
                </c:pt>
                <c:pt idx="173">
                  <c:v>-100.14999999999998</c:v>
                </c:pt>
                <c:pt idx="174">
                  <c:v>-99.149999999999977</c:v>
                </c:pt>
                <c:pt idx="175">
                  <c:v>-98.149999999999977</c:v>
                </c:pt>
                <c:pt idx="176">
                  <c:v>-97.149999999999977</c:v>
                </c:pt>
                <c:pt idx="177">
                  <c:v>-96.149999999999977</c:v>
                </c:pt>
                <c:pt idx="178">
                  <c:v>-95.149999999999977</c:v>
                </c:pt>
                <c:pt idx="179">
                  <c:v>-94.149999999999977</c:v>
                </c:pt>
                <c:pt idx="180">
                  <c:v>-93.149999999999977</c:v>
                </c:pt>
                <c:pt idx="181">
                  <c:v>-92.149999999999977</c:v>
                </c:pt>
                <c:pt idx="182">
                  <c:v>-91.149999999999977</c:v>
                </c:pt>
                <c:pt idx="183">
                  <c:v>-90.149999999999977</c:v>
                </c:pt>
                <c:pt idx="184">
                  <c:v>-89.149999999999977</c:v>
                </c:pt>
                <c:pt idx="185">
                  <c:v>-88.149999999999977</c:v>
                </c:pt>
                <c:pt idx="186">
                  <c:v>-87.149999999999977</c:v>
                </c:pt>
                <c:pt idx="187">
                  <c:v>-86.149999999999977</c:v>
                </c:pt>
                <c:pt idx="188">
                  <c:v>-85.149999999999977</c:v>
                </c:pt>
                <c:pt idx="189">
                  <c:v>-84.149999999999977</c:v>
                </c:pt>
                <c:pt idx="190">
                  <c:v>-83.149999999999977</c:v>
                </c:pt>
                <c:pt idx="191">
                  <c:v>-82.149999999999977</c:v>
                </c:pt>
                <c:pt idx="192">
                  <c:v>-81.149999999999977</c:v>
                </c:pt>
                <c:pt idx="193">
                  <c:v>-80.149999999999977</c:v>
                </c:pt>
                <c:pt idx="194">
                  <c:v>-79.149999999999977</c:v>
                </c:pt>
                <c:pt idx="195">
                  <c:v>-78.149999999999977</c:v>
                </c:pt>
                <c:pt idx="196">
                  <c:v>-77.149999999999977</c:v>
                </c:pt>
                <c:pt idx="197">
                  <c:v>-76.149999999999977</c:v>
                </c:pt>
                <c:pt idx="198">
                  <c:v>-75.149999999999977</c:v>
                </c:pt>
                <c:pt idx="199">
                  <c:v>-74.149999999999977</c:v>
                </c:pt>
                <c:pt idx="200">
                  <c:v>-73.149999999999977</c:v>
                </c:pt>
                <c:pt idx="201">
                  <c:v>-72.149999999999977</c:v>
                </c:pt>
                <c:pt idx="202">
                  <c:v>-71.149999999999977</c:v>
                </c:pt>
                <c:pt idx="203">
                  <c:v>-70.149999999999977</c:v>
                </c:pt>
                <c:pt idx="204">
                  <c:v>-69.149999999999977</c:v>
                </c:pt>
                <c:pt idx="205">
                  <c:v>-68.149999999999977</c:v>
                </c:pt>
                <c:pt idx="206">
                  <c:v>-67.149999999999977</c:v>
                </c:pt>
                <c:pt idx="207">
                  <c:v>-66.149999999999977</c:v>
                </c:pt>
                <c:pt idx="208">
                  <c:v>-65.149999999999977</c:v>
                </c:pt>
                <c:pt idx="209">
                  <c:v>-64.149999999999977</c:v>
                </c:pt>
                <c:pt idx="210">
                  <c:v>-63.149999999999977</c:v>
                </c:pt>
                <c:pt idx="211">
                  <c:v>-62.149999999999977</c:v>
                </c:pt>
                <c:pt idx="212">
                  <c:v>-61.149999999999977</c:v>
                </c:pt>
                <c:pt idx="213">
                  <c:v>-60.149999999999977</c:v>
                </c:pt>
                <c:pt idx="214">
                  <c:v>-59.149999999999977</c:v>
                </c:pt>
                <c:pt idx="215">
                  <c:v>-58.149999999999977</c:v>
                </c:pt>
                <c:pt idx="216">
                  <c:v>-57.149999999999977</c:v>
                </c:pt>
                <c:pt idx="217">
                  <c:v>-56.149999999999977</c:v>
                </c:pt>
                <c:pt idx="218">
                  <c:v>-55.149999999999977</c:v>
                </c:pt>
                <c:pt idx="219">
                  <c:v>-54.149999999999977</c:v>
                </c:pt>
                <c:pt idx="220">
                  <c:v>-53.149999999999977</c:v>
                </c:pt>
                <c:pt idx="221">
                  <c:v>-52.149999999999977</c:v>
                </c:pt>
                <c:pt idx="222">
                  <c:v>-51.149999999999977</c:v>
                </c:pt>
                <c:pt idx="223">
                  <c:v>-50.149999999999977</c:v>
                </c:pt>
                <c:pt idx="224">
                  <c:v>-49.149999999999977</c:v>
                </c:pt>
                <c:pt idx="225">
                  <c:v>-48.149999999999977</c:v>
                </c:pt>
                <c:pt idx="226">
                  <c:v>-47.149999999999977</c:v>
                </c:pt>
                <c:pt idx="227">
                  <c:v>-46.149999999999977</c:v>
                </c:pt>
                <c:pt idx="228">
                  <c:v>-45.149999999999977</c:v>
                </c:pt>
                <c:pt idx="229">
                  <c:v>-44.149999999999977</c:v>
                </c:pt>
                <c:pt idx="230">
                  <c:v>-43.149999999999977</c:v>
                </c:pt>
                <c:pt idx="231">
                  <c:v>-42.149999999999977</c:v>
                </c:pt>
                <c:pt idx="232">
                  <c:v>-41.149999999999977</c:v>
                </c:pt>
                <c:pt idx="233">
                  <c:v>-40.149999999999977</c:v>
                </c:pt>
                <c:pt idx="234">
                  <c:v>-39.149999999999977</c:v>
                </c:pt>
                <c:pt idx="235">
                  <c:v>-38.149999999999977</c:v>
                </c:pt>
                <c:pt idx="236">
                  <c:v>-37.149999999999977</c:v>
                </c:pt>
                <c:pt idx="237">
                  <c:v>-36.149999999999977</c:v>
                </c:pt>
                <c:pt idx="238">
                  <c:v>-35.149999999999977</c:v>
                </c:pt>
                <c:pt idx="239">
                  <c:v>-34.149999999999977</c:v>
                </c:pt>
                <c:pt idx="240">
                  <c:v>-33.149999999999977</c:v>
                </c:pt>
                <c:pt idx="241">
                  <c:v>-32.149999999999977</c:v>
                </c:pt>
                <c:pt idx="242">
                  <c:v>-31.149999999999977</c:v>
                </c:pt>
                <c:pt idx="243">
                  <c:v>-30.149999999999977</c:v>
                </c:pt>
                <c:pt idx="244">
                  <c:v>-29.149999999999977</c:v>
                </c:pt>
                <c:pt idx="245">
                  <c:v>-28.149999999999977</c:v>
                </c:pt>
                <c:pt idx="246">
                  <c:v>-27.149999999999977</c:v>
                </c:pt>
                <c:pt idx="247">
                  <c:v>-26.149999999999977</c:v>
                </c:pt>
                <c:pt idx="248">
                  <c:v>-25.149999999999977</c:v>
                </c:pt>
                <c:pt idx="249">
                  <c:v>-24.149999999999977</c:v>
                </c:pt>
                <c:pt idx="250">
                  <c:v>-23.149999999999977</c:v>
                </c:pt>
                <c:pt idx="251">
                  <c:v>-22.149999999999977</c:v>
                </c:pt>
                <c:pt idx="252">
                  <c:v>-21.149999999999977</c:v>
                </c:pt>
                <c:pt idx="253">
                  <c:v>-20.149999999999977</c:v>
                </c:pt>
                <c:pt idx="254">
                  <c:v>-19.149999999999977</c:v>
                </c:pt>
                <c:pt idx="255">
                  <c:v>-18.149999999999977</c:v>
                </c:pt>
                <c:pt idx="256">
                  <c:v>-17.149999999999977</c:v>
                </c:pt>
                <c:pt idx="257">
                  <c:v>-16.149999999999977</c:v>
                </c:pt>
                <c:pt idx="258">
                  <c:v>-15.149999999999977</c:v>
                </c:pt>
                <c:pt idx="259">
                  <c:v>-14.149999999999977</c:v>
                </c:pt>
                <c:pt idx="260">
                  <c:v>-13.149999999999977</c:v>
                </c:pt>
                <c:pt idx="261">
                  <c:v>-12.149999999999977</c:v>
                </c:pt>
                <c:pt idx="262">
                  <c:v>-11.149999999999977</c:v>
                </c:pt>
                <c:pt idx="263">
                  <c:v>-10.149999999999977</c:v>
                </c:pt>
                <c:pt idx="264">
                  <c:v>-9.1499999999999773</c:v>
                </c:pt>
                <c:pt idx="265">
                  <c:v>-8.1499999999999773</c:v>
                </c:pt>
                <c:pt idx="266">
                  <c:v>-7.1499999999999773</c:v>
                </c:pt>
                <c:pt idx="267">
                  <c:v>-6.1499999999999773</c:v>
                </c:pt>
                <c:pt idx="268">
                  <c:v>-5.1499999999999773</c:v>
                </c:pt>
                <c:pt idx="269">
                  <c:v>-4.1499999999999773</c:v>
                </c:pt>
                <c:pt idx="270">
                  <c:v>-3.1499999999999773</c:v>
                </c:pt>
                <c:pt idx="271">
                  <c:v>-2.1499999999999773</c:v>
                </c:pt>
                <c:pt idx="272">
                  <c:v>-1.1499999999999773</c:v>
                </c:pt>
                <c:pt idx="273">
                  <c:v>-0.14999999999997726</c:v>
                </c:pt>
                <c:pt idx="274">
                  <c:v>0.85000000000002274</c:v>
                </c:pt>
                <c:pt idx="275">
                  <c:v>1.8500000000000227</c:v>
                </c:pt>
                <c:pt idx="276">
                  <c:v>2.8500000000000227</c:v>
                </c:pt>
                <c:pt idx="277">
                  <c:v>3.8500000000000227</c:v>
                </c:pt>
                <c:pt idx="278">
                  <c:v>4.8500000000000227</c:v>
                </c:pt>
                <c:pt idx="279">
                  <c:v>5.8500000000000227</c:v>
                </c:pt>
                <c:pt idx="280">
                  <c:v>6.8500000000000227</c:v>
                </c:pt>
                <c:pt idx="281">
                  <c:v>7.8500000000000227</c:v>
                </c:pt>
                <c:pt idx="282">
                  <c:v>8.8500000000000227</c:v>
                </c:pt>
                <c:pt idx="283">
                  <c:v>9.8500000000000227</c:v>
                </c:pt>
                <c:pt idx="284">
                  <c:v>10.850000000000023</c:v>
                </c:pt>
                <c:pt idx="285">
                  <c:v>11.850000000000023</c:v>
                </c:pt>
                <c:pt idx="286">
                  <c:v>12.850000000000023</c:v>
                </c:pt>
                <c:pt idx="287">
                  <c:v>13.850000000000023</c:v>
                </c:pt>
                <c:pt idx="288">
                  <c:v>14.850000000000023</c:v>
                </c:pt>
                <c:pt idx="289">
                  <c:v>15.850000000000023</c:v>
                </c:pt>
                <c:pt idx="290">
                  <c:v>16.850000000000023</c:v>
                </c:pt>
                <c:pt idx="291">
                  <c:v>17.850000000000023</c:v>
                </c:pt>
                <c:pt idx="292">
                  <c:v>18.850000000000023</c:v>
                </c:pt>
                <c:pt idx="293">
                  <c:v>19.850000000000023</c:v>
                </c:pt>
                <c:pt idx="294">
                  <c:v>20.850000000000023</c:v>
                </c:pt>
                <c:pt idx="295">
                  <c:v>21.850000000000023</c:v>
                </c:pt>
                <c:pt idx="296">
                  <c:v>22.850000000000023</c:v>
                </c:pt>
                <c:pt idx="297">
                  <c:v>23.850000000000023</c:v>
                </c:pt>
                <c:pt idx="298">
                  <c:v>24.850000000000023</c:v>
                </c:pt>
                <c:pt idx="299">
                  <c:v>25.850000000000023</c:v>
                </c:pt>
                <c:pt idx="300">
                  <c:v>26.850000000000023</c:v>
                </c:pt>
                <c:pt idx="301">
                  <c:v>27.850000000000023</c:v>
                </c:pt>
                <c:pt idx="302">
                  <c:v>28.850000000000023</c:v>
                </c:pt>
                <c:pt idx="303">
                  <c:v>29.850000000000023</c:v>
                </c:pt>
                <c:pt idx="304">
                  <c:v>30.850000000000023</c:v>
                </c:pt>
                <c:pt idx="305">
                  <c:v>31.850000000000023</c:v>
                </c:pt>
                <c:pt idx="306">
                  <c:v>32.850000000000023</c:v>
                </c:pt>
                <c:pt idx="307">
                  <c:v>33.850000000000023</c:v>
                </c:pt>
                <c:pt idx="308">
                  <c:v>34.850000000000023</c:v>
                </c:pt>
                <c:pt idx="309">
                  <c:v>35.850000000000023</c:v>
                </c:pt>
                <c:pt idx="310">
                  <c:v>36.850000000000023</c:v>
                </c:pt>
                <c:pt idx="311">
                  <c:v>37.850000000000023</c:v>
                </c:pt>
                <c:pt idx="312">
                  <c:v>38.850000000000023</c:v>
                </c:pt>
                <c:pt idx="313">
                  <c:v>39.850000000000023</c:v>
                </c:pt>
                <c:pt idx="314">
                  <c:v>40.850000000000023</c:v>
                </c:pt>
                <c:pt idx="315">
                  <c:v>41.850000000000023</c:v>
                </c:pt>
                <c:pt idx="316">
                  <c:v>42.850000000000023</c:v>
                </c:pt>
                <c:pt idx="317">
                  <c:v>43.850000000000023</c:v>
                </c:pt>
                <c:pt idx="318">
                  <c:v>44.850000000000023</c:v>
                </c:pt>
                <c:pt idx="319">
                  <c:v>45.850000000000023</c:v>
                </c:pt>
                <c:pt idx="320">
                  <c:v>46.850000000000023</c:v>
                </c:pt>
                <c:pt idx="321">
                  <c:v>47.850000000000023</c:v>
                </c:pt>
                <c:pt idx="322">
                  <c:v>48.850000000000023</c:v>
                </c:pt>
                <c:pt idx="323">
                  <c:v>49.850000000000023</c:v>
                </c:pt>
                <c:pt idx="324">
                  <c:v>50.850000000000023</c:v>
                </c:pt>
                <c:pt idx="325">
                  <c:v>51.850000000000023</c:v>
                </c:pt>
                <c:pt idx="326">
                  <c:v>52.850000000000023</c:v>
                </c:pt>
                <c:pt idx="327">
                  <c:v>53.850000000000023</c:v>
                </c:pt>
                <c:pt idx="328">
                  <c:v>54.850000000000023</c:v>
                </c:pt>
                <c:pt idx="329">
                  <c:v>55.850000000000023</c:v>
                </c:pt>
                <c:pt idx="330">
                  <c:v>56.850000000000023</c:v>
                </c:pt>
                <c:pt idx="331">
                  <c:v>57.850000000000023</c:v>
                </c:pt>
                <c:pt idx="332">
                  <c:v>58.850000000000023</c:v>
                </c:pt>
                <c:pt idx="333">
                  <c:v>59.850000000000023</c:v>
                </c:pt>
                <c:pt idx="334">
                  <c:v>60.850000000000023</c:v>
                </c:pt>
                <c:pt idx="335">
                  <c:v>61.850000000000023</c:v>
                </c:pt>
                <c:pt idx="336">
                  <c:v>62.850000000000023</c:v>
                </c:pt>
                <c:pt idx="337">
                  <c:v>63.850000000000023</c:v>
                </c:pt>
                <c:pt idx="338">
                  <c:v>64.850000000000023</c:v>
                </c:pt>
                <c:pt idx="339">
                  <c:v>65.850000000000023</c:v>
                </c:pt>
                <c:pt idx="340">
                  <c:v>66.850000000000023</c:v>
                </c:pt>
                <c:pt idx="341">
                  <c:v>67.850000000000023</c:v>
                </c:pt>
                <c:pt idx="342">
                  <c:v>68.850000000000023</c:v>
                </c:pt>
                <c:pt idx="343">
                  <c:v>69.850000000000023</c:v>
                </c:pt>
                <c:pt idx="344">
                  <c:v>70.850000000000023</c:v>
                </c:pt>
                <c:pt idx="345">
                  <c:v>71.850000000000023</c:v>
                </c:pt>
                <c:pt idx="346">
                  <c:v>72.850000000000023</c:v>
                </c:pt>
                <c:pt idx="347">
                  <c:v>73.850000000000023</c:v>
                </c:pt>
                <c:pt idx="348">
                  <c:v>74.850000000000023</c:v>
                </c:pt>
                <c:pt idx="349">
                  <c:v>75.850000000000023</c:v>
                </c:pt>
                <c:pt idx="350">
                  <c:v>76.850000000000023</c:v>
                </c:pt>
              </c:numCache>
            </c:numRef>
          </c:yVal>
          <c:smooth val="1"/>
          <c:extLst>
            <c:ext xmlns:c16="http://schemas.microsoft.com/office/drawing/2014/chart" uri="{C3380CC4-5D6E-409C-BE32-E72D297353CC}">
              <c16:uniqueId val="{00000000-77E7-4CE9-BCF6-BEF1ECB5586C}"/>
            </c:ext>
          </c:extLst>
        </c:ser>
        <c:ser>
          <c:idx val="1"/>
          <c:order val="1"/>
          <c:spPr>
            <a:ln w="43945">
              <a:solidFill>
                <a:srgbClr val="FF00FF"/>
              </a:solidFill>
              <a:prstDash val="solid"/>
            </a:ln>
          </c:spPr>
          <c:marker>
            <c:symbol val="none"/>
          </c:marker>
          <c:xVal>
            <c:numRef>
              <c:f>Sheet1!$A$2:$A$352</c:f>
              <c:numCache>
                <c:formatCode>General</c:formatCode>
                <c:ptCount val="35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numCache>
            </c:numRef>
          </c:xVal>
          <c:yVal>
            <c:numRef>
              <c:f>Sheet1!$C$2:$C$352</c:f>
              <c:numCache>
                <c:formatCode>General</c:formatCode>
                <c:ptCount val="351"/>
                <c:pt idx="0">
                  <c:v>-459.67</c:v>
                </c:pt>
                <c:pt idx="1">
                  <c:v>-457.87</c:v>
                </c:pt>
                <c:pt idx="2">
                  <c:v>-456.07</c:v>
                </c:pt>
                <c:pt idx="3">
                  <c:v>-454.27000000000004</c:v>
                </c:pt>
                <c:pt idx="4">
                  <c:v>-452.47</c:v>
                </c:pt>
                <c:pt idx="5">
                  <c:v>-450.67</c:v>
                </c:pt>
                <c:pt idx="6">
                  <c:v>-448.87</c:v>
                </c:pt>
                <c:pt idx="7">
                  <c:v>-447.07</c:v>
                </c:pt>
                <c:pt idx="8">
                  <c:v>-445.27000000000004</c:v>
                </c:pt>
                <c:pt idx="9">
                  <c:v>-443.47</c:v>
                </c:pt>
                <c:pt idx="10">
                  <c:v>-441.67</c:v>
                </c:pt>
                <c:pt idx="11">
                  <c:v>-439.87</c:v>
                </c:pt>
                <c:pt idx="12">
                  <c:v>-438.07</c:v>
                </c:pt>
                <c:pt idx="13">
                  <c:v>-436.27000000000004</c:v>
                </c:pt>
                <c:pt idx="14">
                  <c:v>-434.47</c:v>
                </c:pt>
                <c:pt idx="15">
                  <c:v>-432.67</c:v>
                </c:pt>
                <c:pt idx="16">
                  <c:v>-430.87</c:v>
                </c:pt>
                <c:pt idx="17">
                  <c:v>-429.07</c:v>
                </c:pt>
                <c:pt idx="18">
                  <c:v>-427.27000000000004</c:v>
                </c:pt>
                <c:pt idx="19">
                  <c:v>-425.47</c:v>
                </c:pt>
                <c:pt idx="20">
                  <c:v>-423.67</c:v>
                </c:pt>
                <c:pt idx="21">
                  <c:v>-421.87</c:v>
                </c:pt>
                <c:pt idx="22">
                  <c:v>-420.07</c:v>
                </c:pt>
                <c:pt idx="23">
                  <c:v>-418.27000000000004</c:v>
                </c:pt>
                <c:pt idx="24">
                  <c:v>-416.47</c:v>
                </c:pt>
                <c:pt idx="25">
                  <c:v>-414.67</c:v>
                </c:pt>
                <c:pt idx="26">
                  <c:v>-412.87</c:v>
                </c:pt>
                <c:pt idx="27">
                  <c:v>-411.07</c:v>
                </c:pt>
                <c:pt idx="28">
                  <c:v>-409.27000000000004</c:v>
                </c:pt>
                <c:pt idx="29">
                  <c:v>-407.47</c:v>
                </c:pt>
                <c:pt idx="30">
                  <c:v>-405.67</c:v>
                </c:pt>
                <c:pt idx="31">
                  <c:v>-403.87</c:v>
                </c:pt>
                <c:pt idx="32">
                  <c:v>-402.07</c:v>
                </c:pt>
                <c:pt idx="33">
                  <c:v>-400.27000000000004</c:v>
                </c:pt>
                <c:pt idx="34">
                  <c:v>-398.47</c:v>
                </c:pt>
                <c:pt idx="35">
                  <c:v>-396.67</c:v>
                </c:pt>
                <c:pt idx="36">
                  <c:v>-394.87</c:v>
                </c:pt>
                <c:pt idx="37">
                  <c:v>-393.07</c:v>
                </c:pt>
                <c:pt idx="38">
                  <c:v>-391.27</c:v>
                </c:pt>
                <c:pt idx="39">
                  <c:v>-389.47</c:v>
                </c:pt>
                <c:pt idx="40">
                  <c:v>-387.67</c:v>
                </c:pt>
                <c:pt idx="41">
                  <c:v>-385.87</c:v>
                </c:pt>
                <c:pt idx="42">
                  <c:v>-384.07</c:v>
                </c:pt>
                <c:pt idx="43">
                  <c:v>-382.27</c:v>
                </c:pt>
                <c:pt idx="44">
                  <c:v>-380.47</c:v>
                </c:pt>
                <c:pt idx="45">
                  <c:v>-378.67</c:v>
                </c:pt>
                <c:pt idx="46">
                  <c:v>-376.87</c:v>
                </c:pt>
                <c:pt idx="47">
                  <c:v>-375.07</c:v>
                </c:pt>
                <c:pt idx="48">
                  <c:v>-373.27</c:v>
                </c:pt>
                <c:pt idx="49">
                  <c:v>-371.47</c:v>
                </c:pt>
                <c:pt idx="50">
                  <c:v>-369.67</c:v>
                </c:pt>
                <c:pt idx="51">
                  <c:v>-367.87</c:v>
                </c:pt>
                <c:pt idx="52">
                  <c:v>-366.07</c:v>
                </c:pt>
                <c:pt idx="53">
                  <c:v>-364.27</c:v>
                </c:pt>
                <c:pt idx="54">
                  <c:v>-362.47</c:v>
                </c:pt>
                <c:pt idx="55">
                  <c:v>-360.67</c:v>
                </c:pt>
                <c:pt idx="56">
                  <c:v>-358.87</c:v>
                </c:pt>
                <c:pt idx="57">
                  <c:v>-357.07</c:v>
                </c:pt>
                <c:pt idx="58">
                  <c:v>-355.27</c:v>
                </c:pt>
                <c:pt idx="59">
                  <c:v>-353.47</c:v>
                </c:pt>
                <c:pt idx="60">
                  <c:v>-351.67</c:v>
                </c:pt>
                <c:pt idx="61">
                  <c:v>-349.87</c:v>
                </c:pt>
                <c:pt idx="62">
                  <c:v>-348.07</c:v>
                </c:pt>
                <c:pt idx="63">
                  <c:v>-346.27</c:v>
                </c:pt>
                <c:pt idx="64">
                  <c:v>-344.47</c:v>
                </c:pt>
                <c:pt idx="65">
                  <c:v>-342.67</c:v>
                </c:pt>
                <c:pt idx="66">
                  <c:v>-340.87</c:v>
                </c:pt>
                <c:pt idx="67">
                  <c:v>-339.07</c:v>
                </c:pt>
                <c:pt idx="68">
                  <c:v>-337.27</c:v>
                </c:pt>
                <c:pt idx="69">
                  <c:v>-335.47</c:v>
                </c:pt>
                <c:pt idx="70">
                  <c:v>-333.67</c:v>
                </c:pt>
                <c:pt idx="71">
                  <c:v>-331.87</c:v>
                </c:pt>
                <c:pt idx="72">
                  <c:v>-330.07000000000005</c:v>
                </c:pt>
                <c:pt idx="73">
                  <c:v>-328.27</c:v>
                </c:pt>
                <c:pt idx="74">
                  <c:v>-326.47000000000003</c:v>
                </c:pt>
                <c:pt idx="75">
                  <c:v>-324.67</c:v>
                </c:pt>
                <c:pt idx="76">
                  <c:v>-322.87</c:v>
                </c:pt>
                <c:pt idx="77">
                  <c:v>-321.07000000000005</c:v>
                </c:pt>
                <c:pt idx="78">
                  <c:v>-319.27</c:v>
                </c:pt>
                <c:pt idx="79">
                  <c:v>-317.47000000000003</c:v>
                </c:pt>
                <c:pt idx="80">
                  <c:v>-315.67</c:v>
                </c:pt>
                <c:pt idx="81">
                  <c:v>-313.87</c:v>
                </c:pt>
                <c:pt idx="82">
                  <c:v>-312.07000000000005</c:v>
                </c:pt>
                <c:pt idx="83">
                  <c:v>-310.27</c:v>
                </c:pt>
                <c:pt idx="84">
                  <c:v>-308.47000000000003</c:v>
                </c:pt>
                <c:pt idx="85">
                  <c:v>-306.67</c:v>
                </c:pt>
                <c:pt idx="86">
                  <c:v>-304.87</c:v>
                </c:pt>
                <c:pt idx="87">
                  <c:v>-303.07000000000005</c:v>
                </c:pt>
                <c:pt idx="88">
                  <c:v>-301.27</c:v>
                </c:pt>
                <c:pt idx="89">
                  <c:v>-299.47000000000003</c:v>
                </c:pt>
                <c:pt idx="90">
                  <c:v>-297.67</c:v>
                </c:pt>
                <c:pt idx="91">
                  <c:v>-295.87</c:v>
                </c:pt>
                <c:pt idx="92">
                  <c:v>-294.07000000000005</c:v>
                </c:pt>
                <c:pt idx="93">
                  <c:v>-292.27</c:v>
                </c:pt>
                <c:pt idx="94">
                  <c:v>-290.47000000000003</c:v>
                </c:pt>
                <c:pt idx="95">
                  <c:v>-288.67</c:v>
                </c:pt>
                <c:pt idx="96">
                  <c:v>-286.87</c:v>
                </c:pt>
                <c:pt idx="97">
                  <c:v>-285.07000000000005</c:v>
                </c:pt>
                <c:pt idx="98">
                  <c:v>-283.27</c:v>
                </c:pt>
                <c:pt idx="99">
                  <c:v>-281.47000000000003</c:v>
                </c:pt>
                <c:pt idx="100">
                  <c:v>-279.67</c:v>
                </c:pt>
                <c:pt idx="101">
                  <c:v>-277.87</c:v>
                </c:pt>
                <c:pt idx="102">
                  <c:v>-276.07000000000005</c:v>
                </c:pt>
                <c:pt idx="103">
                  <c:v>-274.27</c:v>
                </c:pt>
                <c:pt idx="104">
                  <c:v>-272.47000000000003</c:v>
                </c:pt>
                <c:pt idx="105">
                  <c:v>-270.67</c:v>
                </c:pt>
                <c:pt idx="106">
                  <c:v>-268.87</c:v>
                </c:pt>
                <c:pt idx="107">
                  <c:v>-267.07000000000005</c:v>
                </c:pt>
                <c:pt idx="108">
                  <c:v>-265.27</c:v>
                </c:pt>
                <c:pt idx="109">
                  <c:v>-263.47000000000003</c:v>
                </c:pt>
                <c:pt idx="110">
                  <c:v>-261.67</c:v>
                </c:pt>
                <c:pt idx="111">
                  <c:v>-259.87</c:v>
                </c:pt>
                <c:pt idx="112">
                  <c:v>-258.07000000000005</c:v>
                </c:pt>
                <c:pt idx="113">
                  <c:v>-256.27</c:v>
                </c:pt>
                <c:pt idx="114">
                  <c:v>-254.47</c:v>
                </c:pt>
                <c:pt idx="115">
                  <c:v>-252.67000000000002</c:v>
                </c:pt>
                <c:pt idx="116">
                  <c:v>-250.87</c:v>
                </c:pt>
                <c:pt idx="117">
                  <c:v>-249.07000000000002</c:v>
                </c:pt>
                <c:pt idx="118">
                  <c:v>-247.27</c:v>
                </c:pt>
                <c:pt idx="119">
                  <c:v>-245.47</c:v>
                </c:pt>
                <c:pt idx="120">
                  <c:v>-243.67000000000002</c:v>
                </c:pt>
                <c:pt idx="121">
                  <c:v>-241.87</c:v>
                </c:pt>
                <c:pt idx="122">
                  <c:v>-240.07000000000002</c:v>
                </c:pt>
                <c:pt idx="123">
                  <c:v>-238.27</c:v>
                </c:pt>
                <c:pt idx="124">
                  <c:v>-236.47</c:v>
                </c:pt>
                <c:pt idx="125">
                  <c:v>-234.67000000000002</c:v>
                </c:pt>
                <c:pt idx="126">
                  <c:v>-232.87</c:v>
                </c:pt>
                <c:pt idx="127">
                  <c:v>-231.07000000000002</c:v>
                </c:pt>
                <c:pt idx="128">
                  <c:v>-229.27</c:v>
                </c:pt>
                <c:pt idx="129">
                  <c:v>-227.47</c:v>
                </c:pt>
                <c:pt idx="130">
                  <c:v>-225.67000000000002</c:v>
                </c:pt>
                <c:pt idx="131">
                  <c:v>-223.87</c:v>
                </c:pt>
                <c:pt idx="132">
                  <c:v>-222.07000000000002</c:v>
                </c:pt>
                <c:pt idx="133">
                  <c:v>-220.27</c:v>
                </c:pt>
                <c:pt idx="134">
                  <c:v>-218.47</c:v>
                </c:pt>
                <c:pt idx="135">
                  <c:v>-216.67000000000002</c:v>
                </c:pt>
                <c:pt idx="136">
                  <c:v>-214.87</c:v>
                </c:pt>
                <c:pt idx="137">
                  <c:v>-213.07000000000002</c:v>
                </c:pt>
                <c:pt idx="138">
                  <c:v>-211.27</c:v>
                </c:pt>
                <c:pt idx="139">
                  <c:v>-209.47</c:v>
                </c:pt>
                <c:pt idx="140">
                  <c:v>-207.67000000000002</c:v>
                </c:pt>
                <c:pt idx="141">
                  <c:v>-205.87</c:v>
                </c:pt>
                <c:pt idx="142">
                  <c:v>-204.07000000000002</c:v>
                </c:pt>
                <c:pt idx="143">
                  <c:v>-202.26999999999998</c:v>
                </c:pt>
                <c:pt idx="144">
                  <c:v>-200.47000000000003</c:v>
                </c:pt>
                <c:pt idx="145">
                  <c:v>-198.67000000000002</c:v>
                </c:pt>
                <c:pt idx="146">
                  <c:v>-196.87</c:v>
                </c:pt>
                <c:pt idx="147">
                  <c:v>-195.07</c:v>
                </c:pt>
                <c:pt idx="148">
                  <c:v>-193.26999999999998</c:v>
                </c:pt>
                <c:pt idx="149">
                  <c:v>-191.47000000000003</c:v>
                </c:pt>
                <c:pt idx="150">
                  <c:v>-189.67000000000002</c:v>
                </c:pt>
                <c:pt idx="151">
                  <c:v>-187.87</c:v>
                </c:pt>
                <c:pt idx="152">
                  <c:v>-186.07</c:v>
                </c:pt>
                <c:pt idx="153">
                  <c:v>-184.26999999999998</c:v>
                </c:pt>
                <c:pt idx="154">
                  <c:v>-182.47000000000003</c:v>
                </c:pt>
                <c:pt idx="155">
                  <c:v>-180.67000000000002</c:v>
                </c:pt>
                <c:pt idx="156">
                  <c:v>-178.87</c:v>
                </c:pt>
                <c:pt idx="157">
                  <c:v>-177.07</c:v>
                </c:pt>
                <c:pt idx="158">
                  <c:v>-175.26999999999998</c:v>
                </c:pt>
                <c:pt idx="159">
                  <c:v>-173.47000000000003</c:v>
                </c:pt>
                <c:pt idx="160">
                  <c:v>-171.67000000000002</c:v>
                </c:pt>
                <c:pt idx="161">
                  <c:v>-169.87</c:v>
                </c:pt>
                <c:pt idx="162">
                  <c:v>-168.07</c:v>
                </c:pt>
                <c:pt idx="163">
                  <c:v>-166.26999999999998</c:v>
                </c:pt>
                <c:pt idx="164">
                  <c:v>-164.47000000000003</c:v>
                </c:pt>
                <c:pt idx="165">
                  <c:v>-162.67000000000002</c:v>
                </c:pt>
                <c:pt idx="166">
                  <c:v>-160.87</c:v>
                </c:pt>
                <c:pt idx="167">
                  <c:v>-159.07</c:v>
                </c:pt>
                <c:pt idx="168">
                  <c:v>-157.26999999999998</c:v>
                </c:pt>
                <c:pt idx="169">
                  <c:v>-155.47000000000003</c:v>
                </c:pt>
                <c:pt idx="170">
                  <c:v>-153.67000000000002</c:v>
                </c:pt>
                <c:pt idx="171">
                  <c:v>-151.87</c:v>
                </c:pt>
                <c:pt idx="172">
                  <c:v>-150.07</c:v>
                </c:pt>
                <c:pt idx="173">
                  <c:v>-148.26999999999998</c:v>
                </c:pt>
                <c:pt idx="174">
                  <c:v>-146.47000000000003</c:v>
                </c:pt>
                <c:pt idx="175">
                  <c:v>-144.67000000000002</c:v>
                </c:pt>
                <c:pt idx="176">
                  <c:v>-142.87</c:v>
                </c:pt>
                <c:pt idx="177">
                  <c:v>-141.07</c:v>
                </c:pt>
                <c:pt idx="178">
                  <c:v>-139.26999999999998</c:v>
                </c:pt>
                <c:pt idx="179">
                  <c:v>-137.47000000000003</c:v>
                </c:pt>
                <c:pt idx="180">
                  <c:v>-135.67000000000002</c:v>
                </c:pt>
                <c:pt idx="181">
                  <c:v>-133.87</c:v>
                </c:pt>
                <c:pt idx="182">
                  <c:v>-132.07</c:v>
                </c:pt>
                <c:pt idx="183">
                  <c:v>-130.26999999999998</c:v>
                </c:pt>
                <c:pt idx="184">
                  <c:v>-128.47000000000003</c:v>
                </c:pt>
                <c:pt idx="185">
                  <c:v>-126.67000000000002</c:v>
                </c:pt>
                <c:pt idx="186">
                  <c:v>-124.87</c:v>
                </c:pt>
                <c:pt idx="187">
                  <c:v>-123.07</c:v>
                </c:pt>
                <c:pt idx="188">
                  <c:v>-121.26999999999998</c:v>
                </c:pt>
                <c:pt idx="189">
                  <c:v>-119.47000000000003</c:v>
                </c:pt>
                <c:pt idx="190">
                  <c:v>-117.67000000000002</c:v>
                </c:pt>
                <c:pt idx="191">
                  <c:v>-115.87</c:v>
                </c:pt>
                <c:pt idx="192">
                  <c:v>-114.07</c:v>
                </c:pt>
                <c:pt idx="193">
                  <c:v>-112.26999999999998</c:v>
                </c:pt>
                <c:pt idx="194">
                  <c:v>-110.47000000000003</c:v>
                </c:pt>
                <c:pt idx="195">
                  <c:v>-108.67000000000002</c:v>
                </c:pt>
                <c:pt idx="196">
                  <c:v>-106.87</c:v>
                </c:pt>
                <c:pt idx="197">
                  <c:v>-105.07</c:v>
                </c:pt>
                <c:pt idx="198">
                  <c:v>-103.26999999999998</c:v>
                </c:pt>
                <c:pt idx="199">
                  <c:v>-101.47000000000003</c:v>
                </c:pt>
                <c:pt idx="200">
                  <c:v>-99.670000000000016</c:v>
                </c:pt>
                <c:pt idx="201">
                  <c:v>-97.87</c:v>
                </c:pt>
                <c:pt idx="202">
                  <c:v>-96.07</c:v>
                </c:pt>
                <c:pt idx="203">
                  <c:v>-94.269999999999982</c:v>
                </c:pt>
                <c:pt idx="204">
                  <c:v>-92.470000000000027</c:v>
                </c:pt>
                <c:pt idx="205">
                  <c:v>-90.670000000000016</c:v>
                </c:pt>
                <c:pt idx="206">
                  <c:v>-88.87</c:v>
                </c:pt>
                <c:pt idx="207">
                  <c:v>-87.07</c:v>
                </c:pt>
                <c:pt idx="208">
                  <c:v>-85.269999999999982</c:v>
                </c:pt>
                <c:pt idx="209">
                  <c:v>-83.470000000000027</c:v>
                </c:pt>
                <c:pt idx="210">
                  <c:v>-81.670000000000016</c:v>
                </c:pt>
                <c:pt idx="211">
                  <c:v>-79.87</c:v>
                </c:pt>
                <c:pt idx="212">
                  <c:v>-78.069999999999993</c:v>
                </c:pt>
                <c:pt idx="213">
                  <c:v>-76.269999999999982</c:v>
                </c:pt>
                <c:pt idx="214">
                  <c:v>-74.470000000000027</c:v>
                </c:pt>
                <c:pt idx="215">
                  <c:v>-72.670000000000016</c:v>
                </c:pt>
                <c:pt idx="216">
                  <c:v>-70.87</c:v>
                </c:pt>
                <c:pt idx="217">
                  <c:v>-69.069999999999993</c:v>
                </c:pt>
                <c:pt idx="218">
                  <c:v>-67.269999999999982</c:v>
                </c:pt>
                <c:pt idx="219">
                  <c:v>-65.470000000000027</c:v>
                </c:pt>
                <c:pt idx="220">
                  <c:v>-63.670000000000016</c:v>
                </c:pt>
                <c:pt idx="221">
                  <c:v>-61.870000000000005</c:v>
                </c:pt>
                <c:pt idx="222">
                  <c:v>-60.069999999999993</c:v>
                </c:pt>
                <c:pt idx="223">
                  <c:v>-58.269999999999982</c:v>
                </c:pt>
                <c:pt idx="224">
                  <c:v>-56.470000000000027</c:v>
                </c:pt>
                <c:pt idx="225">
                  <c:v>-54.670000000000016</c:v>
                </c:pt>
                <c:pt idx="226">
                  <c:v>-52.870000000000005</c:v>
                </c:pt>
                <c:pt idx="227">
                  <c:v>-51.069999999999993</c:v>
                </c:pt>
                <c:pt idx="228">
                  <c:v>-49.269999999999982</c:v>
                </c:pt>
                <c:pt idx="229">
                  <c:v>-47.470000000000027</c:v>
                </c:pt>
                <c:pt idx="230">
                  <c:v>-45.670000000000016</c:v>
                </c:pt>
                <c:pt idx="231">
                  <c:v>-43.870000000000005</c:v>
                </c:pt>
                <c:pt idx="232">
                  <c:v>-42.069999999999993</c:v>
                </c:pt>
                <c:pt idx="233">
                  <c:v>-40.269999999999982</c:v>
                </c:pt>
                <c:pt idx="234">
                  <c:v>-38.470000000000027</c:v>
                </c:pt>
                <c:pt idx="235">
                  <c:v>-36.670000000000016</c:v>
                </c:pt>
                <c:pt idx="236">
                  <c:v>-34.870000000000005</c:v>
                </c:pt>
                <c:pt idx="237">
                  <c:v>-33.069999999999993</c:v>
                </c:pt>
                <c:pt idx="238">
                  <c:v>-31.269999999999982</c:v>
                </c:pt>
                <c:pt idx="239">
                  <c:v>-29.470000000000027</c:v>
                </c:pt>
                <c:pt idx="240">
                  <c:v>-27.670000000000016</c:v>
                </c:pt>
                <c:pt idx="241">
                  <c:v>-25.870000000000005</c:v>
                </c:pt>
                <c:pt idx="242">
                  <c:v>-24.069999999999993</c:v>
                </c:pt>
                <c:pt idx="243">
                  <c:v>-22.269999999999982</c:v>
                </c:pt>
                <c:pt idx="244">
                  <c:v>-20.470000000000027</c:v>
                </c:pt>
                <c:pt idx="245">
                  <c:v>-18.670000000000016</c:v>
                </c:pt>
                <c:pt idx="246">
                  <c:v>-16.870000000000005</c:v>
                </c:pt>
                <c:pt idx="247">
                  <c:v>-15.069999999999993</c:v>
                </c:pt>
                <c:pt idx="248">
                  <c:v>-13.269999999999982</c:v>
                </c:pt>
                <c:pt idx="249">
                  <c:v>-11.470000000000027</c:v>
                </c:pt>
                <c:pt idx="250">
                  <c:v>-9.6700000000000159</c:v>
                </c:pt>
                <c:pt idx="251">
                  <c:v>-7.8700000000000045</c:v>
                </c:pt>
                <c:pt idx="252">
                  <c:v>-6.0699999999999932</c:v>
                </c:pt>
                <c:pt idx="253">
                  <c:v>-4.2699999999999818</c:v>
                </c:pt>
                <c:pt idx="254">
                  <c:v>-2.4700000000000273</c:v>
                </c:pt>
                <c:pt idx="255">
                  <c:v>-0.67000000000001592</c:v>
                </c:pt>
                <c:pt idx="256">
                  <c:v>1.1299999999999955</c:v>
                </c:pt>
                <c:pt idx="257">
                  <c:v>2.9300000000000068</c:v>
                </c:pt>
                <c:pt idx="258">
                  <c:v>4.7300000000000182</c:v>
                </c:pt>
                <c:pt idx="259">
                  <c:v>6.5299999999999727</c:v>
                </c:pt>
                <c:pt idx="260">
                  <c:v>8.3299999999999841</c:v>
                </c:pt>
                <c:pt idx="261">
                  <c:v>10.129999999999995</c:v>
                </c:pt>
                <c:pt idx="262">
                  <c:v>11.930000000000007</c:v>
                </c:pt>
                <c:pt idx="263">
                  <c:v>13.730000000000018</c:v>
                </c:pt>
                <c:pt idx="264">
                  <c:v>15.529999999999973</c:v>
                </c:pt>
                <c:pt idx="265">
                  <c:v>17.329999999999984</c:v>
                </c:pt>
                <c:pt idx="266">
                  <c:v>19.129999999999995</c:v>
                </c:pt>
                <c:pt idx="267">
                  <c:v>20.930000000000007</c:v>
                </c:pt>
                <c:pt idx="268">
                  <c:v>22.730000000000018</c:v>
                </c:pt>
                <c:pt idx="269">
                  <c:v>24.529999999999973</c:v>
                </c:pt>
                <c:pt idx="270">
                  <c:v>26.329999999999984</c:v>
                </c:pt>
                <c:pt idx="271">
                  <c:v>28.129999999999995</c:v>
                </c:pt>
                <c:pt idx="272">
                  <c:v>29.930000000000007</c:v>
                </c:pt>
                <c:pt idx="273">
                  <c:v>31.730000000000018</c:v>
                </c:pt>
                <c:pt idx="274">
                  <c:v>33.529999999999973</c:v>
                </c:pt>
                <c:pt idx="275">
                  <c:v>35.329999999999984</c:v>
                </c:pt>
                <c:pt idx="276">
                  <c:v>37.129999999999995</c:v>
                </c:pt>
                <c:pt idx="277">
                  <c:v>38.930000000000007</c:v>
                </c:pt>
                <c:pt idx="278">
                  <c:v>40.730000000000018</c:v>
                </c:pt>
                <c:pt idx="279">
                  <c:v>42.529999999999973</c:v>
                </c:pt>
                <c:pt idx="280">
                  <c:v>44.329999999999984</c:v>
                </c:pt>
                <c:pt idx="281">
                  <c:v>46.129999999999995</c:v>
                </c:pt>
                <c:pt idx="282">
                  <c:v>47.930000000000007</c:v>
                </c:pt>
                <c:pt idx="283">
                  <c:v>49.730000000000018</c:v>
                </c:pt>
                <c:pt idx="284">
                  <c:v>51.529999999999973</c:v>
                </c:pt>
                <c:pt idx="285">
                  <c:v>53.329999999999984</c:v>
                </c:pt>
                <c:pt idx="286">
                  <c:v>55.130000000000052</c:v>
                </c:pt>
                <c:pt idx="287">
                  <c:v>56.930000000000007</c:v>
                </c:pt>
                <c:pt idx="288">
                  <c:v>58.729999999999961</c:v>
                </c:pt>
                <c:pt idx="289">
                  <c:v>60.53000000000003</c:v>
                </c:pt>
                <c:pt idx="290">
                  <c:v>62.329999999999984</c:v>
                </c:pt>
                <c:pt idx="291">
                  <c:v>64.130000000000052</c:v>
                </c:pt>
                <c:pt idx="292">
                  <c:v>65.930000000000007</c:v>
                </c:pt>
                <c:pt idx="293">
                  <c:v>67.729999999999961</c:v>
                </c:pt>
                <c:pt idx="294">
                  <c:v>69.53000000000003</c:v>
                </c:pt>
                <c:pt idx="295">
                  <c:v>71.329999999999984</c:v>
                </c:pt>
                <c:pt idx="296">
                  <c:v>73.130000000000052</c:v>
                </c:pt>
                <c:pt idx="297">
                  <c:v>74.930000000000007</c:v>
                </c:pt>
                <c:pt idx="298">
                  <c:v>76.729999999999961</c:v>
                </c:pt>
                <c:pt idx="299">
                  <c:v>78.53000000000003</c:v>
                </c:pt>
                <c:pt idx="300">
                  <c:v>80.329999999999984</c:v>
                </c:pt>
                <c:pt idx="301">
                  <c:v>82.130000000000052</c:v>
                </c:pt>
                <c:pt idx="302">
                  <c:v>83.93</c:v>
                </c:pt>
                <c:pt idx="303">
                  <c:v>85.729999999999961</c:v>
                </c:pt>
                <c:pt idx="304">
                  <c:v>87.53000000000003</c:v>
                </c:pt>
                <c:pt idx="305">
                  <c:v>89.329999999999984</c:v>
                </c:pt>
                <c:pt idx="306">
                  <c:v>91.130000000000052</c:v>
                </c:pt>
                <c:pt idx="307">
                  <c:v>92.93</c:v>
                </c:pt>
                <c:pt idx="308">
                  <c:v>94.729999999999961</c:v>
                </c:pt>
                <c:pt idx="309">
                  <c:v>96.53000000000003</c:v>
                </c:pt>
                <c:pt idx="310">
                  <c:v>98.329999999999984</c:v>
                </c:pt>
                <c:pt idx="311">
                  <c:v>100.13000000000005</c:v>
                </c:pt>
                <c:pt idx="312">
                  <c:v>101.93</c:v>
                </c:pt>
                <c:pt idx="313">
                  <c:v>103.72999999999996</c:v>
                </c:pt>
                <c:pt idx="314">
                  <c:v>105.53000000000003</c:v>
                </c:pt>
                <c:pt idx="315">
                  <c:v>107.32999999999998</c:v>
                </c:pt>
                <c:pt idx="316">
                  <c:v>109.13000000000005</c:v>
                </c:pt>
                <c:pt idx="317">
                  <c:v>110.93</c:v>
                </c:pt>
                <c:pt idx="318">
                  <c:v>112.72999999999996</c:v>
                </c:pt>
                <c:pt idx="319">
                  <c:v>114.53000000000003</c:v>
                </c:pt>
                <c:pt idx="320">
                  <c:v>116.32999999999998</c:v>
                </c:pt>
                <c:pt idx="321">
                  <c:v>118.13000000000005</c:v>
                </c:pt>
                <c:pt idx="322">
                  <c:v>119.93</c:v>
                </c:pt>
                <c:pt idx="323">
                  <c:v>121.72999999999996</c:v>
                </c:pt>
                <c:pt idx="324">
                  <c:v>123.53000000000003</c:v>
                </c:pt>
                <c:pt idx="325">
                  <c:v>125.32999999999998</c:v>
                </c:pt>
                <c:pt idx="326">
                  <c:v>127.13000000000005</c:v>
                </c:pt>
                <c:pt idx="327">
                  <c:v>128.93</c:v>
                </c:pt>
                <c:pt idx="328">
                  <c:v>130.72999999999996</c:v>
                </c:pt>
                <c:pt idx="329">
                  <c:v>132.53000000000003</c:v>
                </c:pt>
                <c:pt idx="330">
                  <c:v>134.32999999999998</c:v>
                </c:pt>
                <c:pt idx="331">
                  <c:v>136.13000000000005</c:v>
                </c:pt>
                <c:pt idx="332">
                  <c:v>137.93</c:v>
                </c:pt>
                <c:pt idx="333">
                  <c:v>139.72999999999996</c:v>
                </c:pt>
                <c:pt idx="334">
                  <c:v>141.53000000000003</c:v>
                </c:pt>
                <c:pt idx="335">
                  <c:v>143.32999999999998</c:v>
                </c:pt>
                <c:pt idx="336">
                  <c:v>145.13000000000005</c:v>
                </c:pt>
                <c:pt idx="337">
                  <c:v>146.93</c:v>
                </c:pt>
                <c:pt idx="338">
                  <c:v>148.72999999999996</c:v>
                </c:pt>
                <c:pt idx="339">
                  <c:v>150.53000000000003</c:v>
                </c:pt>
                <c:pt idx="340">
                  <c:v>152.32999999999998</c:v>
                </c:pt>
                <c:pt idx="341">
                  <c:v>154.13000000000005</c:v>
                </c:pt>
                <c:pt idx="342">
                  <c:v>155.93</c:v>
                </c:pt>
                <c:pt idx="343">
                  <c:v>157.72999999999996</c:v>
                </c:pt>
                <c:pt idx="344">
                  <c:v>159.53000000000003</c:v>
                </c:pt>
                <c:pt idx="345">
                  <c:v>161.32999999999998</c:v>
                </c:pt>
                <c:pt idx="346">
                  <c:v>163.13000000000005</c:v>
                </c:pt>
                <c:pt idx="347">
                  <c:v>164.93</c:v>
                </c:pt>
                <c:pt idx="348">
                  <c:v>166.72999999999996</c:v>
                </c:pt>
                <c:pt idx="349">
                  <c:v>168.53000000000003</c:v>
                </c:pt>
                <c:pt idx="350">
                  <c:v>170.32999999999998</c:v>
                </c:pt>
              </c:numCache>
            </c:numRef>
          </c:yVal>
          <c:smooth val="1"/>
          <c:extLst>
            <c:ext xmlns:c16="http://schemas.microsoft.com/office/drawing/2014/chart" uri="{C3380CC4-5D6E-409C-BE32-E72D297353CC}">
              <c16:uniqueId val="{00000001-77E7-4CE9-BCF6-BEF1ECB5586C}"/>
            </c:ext>
          </c:extLst>
        </c:ser>
        <c:dLbls>
          <c:showLegendKey val="0"/>
          <c:showVal val="0"/>
          <c:showCatName val="0"/>
          <c:showSerName val="0"/>
          <c:showPercent val="0"/>
          <c:showBubbleSize val="0"/>
        </c:dLbls>
        <c:axId val="595238728"/>
        <c:axId val="595239120"/>
      </c:scatterChart>
      <c:valAx>
        <c:axId val="595238728"/>
        <c:scaling>
          <c:orientation val="minMax"/>
          <c:max val="350"/>
          <c:min val="0"/>
        </c:scaling>
        <c:delete val="0"/>
        <c:axPos val="b"/>
        <c:title>
          <c:tx>
            <c:rich>
              <a:bodyPr/>
              <a:lstStyle/>
              <a:p>
                <a:pPr>
                  <a:defRPr sz="1066" b="1" i="0" u="none" strike="noStrike" baseline="0">
                    <a:solidFill>
                      <a:srgbClr val="000000"/>
                    </a:solidFill>
                    <a:latin typeface="Arial"/>
                    <a:ea typeface="Arial"/>
                    <a:cs typeface="Arial"/>
                  </a:defRPr>
                </a:pPr>
                <a:r>
                  <a:rPr lang="en-US"/>
                  <a:t>T (K)</a:t>
                </a:r>
              </a:p>
            </c:rich>
          </c:tx>
          <c:layout>
            <c:manualLayout>
              <c:xMode val="edge"/>
              <c:yMode val="edge"/>
              <c:x val="0.51441240652371867"/>
              <c:y val="0.89937114074613511"/>
            </c:manualLayout>
          </c:layout>
          <c:overlay val="0"/>
          <c:spPr>
            <a:noFill/>
            <a:ln w="29297">
              <a:noFill/>
            </a:ln>
          </c:spPr>
        </c:title>
        <c:numFmt formatCode="General" sourceLinked="1"/>
        <c:majorTickMark val="out"/>
        <c:minorTickMark val="none"/>
        <c:tickLblPos val="nextTo"/>
        <c:spPr>
          <a:ln w="3663">
            <a:solidFill>
              <a:srgbClr val="000000"/>
            </a:solidFill>
            <a:prstDash val="solid"/>
          </a:ln>
        </c:spPr>
        <c:txPr>
          <a:bodyPr rot="0" vert="horz"/>
          <a:lstStyle/>
          <a:p>
            <a:pPr>
              <a:defRPr sz="1066" b="0" i="0" u="none" strike="noStrike" baseline="0">
                <a:solidFill>
                  <a:srgbClr val="000000"/>
                </a:solidFill>
                <a:latin typeface="Arial"/>
                <a:ea typeface="Arial"/>
                <a:cs typeface="Arial"/>
              </a:defRPr>
            </a:pPr>
            <a:endParaRPr lang="en-US"/>
          </a:p>
        </c:txPr>
        <c:crossAx val="595239120"/>
        <c:crossesAt val="-500"/>
        <c:crossBetween val="midCat"/>
        <c:majorUnit val="50"/>
        <c:minorUnit val="25"/>
      </c:valAx>
      <c:valAx>
        <c:axId val="595239120"/>
        <c:scaling>
          <c:orientation val="minMax"/>
        </c:scaling>
        <c:delete val="0"/>
        <c:axPos val="l"/>
        <c:title>
          <c:tx>
            <c:rich>
              <a:bodyPr/>
              <a:lstStyle/>
              <a:p>
                <a:pPr>
                  <a:defRPr sz="1066" b="1" i="0" u="none" strike="noStrike" baseline="0">
                    <a:solidFill>
                      <a:srgbClr val="000000"/>
                    </a:solidFill>
                    <a:latin typeface="Arial"/>
                    <a:ea typeface="Arial"/>
                    <a:cs typeface="Arial"/>
                  </a:defRPr>
                </a:pPr>
                <a:r>
                  <a:rPr lang="en-US"/>
                  <a:t>T (deg C or deg F)</a:t>
                </a:r>
              </a:p>
            </c:rich>
          </c:tx>
          <c:layout>
            <c:manualLayout>
              <c:xMode val="edge"/>
              <c:yMode val="edge"/>
              <c:x val="2.2173004771919035E-2"/>
              <c:y val="0.33962268444768101"/>
            </c:manualLayout>
          </c:layout>
          <c:overlay val="0"/>
          <c:spPr>
            <a:noFill/>
            <a:ln w="29297">
              <a:noFill/>
            </a:ln>
          </c:spPr>
        </c:title>
        <c:numFmt formatCode="General" sourceLinked="1"/>
        <c:majorTickMark val="out"/>
        <c:minorTickMark val="none"/>
        <c:tickLblPos val="nextTo"/>
        <c:spPr>
          <a:ln w="3663">
            <a:solidFill>
              <a:srgbClr val="000000"/>
            </a:solidFill>
            <a:prstDash val="solid"/>
          </a:ln>
        </c:spPr>
        <c:txPr>
          <a:bodyPr rot="0" vert="horz"/>
          <a:lstStyle/>
          <a:p>
            <a:pPr>
              <a:defRPr sz="1066" b="0" i="0" u="none" strike="noStrike" baseline="0">
                <a:solidFill>
                  <a:srgbClr val="000000"/>
                </a:solidFill>
                <a:latin typeface="Arial"/>
                <a:ea typeface="Arial"/>
                <a:cs typeface="Arial"/>
              </a:defRPr>
            </a:pPr>
            <a:endParaRPr lang="en-US"/>
          </a:p>
        </c:txPr>
        <c:crossAx val="595238728"/>
        <c:crosses val="autoZero"/>
        <c:crossBetween val="midCat"/>
      </c:valAx>
      <c:spPr>
        <a:noFill/>
        <a:ln w="29283">
          <a:noFill/>
        </a:ln>
      </c:spPr>
    </c:plotArea>
    <c:plotVisOnly val="1"/>
    <c:dispBlanksAs val="gap"/>
    <c:showDLblsOverMax val="0"/>
  </c:chart>
  <c:spPr>
    <a:solidFill>
      <a:srgbClr val="FFFFFF"/>
    </a:solidFill>
    <a:ln w="3663">
      <a:solidFill>
        <a:srgbClr val="000000"/>
      </a:solidFill>
      <a:prstDash val="solid"/>
    </a:ln>
  </c:spPr>
  <c:txPr>
    <a:bodyPr/>
    <a:lstStyle/>
    <a:p>
      <a:pPr>
        <a:defRPr sz="1066" b="0" i="0" u="none" strike="noStrike" baseline="0">
          <a:solidFill>
            <a:srgbClr val="000000"/>
          </a:solidFill>
          <a:latin typeface="Arial"/>
          <a:ea typeface="Arial"/>
          <a:cs typeface="Arial"/>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3055</cdr:x>
      <cdr:y>0.32275</cdr:y>
    </cdr:from>
    <cdr:to>
      <cdr:x>0.38349</cdr:x>
      <cdr:y>0.38321</cdr:y>
    </cdr:to>
    <cdr:sp macro="" textlink="">
      <cdr:nvSpPr>
        <cdr:cNvPr id="5121" name="Text Box 1"/>
        <cdr:cNvSpPr txBox="1">
          <a:spLocks xmlns:a="http://schemas.openxmlformats.org/drawingml/2006/main" noChangeArrowheads="1"/>
        </cdr:cNvSpPr>
      </cdr:nvSpPr>
      <cdr:spPr bwMode="auto">
        <a:xfrm xmlns:a="http://schemas.openxmlformats.org/drawingml/2006/main">
          <a:off x="1312359" y="851552"/>
          <a:ext cx="335028" cy="15953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25" b="0" i="0" strike="noStrike">
              <a:solidFill>
                <a:srgbClr val="000000"/>
              </a:solidFill>
              <a:latin typeface="Arial"/>
              <a:cs typeface="Arial"/>
            </a:rPr>
            <a:t>deg C</a:t>
          </a:r>
        </a:p>
      </cdr:txBody>
    </cdr:sp>
  </cdr:relSizeAnchor>
  <cdr:relSizeAnchor xmlns:cdr="http://schemas.openxmlformats.org/drawingml/2006/chartDrawing">
    <cdr:from>
      <cdr:x>0.33625</cdr:x>
      <cdr:y>0.3805</cdr:y>
    </cdr:from>
    <cdr:to>
      <cdr:x>0.33625</cdr:x>
      <cdr:y>0.5025</cdr:y>
    </cdr:to>
    <cdr:sp macro="" textlink="">
      <cdr:nvSpPr>
        <cdr:cNvPr id="5122" name="Line 2"/>
        <cdr:cNvSpPr>
          <a:spLocks xmlns:a="http://schemas.openxmlformats.org/drawingml/2006/main" noChangeShapeType="1"/>
        </cdr:cNvSpPr>
      </cdr:nvSpPr>
      <cdr:spPr bwMode="auto">
        <a:xfrm xmlns:a="http://schemas.openxmlformats.org/drawingml/2006/main">
          <a:off x="1243627" y="1270645"/>
          <a:ext cx="0" cy="445255"/>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65425</cdr:x>
      <cdr:y>0.506</cdr:y>
    </cdr:from>
    <cdr:to>
      <cdr:x>0.72917</cdr:x>
      <cdr:y>0.56646</cdr:y>
    </cdr:to>
    <cdr:sp macro="" textlink="">
      <cdr:nvSpPr>
        <cdr:cNvPr id="5123" name="Text Box 3"/>
        <cdr:cNvSpPr txBox="1">
          <a:spLocks xmlns:a="http://schemas.openxmlformats.org/drawingml/2006/main" noChangeArrowheads="1"/>
        </cdr:cNvSpPr>
      </cdr:nvSpPr>
      <cdr:spPr bwMode="auto">
        <a:xfrm xmlns:a="http://schemas.openxmlformats.org/drawingml/2006/main">
          <a:off x="2810511" y="1335043"/>
          <a:ext cx="321819" cy="15953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25" b="0" i="0" strike="noStrike">
              <a:solidFill>
                <a:srgbClr val="000000"/>
              </a:solidFill>
              <a:latin typeface="Arial"/>
              <a:cs typeface="Arial"/>
            </a:rPr>
            <a:t>deg F</a:t>
          </a:r>
        </a:p>
      </cdr:txBody>
    </cdr:sp>
  </cdr:relSizeAnchor>
  <cdr:relSizeAnchor xmlns:cdr="http://schemas.openxmlformats.org/drawingml/2006/chartDrawing">
    <cdr:from>
      <cdr:x>0.49325</cdr:x>
      <cdr:y>0.5305</cdr:y>
    </cdr:from>
    <cdr:to>
      <cdr:x>0.6535</cdr:x>
      <cdr:y>0.5305</cdr:y>
    </cdr:to>
    <cdr:sp macro="" textlink="">
      <cdr:nvSpPr>
        <cdr:cNvPr id="5124" name="Line 4"/>
        <cdr:cNvSpPr>
          <a:spLocks xmlns:a="http://schemas.openxmlformats.org/drawingml/2006/main" noChangeShapeType="1"/>
        </cdr:cNvSpPr>
      </cdr:nvSpPr>
      <cdr:spPr bwMode="auto">
        <a:xfrm xmlns:a="http://schemas.openxmlformats.org/drawingml/2006/main" flipH="1">
          <a:off x="1996461" y="1815856"/>
          <a:ext cx="765722"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3FC98AA72F5094380588CB6E8CC0787" ma:contentTypeVersion="12" ma:contentTypeDescription="Create a new document." ma:contentTypeScope="" ma:versionID="74d98e2a65c5cb11475fb98523713de3">
  <xsd:schema xmlns:xsd="http://www.w3.org/2001/XMLSchema" xmlns:xs="http://www.w3.org/2001/XMLSchema" xmlns:p="http://schemas.microsoft.com/office/2006/metadata/properties" xmlns:ns2="b7197932-9f21-40eb-849c-d90c42994d1d" xmlns:ns3="747994ee-f8ce-4747-bb49-b18e64d3ba11" targetNamespace="http://schemas.microsoft.com/office/2006/metadata/properties" ma:root="true" ma:fieldsID="9d8c7e4385a033c3b0f451f1a3c2e5a6" ns2:_="" ns3:_="">
    <xsd:import namespace="b7197932-9f21-40eb-849c-d90c42994d1d"/>
    <xsd:import namespace="747994ee-f8ce-4747-bb49-b18e64d3ba1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197932-9f21-40eb-849c-d90c42994d1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47994ee-f8ce-4747-bb49-b18e64d3ba11"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FCA0588-6B60-48D4-BF2A-9A270B2E66B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91B9E8A-8D99-457E-94FC-747B43510C0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197932-9f21-40eb-849c-d90c42994d1d"/>
    <ds:schemaRef ds:uri="747994ee-f8ce-4747-bb49-b18e64d3ba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714611B-01EE-4373-829F-D012843230E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6231</Words>
  <Characters>35519</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N Perdue</dc:creator>
  <cp:lastModifiedBy>Shayan</cp:lastModifiedBy>
  <cp:revision>4</cp:revision>
  <cp:lastPrinted>2021-05-26T12:58:00Z</cp:lastPrinted>
  <dcterms:created xsi:type="dcterms:W3CDTF">2022-09-27T06:41:00Z</dcterms:created>
  <dcterms:modified xsi:type="dcterms:W3CDTF">2023-05-16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FC98AA72F5094380588CB6E8CC0787</vt:lpwstr>
  </property>
  <property fmtid="{D5CDD505-2E9C-101B-9397-08002B2CF9AE}" pid="3" name="MTWinEqns">
    <vt:bool>true</vt:bool>
  </property>
</Properties>
</file>